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76D161" w14:textId="77777777" w:rsidR="00941C48" w:rsidRPr="008350BA" w:rsidRDefault="00941C48" w:rsidP="00941C48">
      <w:pPr>
        <w:rPr>
          <w:i/>
          <w:sz w:val="48"/>
          <w:szCs w:val="44"/>
        </w:rPr>
      </w:pPr>
      <w:r w:rsidRPr="008350BA">
        <w:rPr>
          <w:i/>
        </w:rPr>
        <w:t>Mathematics Instructional Plan – Algebra II</w:t>
      </w:r>
      <w:r w:rsidRPr="008350BA">
        <w:rPr>
          <w:i/>
          <w:color w:val="17365D" w:themeColor="text2" w:themeShade="BF"/>
          <w:sz w:val="48"/>
          <w:szCs w:val="44"/>
        </w:rPr>
        <w:t xml:space="preserve"> </w:t>
      </w:r>
    </w:p>
    <w:p w14:paraId="0AF58603" w14:textId="34C5FE32" w:rsidR="00196BD1" w:rsidRPr="00C73471" w:rsidRDefault="00C10991" w:rsidP="004565F8">
      <w:pPr>
        <w:pStyle w:val="Heading1"/>
        <w:pBdr>
          <w:bottom w:val="single" w:sz="8" w:space="4" w:color="1F497D" w:themeColor="text2"/>
        </w:pBdr>
        <w:rPr>
          <w:rFonts w:asciiTheme="minorHAnsi" w:hAnsiTheme="minorHAnsi"/>
          <w:sz w:val="48"/>
        </w:rPr>
      </w:pPr>
      <w:r>
        <w:rPr>
          <w:rFonts w:asciiTheme="minorHAnsi" w:hAnsiTheme="minorHAnsi"/>
          <w:sz w:val="48"/>
        </w:rPr>
        <w:t>Transformational Graphing</w:t>
      </w:r>
    </w:p>
    <w:p w14:paraId="0822E38E" w14:textId="77777777" w:rsidR="00196BD1" w:rsidRPr="00E9765E" w:rsidRDefault="004A219B" w:rsidP="00E9765E">
      <w:pPr>
        <w:spacing w:before="100" w:after="0" w:line="240" w:lineRule="auto"/>
        <w:rPr>
          <w:rFonts w:cs="Times New Roman"/>
          <w:sz w:val="24"/>
          <w:szCs w:val="24"/>
        </w:rPr>
      </w:pPr>
      <w:r w:rsidRPr="00E9765E">
        <w:rPr>
          <w:rFonts w:cs="Times New Roman"/>
          <w:b/>
          <w:sz w:val="24"/>
          <w:szCs w:val="24"/>
        </w:rPr>
        <w:t>Strand</w:t>
      </w:r>
      <w:r w:rsidR="00822CAE" w:rsidRPr="00E9765E">
        <w:rPr>
          <w:rFonts w:cs="Times New Roman"/>
          <w:b/>
          <w:sz w:val="24"/>
          <w:szCs w:val="24"/>
        </w:rPr>
        <w:t>:</w:t>
      </w:r>
      <w:r w:rsidRPr="00E9765E">
        <w:rPr>
          <w:rFonts w:cs="Times New Roman"/>
          <w:b/>
          <w:sz w:val="24"/>
          <w:szCs w:val="24"/>
        </w:rPr>
        <w:tab/>
      </w:r>
      <w:r w:rsidR="00196BD1" w:rsidRPr="00E9765E">
        <w:rPr>
          <w:rFonts w:cs="Times New Roman"/>
          <w:sz w:val="24"/>
          <w:szCs w:val="24"/>
        </w:rPr>
        <w:tab/>
      </w:r>
      <w:r w:rsidR="00C10991" w:rsidRPr="00E9765E">
        <w:rPr>
          <w:rFonts w:cs="Times New Roman"/>
          <w:sz w:val="24"/>
          <w:szCs w:val="24"/>
        </w:rPr>
        <w:t>Functions</w:t>
      </w:r>
    </w:p>
    <w:p w14:paraId="3D80767C" w14:textId="77777777" w:rsidR="00196BD1" w:rsidRPr="00E9765E" w:rsidRDefault="008035E5" w:rsidP="00E9765E">
      <w:pPr>
        <w:spacing w:before="100" w:after="0" w:line="240" w:lineRule="auto"/>
        <w:rPr>
          <w:rFonts w:cs="Times New Roman"/>
          <w:sz w:val="24"/>
          <w:szCs w:val="24"/>
        </w:rPr>
      </w:pPr>
      <w:r w:rsidRPr="00E9765E">
        <w:rPr>
          <w:rFonts w:cs="Times New Roman"/>
          <w:b/>
          <w:sz w:val="24"/>
          <w:szCs w:val="24"/>
        </w:rPr>
        <w:t>Topic</w:t>
      </w:r>
      <w:r w:rsidR="00822CAE" w:rsidRPr="00E9765E">
        <w:rPr>
          <w:rFonts w:cs="Times New Roman"/>
          <w:b/>
          <w:sz w:val="24"/>
          <w:szCs w:val="24"/>
        </w:rPr>
        <w:t>:</w:t>
      </w:r>
      <w:r w:rsidRPr="00E9765E">
        <w:rPr>
          <w:rFonts w:cs="Times New Roman"/>
          <w:b/>
          <w:sz w:val="24"/>
          <w:szCs w:val="24"/>
        </w:rPr>
        <w:tab/>
      </w:r>
      <w:r w:rsidR="00196BD1" w:rsidRPr="00E9765E">
        <w:rPr>
          <w:rFonts w:cs="Times New Roman"/>
          <w:sz w:val="24"/>
          <w:szCs w:val="24"/>
        </w:rPr>
        <w:tab/>
      </w:r>
      <w:r w:rsidR="00196BD1" w:rsidRPr="00E9765E">
        <w:rPr>
          <w:rFonts w:cs="Times New Roman"/>
          <w:sz w:val="24"/>
          <w:szCs w:val="24"/>
        </w:rPr>
        <w:tab/>
      </w:r>
      <w:r w:rsidR="00C10991" w:rsidRPr="00E9765E">
        <w:rPr>
          <w:rFonts w:cs="Times New Roman"/>
          <w:sz w:val="24"/>
          <w:szCs w:val="24"/>
        </w:rPr>
        <w:t>Exploring Transformational Graphing</w:t>
      </w:r>
    </w:p>
    <w:p w14:paraId="044E39DC" w14:textId="77777777" w:rsidR="00C10991" w:rsidRPr="00E9765E" w:rsidRDefault="00196BD1" w:rsidP="00E9765E">
      <w:pPr>
        <w:tabs>
          <w:tab w:val="left" w:pos="2160"/>
        </w:tabs>
        <w:spacing w:before="100" w:after="0" w:line="240" w:lineRule="auto"/>
        <w:ind w:left="2880" w:hanging="2880"/>
        <w:rPr>
          <w:rFonts w:cs="Times New Roman"/>
          <w:sz w:val="24"/>
          <w:szCs w:val="24"/>
        </w:rPr>
      </w:pPr>
      <w:r w:rsidRPr="00E9765E">
        <w:rPr>
          <w:rFonts w:cs="Times New Roman"/>
          <w:b/>
          <w:sz w:val="24"/>
          <w:szCs w:val="24"/>
        </w:rPr>
        <w:t>Primary SOL</w:t>
      </w:r>
      <w:r w:rsidR="00822CAE" w:rsidRPr="00E9765E">
        <w:rPr>
          <w:rFonts w:cs="Times New Roman"/>
          <w:b/>
          <w:sz w:val="24"/>
          <w:szCs w:val="24"/>
        </w:rPr>
        <w:t>:</w:t>
      </w:r>
      <w:r w:rsidR="00E9765E" w:rsidRPr="00E9765E">
        <w:rPr>
          <w:rFonts w:cs="Times New Roman"/>
          <w:b/>
          <w:sz w:val="24"/>
          <w:szCs w:val="24"/>
        </w:rPr>
        <w:tab/>
      </w:r>
      <w:r w:rsidR="00C10991" w:rsidRPr="00E9765E">
        <w:rPr>
          <w:rFonts w:cs="Times New Roman"/>
          <w:sz w:val="24"/>
          <w:szCs w:val="24"/>
        </w:rPr>
        <w:t xml:space="preserve">AII.6 </w:t>
      </w:r>
      <w:r w:rsidR="00E9765E" w:rsidRPr="00E9765E">
        <w:rPr>
          <w:rFonts w:cs="Times New Roman"/>
          <w:sz w:val="24"/>
          <w:szCs w:val="24"/>
        </w:rPr>
        <w:tab/>
      </w:r>
      <w:r w:rsidR="00C10991" w:rsidRPr="00E9765E">
        <w:rPr>
          <w:rFonts w:cs="Times New Roman"/>
          <w:sz w:val="24"/>
          <w:szCs w:val="24"/>
        </w:rPr>
        <w:t xml:space="preserve">For absolute value, square root, cube root, rational, polynomial, exponential, and logarithmic functions, the student will </w:t>
      </w:r>
    </w:p>
    <w:p w14:paraId="480E52FC" w14:textId="77777777" w:rsidR="00C10991" w:rsidRPr="00E9765E" w:rsidRDefault="00C10991" w:rsidP="00E9765E">
      <w:pPr>
        <w:pStyle w:val="ListParagraph"/>
        <w:numPr>
          <w:ilvl w:val="0"/>
          <w:numId w:val="12"/>
        </w:numPr>
        <w:spacing w:after="0" w:line="240" w:lineRule="auto"/>
        <w:ind w:left="3240"/>
        <w:rPr>
          <w:rFonts w:cs="Times New Roman"/>
          <w:sz w:val="24"/>
          <w:szCs w:val="24"/>
        </w:rPr>
      </w:pPr>
      <w:r w:rsidRPr="00E9765E">
        <w:rPr>
          <w:rFonts w:cs="Times New Roman"/>
          <w:sz w:val="24"/>
          <w:szCs w:val="24"/>
        </w:rPr>
        <w:t xml:space="preserve">recognize the general shape of function families; and  </w:t>
      </w:r>
    </w:p>
    <w:p w14:paraId="689271E0" w14:textId="2034FD15" w:rsidR="00C10991" w:rsidRPr="00E9765E" w:rsidRDefault="00C10991" w:rsidP="00E9765E">
      <w:pPr>
        <w:pStyle w:val="ListParagraph"/>
        <w:numPr>
          <w:ilvl w:val="0"/>
          <w:numId w:val="12"/>
        </w:numPr>
        <w:spacing w:before="100" w:after="0" w:line="240" w:lineRule="auto"/>
        <w:ind w:left="3240"/>
        <w:rPr>
          <w:rFonts w:cs="Times New Roman"/>
          <w:sz w:val="24"/>
          <w:szCs w:val="24"/>
        </w:rPr>
      </w:pPr>
      <w:r w:rsidRPr="00E9765E">
        <w:rPr>
          <w:rFonts w:cs="Times New Roman"/>
          <w:sz w:val="24"/>
          <w:szCs w:val="24"/>
        </w:rPr>
        <w:t xml:space="preserve">use knowledge of transformations to convert between equations and the corresponding graphs of functions. </w:t>
      </w:r>
    </w:p>
    <w:p w14:paraId="55278088" w14:textId="77777777" w:rsidR="00196BD1" w:rsidRPr="00E9765E" w:rsidRDefault="00196BD1" w:rsidP="00E9765E">
      <w:pPr>
        <w:spacing w:before="100" w:after="0" w:line="240" w:lineRule="auto"/>
        <w:rPr>
          <w:rFonts w:cs="Times New Roman"/>
          <w:sz w:val="24"/>
          <w:szCs w:val="24"/>
        </w:rPr>
      </w:pPr>
      <w:r w:rsidRPr="00E9765E">
        <w:rPr>
          <w:rFonts w:cs="Times New Roman"/>
          <w:b/>
          <w:sz w:val="24"/>
          <w:szCs w:val="24"/>
        </w:rPr>
        <w:t>Related SOL</w:t>
      </w:r>
      <w:r w:rsidR="00822CAE" w:rsidRPr="00E9765E">
        <w:rPr>
          <w:rFonts w:cs="Times New Roman"/>
          <w:b/>
          <w:sz w:val="24"/>
          <w:szCs w:val="24"/>
        </w:rPr>
        <w:t>:</w:t>
      </w:r>
      <w:r w:rsidRPr="00E9765E">
        <w:rPr>
          <w:rFonts w:cs="Times New Roman"/>
          <w:b/>
          <w:sz w:val="24"/>
          <w:szCs w:val="24"/>
        </w:rPr>
        <w:tab/>
      </w:r>
      <w:r w:rsidR="00C10991" w:rsidRPr="00E9765E">
        <w:rPr>
          <w:rFonts w:cs="Times New Roman"/>
          <w:sz w:val="24"/>
          <w:szCs w:val="24"/>
        </w:rPr>
        <w:t>AII.7</w:t>
      </w:r>
    </w:p>
    <w:p w14:paraId="677AB94C" w14:textId="77777777" w:rsidR="003C048F" w:rsidRPr="00E9765E" w:rsidRDefault="001C1985" w:rsidP="00E9765E">
      <w:pPr>
        <w:pStyle w:val="Heading2"/>
        <w:spacing w:before="100"/>
        <w:rPr>
          <w:rFonts w:asciiTheme="minorHAnsi" w:hAnsiTheme="minorHAnsi"/>
        </w:rPr>
      </w:pPr>
      <w:r w:rsidRPr="00E9765E">
        <w:rPr>
          <w:rFonts w:asciiTheme="minorHAnsi" w:hAnsiTheme="minorHAnsi"/>
        </w:rPr>
        <w:t xml:space="preserve">Materials </w:t>
      </w:r>
    </w:p>
    <w:p w14:paraId="068A4118" w14:textId="521C0F8B" w:rsidR="00982F69" w:rsidRDefault="00982F69" w:rsidP="00941C48">
      <w:pPr>
        <w:pStyle w:val="Bullet1"/>
        <w:numPr>
          <w:ilvl w:val="0"/>
          <w:numId w:val="3"/>
        </w:numPr>
        <w:spacing w:before="60" w:after="0"/>
        <w:rPr>
          <w:rFonts w:asciiTheme="minorHAnsi" w:hAnsiTheme="minorHAnsi" w:cstheme="minorHAnsi"/>
          <w:szCs w:val="24"/>
        </w:rPr>
      </w:pPr>
      <w:r>
        <w:rPr>
          <w:rFonts w:asciiTheme="minorHAnsi" w:hAnsiTheme="minorHAnsi" w:cstheme="minorHAnsi"/>
          <w:szCs w:val="24"/>
        </w:rPr>
        <w:t>Function Family Matching Cards activity sheet (attached)</w:t>
      </w:r>
    </w:p>
    <w:p w14:paraId="6A2374EB" w14:textId="2BDDE2C6" w:rsidR="00E9765E" w:rsidRPr="00E9765E" w:rsidRDefault="00982F69" w:rsidP="00982F69">
      <w:pPr>
        <w:pStyle w:val="Bullet1"/>
        <w:numPr>
          <w:ilvl w:val="0"/>
          <w:numId w:val="3"/>
        </w:numPr>
        <w:spacing w:after="0"/>
        <w:rPr>
          <w:rFonts w:asciiTheme="minorHAnsi" w:hAnsiTheme="minorHAnsi" w:cstheme="minorHAnsi"/>
          <w:szCs w:val="24"/>
        </w:rPr>
      </w:pPr>
      <w:r>
        <w:rPr>
          <w:rFonts w:asciiTheme="minorHAnsi" w:hAnsiTheme="minorHAnsi" w:cstheme="minorHAnsi"/>
          <w:szCs w:val="24"/>
        </w:rPr>
        <w:t xml:space="preserve">Transformational Graphing activity sheet (attached) </w:t>
      </w:r>
    </w:p>
    <w:p w14:paraId="6D49532E" w14:textId="77777777" w:rsidR="00C10991" w:rsidRPr="00E9765E" w:rsidRDefault="00C10991" w:rsidP="00E9765E">
      <w:pPr>
        <w:pStyle w:val="Bullet1"/>
        <w:numPr>
          <w:ilvl w:val="0"/>
          <w:numId w:val="3"/>
        </w:numPr>
        <w:spacing w:after="0"/>
        <w:rPr>
          <w:rFonts w:asciiTheme="minorHAnsi" w:hAnsiTheme="minorHAnsi" w:cstheme="minorHAnsi"/>
          <w:szCs w:val="24"/>
        </w:rPr>
      </w:pPr>
      <w:r w:rsidRPr="00E9765E">
        <w:rPr>
          <w:rFonts w:asciiTheme="minorHAnsi" w:hAnsiTheme="minorHAnsi" w:cstheme="minorHAnsi"/>
          <w:szCs w:val="24"/>
        </w:rPr>
        <w:t>Graph paper</w:t>
      </w:r>
    </w:p>
    <w:p w14:paraId="3108F68F" w14:textId="77777777" w:rsidR="00C10991" w:rsidRPr="00E9765E" w:rsidRDefault="00C10991" w:rsidP="00E9765E">
      <w:pPr>
        <w:pStyle w:val="Bullet1"/>
        <w:numPr>
          <w:ilvl w:val="0"/>
          <w:numId w:val="3"/>
        </w:numPr>
        <w:spacing w:after="0"/>
        <w:rPr>
          <w:rFonts w:asciiTheme="minorHAnsi" w:hAnsiTheme="minorHAnsi" w:cstheme="minorHAnsi"/>
          <w:szCs w:val="24"/>
        </w:rPr>
      </w:pPr>
      <w:r w:rsidRPr="00E9765E">
        <w:rPr>
          <w:rFonts w:asciiTheme="minorHAnsi" w:hAnsiTheme="minorHAnsi" w:cstheme="minorHAnsi"/>
          <w:szCs w:val="24"/>
        </w:rPr>
        <w:t>Graphing utility</w:t>
      </w:r>
    </w:p>
    <w:p w14:paraId="3FE7A6B0" w14:textId="77777777" w:rsidR="001C1985" w:rsidRPr="00E9765E" w:rsidRDefault="004203F5" w:rsidP="00E9765E">
      <w:pPr>
        <w:pStyle w:val="Heading2"/>
        <w:spacing w:before="100"/>
        <w:rPr>
          <w:rFonts w:asciiTheme="minorHAnsi" w:hAnsiTheme="minorHAnsi"/>
        </w:rPr>
      </w:pPr>
      <w:r w:rsidRPr="00E9765E">
        <w:rPr>
          <w:rFonts w:asciiTheme="minorHAnsi" w:hAnsiTheme="minorHAnsi"/>
        </w:rPr>
        <w:t xml:space="preserve">Vocabulary </w:t>
      </w:r>
    </w:p>
    <w:p w14:paraId="34F28681" w14:textId="59FED919" w:rsidR="00C10991" w:rsidRPr="00E9765E" w:rsidRDefault="00982F69" w:rsidP="00941C48">
      <w:pPr>
        <w:pStyle w:val="vocabulary"/>
        <w:spacing w:before="60" w:after="0"/>
        <w:rPr>
          <w:rFonts w:asciiTheme="minorHAnsi" w:hAnsiTheme="minorHAnsi"/>
        </w:rPr>
      </w:pPr>
      <w:r w:rsidRPr="00E9765E">
        <w:rPr>
          <w:rFonts w:asciiTheme="minorHAnsi" w:hAnsiTheme="minorHAnsi"/>
        </w:rPr>
        <w:t>absolute value, logarithmic function</w:t>
      </w:r>
      <w:r>
        <w:rPr>
          <w:rFonts w:asciiTheme="minorHAnsi" w:hAnsiTheme="minorHAnsi"/>
        </w:rPr>
        <w:t>, mapped</w:t>
      </w:r>
      <w:r w:rsidRPr="00E9765E">
        <w:rPr>
          <w:rFonts w:asciiTheme="minorHAnsi" w:hAnsiTheme="minorHAnsi"/>
        </w:rPr>
        <w:t>, quadratic term, reflection</w:t>
      </w:r>
      <w:r w:rsidRPr="00E9765E">
        <w:rPr>
          <w:rFonts w:asciiTheme="minorHAnsi" w:hAnsiTheme="minorHAnsi"/>
          <w:i w:val="0"/>
        </w:rPr>
        <w:t>,</w:t>
      </w:r>
      <w:r>
        <w:rPr>
          <w:rFonts w:asciiTheme="minorHAnsi" w:hAnsiTheme="minorHAnsi"/>
          <w:i w:val="0"/>
        </w:rPr>
        <w:t xml:space="preserve"> </w:t>
      </w:r>
      <w:r w:rsidR="00C10991" w:rsidRPr="00E9765E">
        <w:rPr>
          <w:rFonts w:asciiTheme="minorHAnsi" w:hAnsiTheme="minorHAnsi"/>
        </w:rPr>
        <w:t>transformation, vertex, exponential function</w:t>
      </w:r>
      <w:r w:rsidR="00C10991" w:rsidRPr="00E9765E">
        <w:rPr>
          <w:rFonts w:asciiTheme="minorHAnsi" w:hAnsiTheme="minorHAnsi"/>
          <w:i w:val="0"/>
        </w:rPr>
        <w:t xml:space="preserve"> </w:t>
      </w:r>
    </w:p>
    <w:p w14:paraId="571ED12A" w14:textId="1FDAC877" w:rsidR="00AA57E5" w:rsidRPr="00E9765E" w:rsidRDefault="002E277C" w:rsidP="00E9765E">
      <w:pPr>
        <w:pStyle w:val="Heading2"/>
        <w:spacing w:before="100"/>
        <w:rPr>
          <w:rFonts w:asciiTheme="minorHAnsi" w:hAnsiTheme="minorHAnsi"/>
        </w:rPr>
      </w:pPr>
      <w:r w:rsidRPr="00E9765E">
        <w:rPr>
          <w:rFonts w:asciiTheme="minorHAnsi" w:hAnsiTheme="minorHAnsi"/>
        </w:rPr>
        <w:t>Student/Teacher Actions</w:t>
      </w:r>
      <w:r w:rsidR="00982F69">
        <w:rPr>
          <w:rFonts w:asciiTheme="minorHAnsi" w:hAnsiTheme="minorHAnsi"/>
        </w:rPr>
        <w:t>:</w:t>
      </w:r>
      <w:r w:rsidR="000906FC" w:rsidRPr="00E9765E">
        <w:rPr>
          <w:rFonts w:asciiTheme="minorHAnsi" w:hAnsiTheme="minorHAnsi"/>
        </w:rPr>
        <w:t xml:space="preserve"> </w:t>
      </w:r>
      <w:r w:rsidR="008035E5" w:rsidRPr="00E9765E">
        <w:rPr>
          <w:rFonts w:asciiTheme="minorHAnsi" w:hAnsiTheme="minorHAnsi"/>
        </w:rPr>
        <w:t>W</w:t>
      </w:r>
      <w:r w:rsidR="001C1985" w:rsidRPr="00E9765E">
        <w:rPr>
          <w:rFonts w:asciiTheme="minorHAnsi" w:hAnsiTheme="minorHAnsi"/>
        </w:rPr>
        <w:t xml:space="preserve">hat </w:t>
      </w:r>
      <w:r w:rsidR="000906FC" w:rsidRPr="00E9765E">
        <w:rPr>
          <w:rFonts w:asciiTheme="minorHAnsi" w:hAnsiTheme="minorHAnsi"/>
        </w:rPr>
        <w:t xml:space="preserve">should </w:t>
      </w:r>
      <w:r w:rsidR="001C1985" w:rsidRPr="00E9765E">
        <w:rPr>
          <w:rFonts w:asciiTheme="minorHAnsi" w:hAnsiTheme="minorHAnsi"/>
        </w:rPr>
        <w:t>students be doing</w:t>
      </w:r>
      <w:r w:rsidR="008035E5" w:rsidRPr="00E9765E">
        <w:rPr>
          <w:rFonts w:asciiTheme="minorHAnsi" w:hAnsiTheme="minorHAnsi"/>
        </w:rPr>
        <w:t>?</w:t>
      </w:r>
      <w:r w:rsidR="001C1985" w:rsidRPr="00E9765E">
        <w:rPr>
          <w:rFonts w:asciiTheme="minorHAnsi" w:hAnsiTheme="minorHAnsi"/>
        </w:rPr>
        <w:t xml:space="preserve"> </w:t>
      </w:r>
      <w:r w:rsidR="008035E5" w:rsidRPr="00E9765E">
        <w:rPr>
          <w:rFonts w:asciiTheme="minorHAnsi" w:hAnsiTheme="minorHAnsi"/>
        </w:rPr>
        <w:t>W</w:t>
      </w:r>
      <w:r w:rsidR="001C1985" w:rsidRPr="00E9765E">
        <w:rPr>
          <w:rFonts w:asciiTheme="minorHAnsi" w:hAnsiTheme="minorHAnsi"/>
        </w:rPr>
        <w:t xml:space="preserve">hat </w:t>
      </w:r>
      <w:r w:rsidR="000906FC" w:rsidRPr="00E9765E">
        <w:rPr>
          <w:rFonts w:asciiTheme="minorHAnsi" w:hAnsiTheme="minorHAnsi"/>
        </w:rPr>
        <w:t xml:space="preserve">should </w:t>
      </w:r>
      <w:r w:rsidR="001C1985" w:rsidRPr="00E9765E">
        <w:rPr>
          <w:rFonts w:asciiTheme="minorHAnsi" w:hAnsiTheme="minorHAnsi"/>
        </w:rPr>
        <w:t>teachers be doing</w:t>
      </w:r>
      <w:r w:rsidR="008035E5" w:rsidRPr="00E9765E">
        <w:rPr>
          <w:rFonts w:asciiTheme="minorHAnsi" w:hAnsiTheme="minorHAnsi"/>
        </w:rPr>
        <w:t>?</w:t>
      </w:r>
    </w:p>
    <w:p w14:paraId="544B0AFA" w14:textId="2749422B" w:rsidR="000E2404" w:rsidRPr="00E20D9B" w:rsidRDefault="00004213" w:rsidP="00941C48">
      <w:pPr>
        <w:spacing w:before="60" w:after="0" w:line="240" w:lineRule="auto"/>
        <w:rPr>
          <w:i/>
          <w:sz w:val="24"/>
          <w:szCs w:val="24"/>
        </w:rPr>
      </w:pPr>
      <w:r>
        <w:rPr>
          <w:i/>
          <w:sz w:val="24"/>
          <w:szCs w:val="24"/>
        </w:rPr>
        <w:t xml:space="preserve">Time: </w:t>
      </w:r>
      <w:r w:rsidR="000E2404" w:rsidRPr="00E20D9B">
        <w:rPr>
          <w:i/>
          <w:sz w:val="24"/>
          <w:szCs w:val="24"/>
        </w:rPr>
        <w:t>90 minutes</w:t>
      </w:r>
    </w:p>
    <w:p w14:paraId="5DF1070A" w14:textId="77777777" w:rsidR="00516CA8" w:rsidRPr="00E9765E" w:rsidRDefault="00516CA8" w:rsidP="00941C48">
      <w:pPr>
        <w:pStyle w:val="NumberedPara"/>
        <w:numPr>
          <w:ilvl w:val="0"/>
          <w:numId w:val="9"/>
        </w:numPr>
        <w:rPr>
          <w:rFonts w:asciiTheme="minorHAnsi" w:hAnsiTheme="minorHAnsi" w:cstheme="minorHAnsi"/>
          <w:szCs w:val="24"/>
        </w:rPr>
      </w:pPr>
      <w:r w:rsidRPr="00E9765E">
        <w:rPr>
          <w:rFonts w:asciiTheme="minorHAnsi" w:hAnsiTheme="minorHAnsi" w:cstheme="minorHAnsi"/>
          <w:szCs w:val="24"/>
        </w:rPr>
        <w:t xml:space="preserve">Have students create a table of values in order to graph the following parent functions on graph paper without using </w:t>
      </w:r>
      <w:r w:rsidR="00E9765E">
        <w:rPr>
          <w:rFonts w:asciiTheme="minorHAnsi" w:hAnsiTheme="minorHAnsi" w:cstheme="minorHAnsi"/>
          <w:szCs w:val="24"/>
        </w:rPr>
        <w:t>a graphing utility</w:t>
      </w:r>
      <w:r w:rsidRPr="00E9765E">
        <w:rPr>
          <w:rFonts w:asciiTheme="minorHAnsi" w:hAnsiTheme="minorHAnsi" w:cstheme="minorHAnsi"/>
          <w:szCs w:val="24"/>
        </w:rPr>
        <w:t>.</w:t>
      </w:r>
    </w:p>
    <w:p w14:paraId="02A7EBE5" w14:textId="77777777" w:rsidR="00516CA8" w:rsidRPr="00E9765E" w:rsidRDefault="00516CA8" w:rsidP="00941C48">
      <w:pPr>
        <w:spacing w:after="60" w:line="240" w:lineRule="auto"/>
        <w:rPr>
          <w:rFonts w:cstheme="minorHAnsi"/>
          <w:sz w:val="24"/>
          <w:szCs w:val="24"/>
        </w:rPr>
      </w:pPr>
      <w:r w:rsidRPr="00E9765E">
        <w:rPr>
          <w:rFonts w:cstheme="minorHAnsi"/>
          <w:sz w:val="24"/>
          <w:szCs w:val="24"/>
        </w:rPr>
        <w:tab/>
      </w:r>
      <w:r w:rsidR="00BA61AA" w:rsidRPr="00BA61AA">
        <w:rPr>
          <w:rFonts w:cstheme="minorHAnsi"/>
          <w:noProof/>
          <w:position w:val="-14"/>
          <w:sz w:val="24"/>
          <w:szCs w:val="24"/>
        </w:rPr>
        <w:object w:dxaOrig="7160" w:dyaOrig="420" w14:anchorId="6FB836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5.2pt;height:21pt;mso-width-percent:0;mso-height-percent:0;mso-width-percent:0;mso-height-percent:0" o:ole="">
            <v:imagedata r:id="rId8" o:title=""/>
          </v:shape>
          <o:OLEObject Type="Embed" ProgID="Equation.3" ShapeID="_x0000_i1025" DrawAspect="Content" ObjectID="_1594459048" r:id="rId9"/>
        </w:object>
      </w:r>
    </w:p>
    <w:p w14:paraId="7F115AD2" w14:textId="77777777" w:rsidR="00516CA8" w:rsidRPr="00E9765E" w:rsidRDefault="00516CA8" w:rsidP="00941C48">
      <w:pPr>
        <w:spacing w:after="60" w:line="240" w:lineRule="auto"/>
        <w:ind w:left="720" w:hanging="720"/>
        <w:rPr>
          <w:rFonts w:cstheme="minorHAnsi"/>
          <w:sz w:val="24"/>
          <w:szCs w:val="24"/>
        </w:rPr>
      </w:pPr>
      <w:r w:rsidRPr="00E9765E">
        <w:rPr>
          <w:rFonts w:cstheme="minorHAnsi"/>
          <w:sz w:val="24"/>
          <w:szCs w:val="24"/>
        </w:rPr>
        <w:tab/>
        <w:t>After students have graphed each function, assign a function to each group of students and ask them to describe the general shape of the graph and the zeros of the function.</w:t>
      </w:r>
    </w:p>
    <w:p w14:paraId="57D6380E" w14:textId="407C234B" w:rsidR="0029797D" w:rsidRPr="00E9765E" w:rsidRDefault="00516CA8" w:rsidP="00941C48">
      <w:pPr>
        <w:pStyle w:val="NumberedPara"/>
        <w:numPr>
          <w:ilvl w:val="0"/>
          <w:numId w:val="9"/>
        </w:numPr>
        <w:rPr>
          <w:rFonts w:asciiTheme="minorHAnsi" w:hAnsiTheme="minorHAnsi" w:cstheme="minorHAnsi"/>
          <w:szCs w:val="24"/>
        </w:rPr>
      </w:pPr>
      <w:r w:rsidRPr="00E9765E">
        <w:rPr>
          <w:rFonts w:asciiTheme="minorHAnsi" w:hAnsiTheme="minorHAnsi" w:cstheme="minorHAnsi"/>
          <w:szCs w:val="24"/>
        </w:rPr>
        <w:t>Have students graph the following functions, referencing the parent function</w:t>
      </w:r>
      <w:r w:rsidR="00BA61AA" w:rsidRPr="00BA61AA">
        <w:rPr>
          <w:rFonts w:asciiTheme="minorHAnsi" w:hAnsiTheme="minorHAnsi" w:cstheme="minorHAnsi"/>
          <w:noProof/>
          <w:position w:val="-10"/>
          <w:szCs w:val="24"/>
        </w:rPr>
        <w:object w:dxaOrig="900" w:dyaOrig="360" w14:anchorId="66312B9E">
          <v:shape id="_x0000_i1026" type="#_x0000_t75" alt="" style="width:45.6pt;height:18.6pt;mso-width-percent:0;mso-height-percent:0;mso-width-percent:0;mso-height-percent:0" o:ole="">
            <v:imagedata r:id="rId10" o:title=""/>
          </v:shape>
          <o:OLEObject Type="Embed" ProgID="Equation.3" ShapeID="_x0000_i1026" DrawAspect="Content" ObjectID="_1594459049" r:id="rId11"/>
        </w:object>
      </w:r>
      <w:r w:rsidRPr="00E9765E">
        <w:rPr>
          <w:rFonts w:asciiTheme="minorHAnsi" w:hAnsiTheme="minorHAnsi" w:cstheme="minorHAnsi"/>
          <w:szCs w:val="24"/>
        </w:rPr>
        <w:t xml:space="preserve">and using a table of values: </w:t>
      </w:r>
    </w:p>
    <w:p w14:paraId="5031551D" w14:textId="77777777" w:rsidR="00516CA8" w:rsidRPr="00E9765E" w:rsidRDefault="00BA61AA" w:rsidP="00941C48">
      <w:pPr>
        <w:pStyle w:val="NumberedPara"/>
        <w:ind w:left="720"/>
        <w:rPr>
          <w:rFonts w:asciiTheme="minorHAnsi" w:hAnsiTheme="minorHAnsi" w:cstheme="minorHAnsi"/>
          <w:szCs w:val="24"/>
        </w:rPr>
      </w:pPr>
      <w:r w:rsidRPr="00BA61AA">
        <w:rPr>
          <w:rFonts w:asciiTheme="minorHAnsi" w:hAnsiTheme="minorHAnsi" w:cstheme="minorHAnsi"/>
          <w:noProof/>
          <w:position w:val="-12"/>
          <w:szCs w:val="24"/>
        </w:rPr>
        <w:object w:dxaOrig="6060" w:dyaOrig="380" w14:anchorId="5CAF358B">
          <v:shape id="_x0000_i1027" type="#_x0000_t75" alt="" style="width:300pt;height:19.2pt;mso-width-percent:0;mso-height-percent:0;mso-width-percent:0;mso-height-percent:0" o:ole="">
            <v:imagedata r:id="rId12" o:title=""/>
          </v:shape>
          <o:OLEObject Type="Embed" ProgID="Equation.3" ShapeID="_x0000_i1027" DrawAspect="Content" ObjectID="_1594459050" r:id="rId13"/>
        </w:object>
      </w:r>
      <w:r w:rsidR="00516CA8" w:rsidRPr="00E9765E">
        <w:rPr>
          <w:rFonts w:asciiTheme="minorHAnsi" w:hAnsiTheme="minorHAnsi" w:cstheme="minorHAnsi"/>
          <w:szCs w:val="24"/>
        </w:rPr>
        <w:t xml:space="preserve">. </w:t>
      </w:r>
    </w:p>
    <w:p w14:paraId="0F9B262F" w14:textId="4BFEE07D" w:rsidR="0029797D" w:rsidRPr="00E9765E" w:rsidRDefault="00941C48" w:rsidP="00941C48">
      <w:pPr>
        <w:pStyle w:val="NumberedPara"/>
        <w:ind w:left="720"/>
        <w:rPr>
          <w:rFonts w:asciiTheme="minorHAnsi" w:hAnsiTheme="minorHAnsi" w:cstheme="minorHAnsi"/>
          <w:szCs w:val="24"/>
        </w:rPr>
      </w:pPr>
      <w:r>
        <w:rPr>
          <w:rFonts w:asciiTheme="minorHAnsi" w:hAnsiTheme="minorHAnsi" w:cstheme="minorHAnsi"/>
          <w:szCs w:val="24"/>
        </w:rPr>
        <w:t>Discuss with students the following</w:t>
      </w:r>
      <w:r w:rsidR="0029797D" w:rsidRPr="00E9765E">
        <w:rPr>
          <w:rFonts w:asciiTheme="minorHAnsi" w:hAnsiTheme="minorHAnsi" w:cstheme="minorHAnsi"/>
          <w:szCs w:val="24"/>
        </w:rPr>
        <w:t xml:space="preserve"> </w:t>
      </w:r>
      <w:r w:rsidR="003E3AC9">
        <w:rPr>
          <w:rFonts w:asciiTheme="minorHAnsi" w:hAnsiTheme="minorHAnsi" w:cstheme="minorHAnsi"/>
          <w:szCs w:val="24"/>
        </w:rPr>
        <w:t>guiding</w:t>
      </w:r>
      <w:r w:rsidR="003E3AC9" w:rsidRPr="00E9765E">
        <w:rPr>
          <w:rFonts w:asciiTheme="minorHAnsi" w:hAnsiTheme="minorHAnsi" w:cstheme="minorHAnsi"/>
          <w:szCs w:val="24"/>
        </w:rPr>
        <w:t xml:space="preserve"> </w:t>
      </w:r>
      <w:r w:rsidR="0029797D" w:rsidRPr="00E9765E">
        <w:rPr>
          <w:rFonts w:asciiTheme="minorHAnsi" w:hAnsiTheme="minorHAnsi" w:cstheme="minorHAnsi"/>
          <w:szCs w:val="24"/>
        </w:rPr>
        <w:t>questions</w:t>
      </w:r>
      <w:r w:rsidR="00E9765E">
        <w:rPr>
          <w:rFonts w:asciiTheme="minorHAnsi" w:hAnsiTheme="minorHAnsi" w:cstheme="minorHAnsi"/>
          <w:szCs w:val="24"/>
        </w:rPr>
        <w:t>:</w:t>
      </w:r>
    </w:p>
    <w:p w14:paraId="4E149B16" w14:textId="07CF6627" w:rsidR="0029797D" w:rsidRPr="00941C48" w:rsidRDefault="003E3AC9" w:rsidP="00941C48">
      <w:pPr>
        <w:pStyle w:val="NumberedPara"/>
        <w:numPr>
          <w:ilvl w:val="1"/>
          <w:numId w:val="9"/>
        </w:numPr>
        <w:rPr>
          <w:rFonts w:asciiTheme="minorHAnsi" w:hAnsiTheme="minorHAnsi" w:cstheme="minorHAnsi"/>
          <w:i/>
          <w:szCs w:val="24"/>
        </w:rPr>
      </w:pPr>
      <w:r w:rsidRPr="00941C48">
        <w:rPr>
          <w:rFonts w:asciiTheme="minorHAnsi" w:hAnsiTheme="minorHAnsi" w:cstheme="minorHAnsi"/>
          <w:i/>
          <w:szCs w:val="24"/>
        </w:rPr>
        <w:t>“</w:t>
      </w:r>
      <w:r w:rsidR="0029797D" w:rsidRPr="00941C48">
        <w:rPr>
          <w:rFonts w:asciiTheme="minorHAnsi" w:hAnsiTheme="minorHAnsi" w:cstheme="minorHAnsi"/>
          <w:i/>
          <w:szCs w:val="24"/>
        </w:rPr>
        <w:t>H</w:t>
      </w:r>
      <w:r w:rsidR="00516CA8" w:rsidRPr="00941C48">
        <w:rPr>
          <w:rFonts w:asciiTheme="minorHAnsi" w:hAnsiTheme="minorHAnsi" w:cstheme="minorHAnsi"/>
          <w:i/>
          <w:szCs w:val="24"/>
        </w:rPr>
        <w:t xml:space="preserve">ow </w:t>
      </w:r>
      <w:r w:rsidR="0029797D" w:rsidRPr="00941C48">
        <w:rPr>
          <w:rFonts w:asciiTheme="minorHAnsi" w:hAnsiTheme="minorHAnsi" w:cstheme="minorHAnsi"/>
          <w:i/>
          <w:szCs w:val="24"/>
        </w:rPr>
        <w:t>does each function differ</w:t>
      </w:r>
      <w:r w:rsidR="00285CD5" w:rsidRPr="00941C48">
        <w:rPr>
          <w:rFonts w:asciiTheme="minorHAnsi" w:hAnsiTheme="minorHAnsi" w:cstheme="minorHAnsi"/>
          <w:i/>
          <w:szCs w:val="24"/>
        </w:rPr>
        <w:t xml:space="preserve"> from the parent function, </w:t>
      </w:r>
      <m:oMath>
        <m:r>
          <w:rPr>
            <w:rFonts w:ascii="Cambria Math" w:hAnsi="Cambria Math" w:cstheme="minorHAnsi"/>
            <w:szCs w:val="24"/>
          </w:rPr>
          <m:t xml:space="preserve">(x)= </m:t>
        </m:r>
        <m:sSup>
          <m:sSupPr>
            <m:ctrlPr>
              <w:rPr>
                <w:rFonts w:ascii="Cambria Math" w:hAnsi="Cambria Math" w:cstheme="minorHAnsi"/>
                <w:i/>
                <w:szCs w:val="24"/>
              </w:rPr>
            </m:ctrlPr>
          </m:sSupPr>
          <m:e>
            <m:r>
              <w:rPr>
                <w:rFonts w:ascii="Cambria Math" w:hAnsi="Cambria Math" w:cstheme="minorHAnsi"/>
                <w:szCs w:val="24"/>
              </w:rPr>
              <m:t>x</m:t>
            </m:r>
          </m:e>
          <m:sup>
            <m:r>
              <w:rPr>
                <w:rFonts w:ascii="Cambria Math" w:hAnsi="Cambria Math" w:cstheme="minorHAnsi"/>
                <w:szCs w:val="24"/>
              </w:rPr>
              <m:t>2</m:t>
            </m:r>
          </m:sup>
        </m:sSup>
      </m:oMath>
      <w:r w:rsidR="00285CD5" w:rsidRPr="00941C48">
        <w:rPr>
          <w:rFonts w:asciiTheme="minorHAnsi" w:hAnsiTheme="minorHAnsi" w:cstheme="minorHAnsi"/>
          <w:i/>
          <w:szCs w:val="24"/>
          <w:vertAlign w:val="superscript"/>
        </w:rPr>
        <w:t xml:space="preserve"> </w:t>
      </w:r>
      <w:r w:rsidR="00285CD5" w:rsidRPr="00941C48">
        <w:rPr>
          <w:rFonts w:asciiTheme="minorHAnsi" w:hAnsiTheme="minorHAnsi" w:cstheme="minorHAnsi"/>
          <w:i/>
          <w:szCs w:val="24"/>
        </w:rPr>
        <w:t>?</w:t>
      </w:r>
      <w:r w:rsidRPr="00941C48">
        <w:rPr>
          <w:rFonts w:asciiTheme="minorHAnsi" w:hAnsiTheme="minorHAnsi" w:cstheme="minorHAnsi"/>
          <w:i/>
          <w:szCs w:val="24"/>
        </w:rPr>
        <w:t>”</w:t>
      </w:r>
    </w:p>
    <w:p w14:paraId="078E75CF" w14:textId="70FEBDA4" w:rsidR="00285CD5" w:rsidRPr="00941C48" w:rsidRDefault="003E3AC9" w:rsidP="00941C48">
      <w:pPr>
        <w:pStyle w:val="NumberedPara"/>
        <w:numPr>
          <w:ilvl w:val="1"/>
          <w:numId w:val="9"/>
        </w:numPr>
        <w:rPr>
          <w:rFonts w:asciiTheme="minorHAnsi" w:hAnsiTheme="minorHAnsi" w:cstheme="minorHAnsi"/>
          <w:i/>
          <w:iCs/>
          <w:szCs w:val="24"/>
        </w:rPr>
      </w:pPr>
      <w:r w:rsidRPr="00941C48">
        <w:rPr>
          <w:rFonts w:asciiTheme="minorHAnsi" w:hAnsiTheme="minorHAnsi" w:cstheme="minorHAnsi"/>
          <w:i/>
          <w:szCs w:val="24"/>
        </w:rPr>
        <w:t>“</w:t>
      </w:r>
      <w:r w:rsidR="0029797D" w:rsidRPr="00941C48">
        <w:rPr>
          <w:rFonts w:asciiTheme="minorHAnsi" w:hAnsiTheme="minorHAnsi" w:cstheme="minorHAnsi"/>
          <w:i/>
          <w:szCs w:val="24"/>
        </w:rPr>
        <w:t>W</w:t>
      </w:r>
      <w:r w:rsidR="00516CA8" w:rsidRPr="00941C48">
        <w:rPr>
          <w:rFonts w:asciiTheme="minorHAnsi" w:hAnsiTheme="minorHAnsi" w:cstheme="minorHAnsi"/>
          <w:i/>
          <w:szCs w:val="24"/>
        </w:rPr>
        <w:t xml:space="preserve">hy </w:t>
      </w:r>
      <w:r w:rsidR="0029797D" w:rsidRPr="00941C48">
        <w:rPr>
          <w:rFonts w:asciiTheme="minorHAnsi" w:hAnsiTheme="minorHAnsi" w:cstheme="minorHAnsi"/>
          <w:i/>
          <w:szCs w:val="24"/>
        </w:rPr>
        <w:t xml:space="preserve">is the horizontal </w:t>
      </w:r>
      <w:r w:rsidR="00516CA8" w:rsidRPr="00941C48">
        <w:rPr>
          <w:rFonts w:asciiTheme="minorHAnsi" w:hAnsiTheme="minorHAnsi" w:cstheme="minorHAnsi"/>
          <w:i/>
          <w:szCs w:val="24"/>
        </w:rPr>
        <w:t>shift</w:t>
      </w:r>
      <w:r w:rsidR="0029797D" w:rsidRPr="00941C48">
        <w:rPr>
          <w:rFonts w:asciiTheme="minorHAnsi" w:hAnsiTheme="minorHAnsi" w:cstheme="minorHAnsi"/>
          <w:i/>
          <w:szCs w:val="24"/>
        </w:rPr>
        <w:t xml:space="preserve"> </w:t>
      </w:r>
      <w:r w:rsidR="00516CA8" w:rsidRPr="00941C48">
        <w:rPr>
          <w:rFonts w:asciiTheme="minorHAnsi" w:hAnsiTheme="minorHAnsi" w:cstheme="minorHAnsi"/>
          <w:i/>
          <w:szCs w:val="24"/>
        </w:rPr>
        <w:t xml:space="preserve">to the left when </w:t>
      </w:r>
      <m:oMath>
        <m:r>
          <w:rPr>
            <w:rFonts w:ascii="Cambria Math" w:hAnsi="Cambria Math" w:cstheme="minorHAnsi"/>
            <w:szCs w:val="24"/>
          </w:rPr>
          <m:t>f</m:t>
        </m:r>
        <m:d>
          <m:dPr>
            <m:ctrlPr>
              <w:rPr>
                <w:rFonts w:ascii="Cambria Math" w:hAnsi="Cambria Math" w:cstheme="minorHAnsi"/>
                <w:i/>
                <w:szCs w:val="24"/>
              </w:rPr>
            </m:ctrlPr>
          </m:dPr>
          <m:e>
            <m:r>
              <w:rPr>
                <w:rFonts w:ascii="Cambria Math" w:hAnsi="Cambria Math" w:cstheme="minorHAnsi"/>
                <w:szCs w:val="24"/>
              </w:rPr>
              <m:t>x</m:t>
            </m:r>
          </m:e>
        </m:d>
        <m:r>
          <w:rPr>
            <w:rFonts w:ascii="Cambria Math" w:hAnsi="Cambria Math" w:cstheme="minorHAnsi"/>
            <w:szCs w:val="24"/>
          </w:rPr>
          <m:t xml:space="preserve">= </m:t>
        </m:r>
        <m:sSup>
          <m:sSupPr>
            <m:ctrlPr>
              <w:rPr>
                <w:rFonts w:ascii="Cambria Math" w:hAnsi="Cambria Math" w:cstheme="minorHAnsi"/>
                <w:i/>
                <w:szCs w:val="24"/>
              </w:rPr>
            </m:ctrlPr>
          </m:sSupPr>
          <m:e>
            <m:d>
              <m:dPr>
                <m:ctrlPr>
                  <w:rPr>
                    <w:rFonts w:ascii="Cambria Math" w:hAnsi="Cambria Math" w:cstheme="minorHAnsi"/>
                    <w:i/>
                    <w:szCs w:val="24"/>
                  </w:rPr>
                </m:ctrlPr>
              </m:dPr>
              <m:e>
                <m:r>
                  <w:rPr>
                    <w:rFonts w:ascii="Cambria Math" w:hAnsi="Cambria Math" w:cstheme="minorHAnsi"/>
                    <w:szCs w:val="24"/>
                  </w:rPr>
                  <m:t>x+3</m:t>
                </m:r>
              </m:e>
            </m:d>
          </m:e>
          <m:sup>
            <m:r>
              <w:rPr>
                <w:rFonts w:ascii="Cambria Math" w:hAnsi="Cambria Math" w:cstheme="minorHAnsi"/>
                <w:szCs w:val="24"/>
              </w:rPr>
              <m:t>2</m:t>
            </m:r>
          </m:sup>
        </m:sSup>
        <m:r>
          <w:rPr>
            <w:rFonts w:ascii="Cambria Math" w:hAnsi="Cambria Math" w:cstheme="minorHAnsi"/>
            <w:szCs w:val="24"/>
          </w:rPr>
          <m:t xml:space="preserve">   </m:t>
        </m:r>
      </m:oMath>
      <w:r w:rsidR="00516CA8" w:rsidRPr="00941C48">
        <w:rPr>
          <w:rFonts w:asciiTheme="minorHAnsi" w:hAnsiTheme="minorHAnsi" w:cstheme="minorHAnsi"/>
          <w:i/>
          <w:szCs w:val="24"/>
        </w:rPr>
        <w:t xml:space="preserve">and to the right when </w:t>
      </w:r>
      <m:oMath>
        <m:r>
          <w:rPr>
            <w:rFonts w:ascii="Cambria Math" w:hAnsi="Cambria Math" w:cstheme="minorHAnsi"/>
            <w:szCs w:val="24"/>
          </w:rPr>
          <m:t>f</m:t>
        </m:r>
        <m:d>
          <m:dPr>
            <m:ctrlPr>
              <w:rPr>
                <w:rFonts w:ascii="Cambria Math" w:hAnsi="Cambria Math" w:cstheme="minorHAnsi"/>
                <w:i/>
                <w:szCs w:val="24"/>
              </w:rPr>
            </m:ctrlPr>
          </m:dPr>
          <m:e>
            <m:r>
              <w:rPr>
                <w:rFonts w:ascii="Cambria Math" w:hAnsi="Cambria Math" w:cstheme="minorHAnsi"/>
                <w:szCs w:val="24"/>
              </w:rPr>
              <m:t>x</m:t>
            </m:r>
          </m:e>
        </m:d>
        <m:r>
          <w:rPr>
            <w:rFonts w:ascii="Cambria Math" w:hAnsi="Cambria Math" w:cstheme="minorHAnsi"/>
            <w:szCs w:val="24"/>
          </w:rPr>
          <m:t xml:space="preserve">= </m:t>
        </m:r>
        <m:sSup>
          <m:sSupPr>
            <m:ctrlPr>
              <w:rPr>
                <w:rFonts w:ascii="Cambria Math" w:hAnsi="Cambria Math" w:cstheme="minorHAnsi"/>
                <w:i/>
                <w:szCs w:val="24"/>
              </w:rPr>
            </m:ctrlPr>
          </m:sSupPr>
          <m:e>
            <m:d>
              <m:dPr>
                <m:ctrlPr>
                  <w:rPr>
                    <w:rFonts w:ascii="Cambria Math" w:hAnsi="Cambria Math" w:cstheme="minorHAnsi"/>
                    <w:i/>
                    <w:szCs w:val="24"/>
                  </w:rPr>
                </m:ctrlPr>
              </m:dPr>
              <m:e>
                <m:r>
                  <w:rPr>
                    <w:rFonts w:ascii="Cambria Math" w:hAnsi="Cambria Math" w:cstheme="minorHAnsi"/>
                    <w:szCs w:val="24"/>
                  </w:rPr>
                  <m:t>x-3</m:t>
                </m:r>
              </m:e>
            </m:d>
          </m:e>
          <m:sup>
            <m:r>
              <w:rPr>
                <w:rFonts w:ascii="Cambria Math" w:hAnsi="Cambria Math" w:cstheme="minorHAnsi"/>
                <w:szCs w:val="24"/>
              </w:rPr>
              <m:t>2</m:t>
            </m:r>
          </m:sup>
        </m:sSup>
      </m:oMath>
      <w:r w:rsidRPr="00941C48">
        <w:rPr>
          <w:rFonts w:asciiTheme="minorHAnsi" w:hAnsiTheme="minorHAnsi" w:cstheme="minorHAnsi"/>
          <w:i/>
          <w:iCs/>
          <w:szCs w:val="24"/>
        </w:rPr>
        <w:t xml:space="preserve">?” </w:t>
      </w:r>
    </w:p>
    <w:p w14:paraId="7F4A3F5E" w14:textId="77BE27CC" w:rsidR="00516CA8" w:rsidRPr="00E9765E" w:rsidRDefault="0029797D" w:rsidP="00941C48">
      <w:pPr>
        <w:pStyle w:val="NumberedPara"/>
        <w:numPr>
          <w:ilvl w:val="0"/>
          <w:numId w:val="9"/>
        </w:numPr>
        <w:rPr>
          <w:rFonts w:asciiTheme="minorHAnsi" w:hAnsiTheme="minorHAnsi" w:cstheme="minorHAnsi"/>
          <w:szCs w:val="24"/>
        </w:rPr>
      </w:pPr>
      <w:r w:rsidRPr="00E9765E">
        <w:rPr>
          <w:rFonts w:asciiTheme="minorHAnsi" w:hAnsiTheme="minorHAnsi" w:cstheme="minorHAnsi"/>
          <w:iCs/>
          <w:szCs w:val="24"/>
        </w:rPr>
        <w:t xml:space="preserve">Debrief students’ responses by </w:t>
      </w:r>
      <w:r w:rsidRPr="00E9765E">
        <w:rPr>
          <w:rFonts w:asciiTheme="minorHAnsi" w:hAnsiTheme="minorHAnsi" w:cstheme="minorHAnsi"/>
          <w:szCs w:val="24"/>
        </w:rPr>
        <w:t>asking</w:t>
      </w:r>
      <w:r w:rsidR="00516CA8" w:rsidRPr="00E9765E">
        <w:rPr>
          <w:rFonts w:asciiTheme="minorHAnsi" w:hAnsiTheme="minorHAnsi" w:cstheme="minorHAnsi"/>
          <w:szCs w:val="24"/>
        </w:rPr>
        <w:t xml:space="preserve"> what makes the value of the </w:t>
      </w:r>
      <w:r w:rsidR="00516CA8" w:rsidRPr="00E9765E">
        <w:rPr>
          <w:rFonts w:asciiTheme="minorHAnsi" w:hAnsiTheme="minorHAnsi" w:cstheme="minorHAnsi"/>
          <w:i/>
          <w:iCs/>
          <w:szCs w:val="24"/>
        </w:rPr>
        <w:t>quadratic term</w:t>
      </w:r>
      <w:r w:rsidR="00516CA8" w:rsidRPr="00E9765E">
        <w:rPr>
          <w:rFonts w:asciiTheme="minorHAnsi" w:hAnsiTheme="minorHAnsi" w:cstheme="minorHAnsi"/>
          <w:szCs w:val="24"/>
        </w:rPr>
        <w:t xml:space="preserve"> zero. Guide them to relate that to the vertex of each parabola. Stress that the parent function, </w:t>
      </w:r>
      <w:r w:rsidR="00516CA8" w:rsidRPr="00E9765E">
        <w:rPr>
          <w:rFonts w:asciiTheme="minorHAnsi" w:hAnsiTheme="minorHAnsi" w:cstheme="minorHAnsi"/>
          <w:i/>
          <w:szCs w:val="24"/>
        </w:rPr>
        <w:t>y</w:t>
      </w:r>
      <w:r w:rsidR="00516CA8" w:rsidRPr="00E9765E">
        <w:rPr>
          <w:rFonts w:asciiTheme="minorHAnsi" w:hAnsiTheme="minorHAnsi" w:cstheme="minorHAnsi"/>
          <w:szCs w:val="24"/>
        </w:rPr>
        <w:t xml:space="preserve"> = </w:t>
      </w:r>
      <w:r w:rsidR="00516CA8" w:rsidRPr="00E9765E">
        <w:rPr>
          <w:rFonts w:asciiTheme="minorHAnsi" w:hAnsiTheme="minorHAnsi" w:cstheme="minorHAnsi"/>
          <w:i/>
          <w:szCs w:val="24"/>
        </w:rPr>
        <w:t>x</w:t>
      </w:r>
      <w:r w:rsidR="00516CA8" w:rsidRPr="00E9765E">
        <w:rPr>
          <w:rFonts w:asciiTheme="minorHAnsi" w:hAnsiTheme="minorHAnsi" w:cstheme="minorHAnsi"/>
          <w:szCs w:val="24"/>
          <w:vertAlign w:val="superscript"/>
        </w:rPr>
        <w:t>2</w:t>
      </w:r>
      <w:r w:rsidR="00516CA8" w:rsidRPr="00E9765E">
        <w:rPr>
          <w:rFonts w:asciiTheme="minorHAnsi" w:hAnsiTheme="minorHAnsi" w:cstheme="minorHAnsi"/>
          <w:szCs w:val="24"/>
        </w:rPr>
        <w:t>, has a double zero at (0,</w:t>
      </w:r>
      <w:r w:rsidR="00E9765E">
        <w:rPr>
          <w:rFonts w:asciiTheme="minorHAnsi" w:hAnsiTheme="minorHAnsi" w:cstheme="minorHAnsi"/>
          <w:szCs w:val="24"/>
        </w:rPr>
        <w:t xml:space="preserve"> </w:t>
      </w:r>
      <w:r w:rsidR="00516CA8" w:rsidRPr="00E9765E">
        <w:rPr>
          <w:rFonts w:asciiTheme="minorHAnsi" w:hAnsiTheme="minorHAnsi" w:cstheme="minorHAnsi"/>
          <w:szCs w:val="24"/>
        </w:rPr>
        <w:t xml:space="preserve">0). </w:t>
      </w:r>
      <w:r w:rsidR="003E3AC9">
        <w:rPr>
          <w:rFonts w:asciiTheme="minorHAnsi" w:hAnsiTheme="minorHAnsi" w:cstheme="minorHAnsi"/>
          <w:szCs w:val="24"/>
        </w:rPr>
        <w:t>Because</w:t>
      </w:r>
      <w:r w:rsidR="003E3AC9" w:rsidRPr="00E9765E">
        <w:rPr>
          <w:rFonts w:asciiTheme="minorHAnsi" w:hAnsiTheme="minorHAnsi" w:cstheme="minorHAnsi"/>
          <w:szCs w:val="24"/>
        </w:rPr>
        <w:t xml:space="preserve"> </w:t>
      </w:r>
      <w:r w:rsidR="00516CA8" w:rsidRPr="00E9765E">
        <w:rPr>
          <w:rFonts w:asciiTheme="minorHAnsi" w:hAnsiTheme="minorHAnsi" w:cstheme="minorHAnsi"/>
          <w:szCs w:val="24"/>
        </w:rPr>
        <w:t xml:space="preserve">a horizontal shift has no vertical change, the new function still has a double zero, and the vertex is on the </w:t>
      </w:r>
      <w:r w:rsidR="00516CA8" w:rsidRPr="00E9765E">
        <w:rPr>
          <w:rFonts w:asciiTheme="minorHAnsi" w:hAnsiTheme="minorHAnsi" w:cstheme="minorHAnsi"/>
          <w:i/>
          <w:szCs w:val="24"/>
        </w:rPr>
        <w:t>x</w:t>
      </w:r>
      <w:r w:rsidR="00516CA8" w:rsidRPr="00E9765E">
        <w:rPr>
          <w:rFonts w:asciiTheme="minorHAnsi" w:hAnsiTheme="minorHAnsi" w:cstheme="minorHAnsi"/>
          <w:szCs w:val="24"/>
        </w:rPr>
        <w:t>-axis.</w:t>
      </w:r>
    </w:p>
    <w:p w14:paraId="5E6DE9B0" w14:textId="77777777" w:rsidR="0029797D" w:rsidRPr="00E9765E" w:rsidRDefault="00516CA8" w:rsidP="00941C48">
      <w:pPr>
        <w:pStyle w:val="NumberedPara"/>
        <w:numPr>
          <w:ilvl w:val="0"/>
          <w:numId w:val="9"/>
        </w:numPr>
        <w:rPr>
          <w:rFonts w:asciiTheme="minorHAnsi" w:hAnsiTheme="minorHAnsi" w:cstheme="minorHAnsi"/>
          <w:szCs w:val="24"/>
        </w:rPr>
      </w:pPr>
      <w:r w:rsidRPr="00E9765E">
        <w:rPr>
          <w:rFonts w:asciiTheme="minorHAnsi" w:hAnsiTheme="minorHAnsi" w:cstheme="minorHAnsi"/>
          <w:szCs w:val="24"/>
        </w:rPr>
        <w:lastRenderedPageBreak/>
        <w:t xml:space="preserve">Have students hypothesize what the graphs of the following functions would look like: </w:t>
      </w:r>
      <w:r w:rsidR="00BA61AA" w:rsidRPr="00BA61AA">
        <w:rPr>
          <w:rFonts w:asciiTheme="minorHAnsi" w:hAnsiTheme="minorHAnsi" w:cstheme="minorHAnsi"/>
          <w:noProof/>
          <w:position w:val="-24"/>
          <w:szCs w:val="24"/>
        </w:rPr>
        <w:object w:dxaOrig="7220" w:dyaOrig="620" w14:anchorId="2A74378B">
          <v:shape id="_x0000_i1028" type="#_x0000_t75" alt="" style="width:361.8pt;height:31.2pt;mso-width-percent:0;mso-height-percent:0;mso-width-percent:0;mso-height-percent:0" o:ole="">
            <v:imagedata r:id="rId14" o:title=""/>
          </v:shape>
          <o:OLEObject Type="Embed" ProgID="Equation.3" ShapeID="_x0000_i1028" DrawAspect="Content" ObjectID="_1594459051" r:id="rId15"/>
        </w:object>
      </w:r>
      <w:r w:rsidRPr="00E9765E">
        <w:rPr>
          <w:rFonts w:asciiTheme="minorHAnsi" w:hAnsiTheme="minorHAnsi" w:cstheme="minorHAnsi"/>
          <w:szCs w:val="24"/>
        </w:rPr>
        <w:t xml:space="preserve">. </w:t>
      </w:r>
    </w:p>
    <w:p w14:paraId="39AAFE8C" w14:textId="7148FC76" w:rsidR="00516CA8" w:rsidRPr="00E9765E" w:rsidRDefault="00516CA8" w:rsidP="00941C48">
      <w:pPr>
        <w:pStyle w:val="NumberedPara"/>
        <w:ind w:left="720"/>
        <w:rPr>
          <w:rFonts w:asciiTheme="minorHAnsi" w:hAnsiTheme="minorHAnsi" w:cstheme="minorHAnsi"/>
          <w:szCs w:val="24"/>
        </w:rPr>
      </w:pPr>
      <w:r w:rsidRPr="00E9765E">
        <w:rPr>
          <w:rFonts w:asciiTheme="minorHAnsi" w:hAnsiTheme="minorHAnsi" w:cstheme="minorHAnsi"/>
          <w:szCs w:val="24"/>
        </w:rPr>
        <w:t xml:space="preserve">Direct </w:t>
      </w:r>
      <w:r w:rsidR="00E9765E">
        <w:rPr>
          <w:rFonts w:asciiTheme="minorHAnsi" w:hAnsiTheme="minorHAnsi" w:cstheme="minorHAnsi"/>
          <w:szCs w:val="24"/>
        </w:rPr>
        <w:t>students</w:t>
      </w:r>
      <w:r w:rsidR="00E9765E" w:rsidRPr="00E9765E">
        <w:rPr>
          <w:rFonts w:asciiTheme="minorHAnsi" w:hAnsiTheme="minorHAnsi" w:cstheme="minorHAnsi"/>
          <w:szCs w:val="24"/>
        </w:rPr>
        <w:t xml:space="preserve"> </w:t>
      </w:r>
      <w:r w:rsidRPr="00E9765E">
        <w:rPr>
          <w:rFonts w:asciiTheme="minorHAnsi" w:hAnsiTheme="minorHAnsi" w:cstheme="minorHAnsi"/>
          <w:szCs w:val="24"/>
        </w:rPr>
        <w:t>to write down the transform</w:t>
      </w:r>
      <w:r w:rsidR="00E9765E">
        <w:rPr>
          <w:rFonts w:asciiTheme="minorHAnsi" w:hAnsiTheme="minorHAnsi" w:cstheme="minorHAnsi"/>
          <w:szCs w:val="24"/>
        </w:rPr>
        <w:t xml:space="preserve">ations they believe will occur. </w:t>
      </w:r>
      <w:r w:rsidR="003A0EB1" w:rsidRPr="00E9765E">
        <w:rPr>
          <w:rFonts w:asciiTheme="minorHAnsi" w:hAnsiTheme="minorHAnsi" w:cstheme="minorHAnsi"/>
          <w:szCs w:val="24"/>
        </w:rPr>
        <w:t xml:space="preserve">Then, have </w:t>
      </w:r>
      <w:r w:rsidR="003A0EB1">
        <w:rPr>
          <w:rFonts w:asciiTheme="minorHAnsi" w:hAnsiTheme="minorHAnsi" w:cstheme="minorHAnsi"/>
          <w:szCs w:val="24"/>
        </w:rPr>
        <w:t>students</w:t>
      </w:r>
      <w:r w:rsidR="003A0EB1" w:rsidRPr="00E9765E">
        <w:rPr>
          <w:rFonts w:asciiTheme="minorHAnsi" w:hAnsiTheme="minorHAnsi" w:cstheme="minorHAnsi"/>
          <w:szCs w:val="24"/>
        </w:rPr>
        <w:t xml:space="preserve"> check by graphing the functions on their </w:t>
      </w:r>
      <w:r w:rsidR="003A0EB1">
        <w:rPr>
          <w:rFonts w:asciiTheme="minorHAnsi" w:hAnsiTheme="minorHAnsi" w:cstheme="minorHAnsi"/>
          <w:szCs w:val="24"/>
        </w:rPr>
        <w:t xml:space="preserve">graphing utility. </w:t>
      </w:r>
      <w:r w:rsidR="00E67BE8">
        <w:rPr>
          <w:rFonts w:asciiTheme="minorHAnsi" w:hAnsiTheme="minorHAnsi" w:cstheme="minorHAnsi"/>
          <w:szCs w:val="24"/>
        </w:rPr>
        <w:t>A</w:t>
      </w:r>
      <w:r w:rsidR="00E9765E">
        <w:rPr>
          <w:rFonts w:asciiTheme="minorHAnsi" w:hAnsiTheme="minorHAnsi" w:cstheme="minorHAnsi"/>
          <w:szCs w:val="24"/>
        </w:rPr>
        <w:t xml:space="preserve"> graphing utility </w:t>
      </w:r>
      <w:r w:rsidR="00E67BE8">
        <w:rPr>
          <w:rFonts w:asciiTheme="minorHAnsi" w:hAnsiTheme="minorHAnsi" w:cstheme="minorHAnsi"/>
          <w:szCs w:val="24"/>
        </w:rPr>
        <w:t xml:space="preserve">is also </w:t>
      </w:r>
      <w:r w:rsidR="00E9765E">
        <w:rPr>
          <w:rFonts w:asciiTheme="minorHAnsi" w:hAnsiTheme="minorHAnsi" w:cstheme="minorHAnsi"/>
          <w:szCs w:val="24"/>
        </w:rPr>
        <w:t xml:space="preserve">available </w:t>
      </w:r>
      <w:r w:rsidR="003E3AC9">
        <w:rPr>
          <w:rFonts w:asciiTheme="minorHAnsi" w:hAnsiTheme="minorHAnsi" w:cstheme="minorHAnsi"/>
          <w:szCs w:val="24"/>
        </w:rPr>
        <w:t xml:space="preserve">through </w:t>
      </w:r>
      <w:hyperlink r:id="rId16" w:history="1">
        <w:r w:rsidR="003E3AC9" w:rsidRPr="003E3AC9">
          <w:rPr>
            <w:rStyle w:val="Hyperlink"/>
            <w:rFonts w:asciiTheme="minorHAnsi" w:hAnsiTheme="minorHAnsi" w:cstheme="minorHAnsi"/>
            <w:szCs w:val="24"/>
          </w:rPr>
          <w:t>Desmos</w:t>
        </w:r>
      </w:hyperlink>
      <w:r w:rsidR="003E3AC9">
        <w:rPr>
          <w:rFonts w:asciiTheme="minorHAnsi" w:hAnsiTheme="minorHAnsi" w:cstheme="minorHAnsi"/>
          <w:szCs w:val="24"/>
        </w:rPr>
        <w:t>.</w:t>
      </w:r>
      <w:r w:rsidR="00E9765E">
        <w:rPr>
          <w:rStyle w:val="Hyperlink"/>
          <w:rFonts w:asciiTheme="minorHAnsi" w:hAnsiTheme="minorHAnsi" w:cstheme="minorHAnsi"/>
          <w:szCs w:val="24"/>
        </w:rPr>
        <w:t xml:space="preserve"> </w:t>
      </w:r>
    </w:p>
    <w:p w14:paraId="6FF41321" w14:textId="180A3C7F" w:rsidR="00DA7DEB" w:rsidRPr="00E9765E" w:rsidRDefault="00516CA8" w:rsidP="00941C48">
      <w:pPr>
        <w:pStyle w:val="NumberedPara"/>
        <w:numPr>
          <w:ilvl w:val="0"/>
          <w:numId w:val="9"/>
        </w:numPr>
        <w:spacing w:after="240"/>
        <w:rPr>
          <w:rFonts w:asciiTheme="minorHAnsi" w:hAnsiTheme="minorHAnsi" w:cstheme="minorHAnsi"/>
          <w:szCs w:val="24"/>
        </w:rPr>
      </w:pPr>
      <w:r w:rsidRPr="00E9765E">
        <w:rPr>
          <w:rFonts w:asciiTheme="minorHAnsi" w:hAnsiTheme="minorHAnsi" w:cstheme="minorHAnsi"/>
          <w:szCs w:val="24"/>
        </w:rPr>
        <w:t xml:space="preserve">Transition into a discussion about the similarities of transformations </w:t>
      </w:r>
      <w:r w:rsidR="00E9765E">
        <w:rPr>
          <w:rFonts w:asciiTheme="minorHAnsi" w:hAnsiTheme="minorHAnsi" w:cstheme="minorHAnsi"/>
          <w:szCs w:val="24"/>
        </w:rPr>
        <w:t>i</w:t>
      </w:r>
      <w:r w:rsidR="00E9765E" w:rsidRPr="00E9765E">
        <w:rPr>
          <w:rFonts w:asciiTheme="minorHAnsi" w:hAnsiTheme="minorHAnsi" w:cstheme="minorHAnsi"/>
          <w:szCs w:val="24"/>
        </w:rPr>
        <w:t xml:space="preserve">n </w:t>
      </w:r>
      <w:r w:rsidRPr="00E9765E">
        <w:rPr>
          <w:rFonts w:asciiTheme="minorHAnsi" w:hAnsiTheme="minorHAnsi" w:cstheme="minorHAnsi"/>
          <w:szCs w:val="24"/>
        </w:rPr>
        <w:t xml:space="preserve">a quadratic function to absolute value, square root, and cubic and </w:t>
      </w:r>
      <w:r w:rsidR="004944F7" w:rsidRPr="00E9765E">
        <w:rPr>
          <w:rFonts w:asciiTheme="minorHAnsi" w:hAnsiTheme="minorHAnsi" w:cstheme="minorHAnsi"/>
          <w:szCs w:val="24"/>
        </w:rPr>
        <w:t>cube</w:t>
      </w:r>
      <w:r w:rsidR="004944F7">
        <w:rPr>
          <w:rFonts w:asciiTheme="minorHAnsi" w:hAnsiTheme="minorHAnsi" w:cstheme="minorHAnsi"/>
          <w:szCs w:val="24"/>
        </w:rPr>
        <w:t>-</w:t>
      </w:r>
      <w:r w:rsidRPr="00E9765E">
        <w:rPr>
          <w:rFonts w:asciiTheme="minorHAnsi" w:hAnsiTheme="minorHAnsi" w:cstheme="minorHAnsi"/>
          <w:szCs w:val="24"/>
        </w:rPr>
        <w:t xml:space="preserve">root functions. </w:t>
      </w:r>
      <w:r w:rsidR="00DA7DEB" w:rsidRPr="00E9765E">
        <w:rPr>
          <w:rFonts w:asciiTheme="minorHAnsi" w:hAnsiTheme="minorHAnsi" w:cstheme="minorHAnsi"/>
          <w:szCs w:val="24"/>
        </w:rPr>
        <w:t>Lead students to generalize their conjectures about function transformation by having them complete the table below using appropriate mathematical terms.</w:t>
      </w:r>
    </w:p>
    <w:tbl>
      <w:tblPr>
        <w:tblStyle w:val="TableGrid"/>
        <w:tblW w:w="0" w:type="auto"/>
        <w:tblInd w:w="814" w:type="dxa"/>
        <w:tblLook w:val="04A0" w:firstRow="1" w:lastRow="0" w:firstColumn="1" w:lastColumn="0" w:noHBand="0" w:noVBand="1"/>
        <w:tblDescription w:val="Table - descriptions for transformations of functions"/>
      </w:tblPr>
      <w:tblGrid>
        <w:gridCol w:w="2159"/>
        <w:gridCol w:w="6377"/>
      </w:tblGrid>
      <w:tr w:rsidR="00DA7DEB" w:rsidRPr="00E9765E" w14:paraId="533DD47D" w14:textId="77777777" w:rsidTr="000922C9">
        <w:trPr>
          <w:tblHeader/>
        </w:trPr>
        <w:tc>
          <w:tcPr>
            <w:tcW w:w="2160" w:type="dxa"/>
          </w:tcPr>
          <w:p w14:paraId="018EC3C4" w14:textId="77777777" w:rsidR="00DA7DEB" w:rsidRPr="00941C48" w:rsidRDefault="00DA7DEB" w:rsidP="00941C48">
            <w:pPr>
              <w:spacing w:after="60"/>
              <w:rPr>
                <w:b/>
                <w:sz w:val="24"/>
                <w:szCs w:val="24"/>
              </w:rPr>
            </w:pPr>
            <w:r w:rsidRPr="00941C48">
              <w:rPr>
                <w:b/>
                <w:sz w:val="24"/>
                <w:szCs w:val="24"/>
              </w:rPr>
              <w:t>Translations</w:t>
            </w:r>
          </w:p>
        </w:tc>
        <w:tc>
          <w:tcPr>
            <w:tcW w:w="6385" w:type="dxa"/>
          </w:tcPr>
          <w:p w14:paraId="5CF8E389" w14:textId="77777777" w:rsidR="00DA7DEB" w:rsidRPr="00E9765E" w:rsidRDefault="00DA7DEB" w:rsidP="00941C48">
            <w:pPr>
              <w:spacing w:after="60"/>
              <w:rPr>
                <w:sz w:val="24"/>
                <w:szCs w:val="24"/>
              </w:rPr>
            </w:pPr>
          </w:p>
        </w:tc>
      </w:tr>
      <w:tr w:rsidR="00DA7DEB" w:rsidRPr="00E9765E" w14:paraId="52E064C4" w14:textId="77777777" w:rsidTr="00E9765E">
        <w:tc>
          <w:tcPr>
            <w:tcW w:w="2160" w:type="dxa"/>
          </w:tcPr>
          <w:p w14:paraId="060D9CED" w14:textId="77777777" w:rsidR="00DA7DEB" w:rsidRPr="00E9765E" w:rsidRDefault="00DA7DEB" w:rsidP="00941C48">
            <w:pPr>
              <w:spacing w:after="60"/>
              <w:rPr>
                <w:sz w:val="24"/>
                <w:szCs w:val="24"/>
              </w:rPr>
            </w:pPr>
            <m:oMathPara>
              <m:oMath>
                <m:r>
                  <w:rPr>
                    <w:rFonts w:ascii="Cambria Math" w:hAnsi="Cambria Math"/>
                    <w:sz w:val="24"/>
                    <w:szCs w:val="24"/>
                  </w:rPr>
                  <m:t>f(x+h)</m:t>
                </m:r>
              </m:oMath>
            </m:oMathPara>
          </w:p>
        </w:tc>
        <w:tc>
          <w:tcPr>
            <w:tcW w:w="6385" w:type="dxa"/>
          </w:tcPr>
          <w:p w14:paraId="5349D796" w14:textId="77777777" w:rsidR="00DA7DEB" w:rsidRPr="00E9765E" w:rsidRDefault="00DA7DEB" w:rsidP="00941C48">
            <w:pPr>
              <w:spacing w:after="60"/>
              <w:rPr>
                <w:sz w:val="24"/>
                <w:szCs w:val="24"/>
              </w:rPr>
            </w:pPr>
          </w:p>
        </w:tc>
      </w:tr>
      <w:tr w:rsidR="00DA7DEB" w:rsidRPr="00E9765E" w14:paraId="3990A3AC" w14:textId="77777777" w:rsidTr="00E9765E">
        <w:tc>
          <w:tcPr>
            <w:tcW w:w="2160" w:type="dxa"/>
          </w:tcPr>
          <w:p w14:paraId="058693CA" w14:textId="77777777" w:rsidR="00DA7DEB" w:rsidRPr="00E9765E" w:rsidRDefault="00DA7DEB" w:rsidP="00941C48">
            <w:pPr>
              <w:spacing w:after="60"/>
              <w:rPr>
                <w:sz w:val="24"/>
                <w:szCs w:val="24"/>
              </w:rPr>
            </w:pPr>
            <m:oMathPara>
              <m:oMath>
                <m:r>
                  <w:rPr>
                    <w:rFonts w:ascii="Cambria Math" w:hAnsi="Cambria Math"/>
                    <w:sz w:val="24"/>
                    <w:szCs w:val="24"/>
                  </w:rPr>
                  <m:t>f(x-h)</m:t>
                </m:r>
              </m:oMath>
            </m:oMathPara>
          </w:p>
        </w:tc>
        <w:tc>
          <w:tcPr>
            <w:tcW w:w="6385" w:type="dxa"/>
          </w:tcPr>
          <w:p w14:paraId="16E06508" w14:textId="77777777" w:rsidR="00DA7DEB" w:rsidRPr="00E9765E" w:rsidRDefault="00DA7DEB" w:rsidP="00941C48">
            <w:pPr>
              <w:spacing w:after="60"/>
              <w:rPr>
                <w:sz w:val="24"/>
                <w:szCs w:val="24"/>
              </w:rPr>
            </w:pPr>
          </w:p>
        </w:tc>
      </w:tr>
      <w:tr w:rsidR="00DA7DEB" w:rsidRPr="00E9765E" w14:paraId="66EE21D7" w14:textId="77777777" w:rsidTr="00E9765E">
        <w:tc>
          <w:tcPr>
            <w:tcW w:w="2160" w:type="dxa"/>
          </w:tcPr>
          <w:p w14:paraId="7CE3C710" w14:textId="77777777" w:rsidR="00DA7DEB" w:rsidRPr="00E9765E" w:rsidRDefault="00DA7DEB" w:rsidP="00941C48">
            <w:pPr>
              <w:spacing w:after="60"/>
              <w:rPr>
                <w:rFonts w:eastAsia="Times New Roman" w:cs="Times New Roman"/>
                <w:sz w:val="24"/>
                <w:szCs w:val="24"/>
              </w:rPr>
            </w:pPr>
            <m:oMathPara>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k</m:t>
                </m:r>
              </m:oMath>
            </m:oMathPara>
          </w:p>
        </w:tc>
        <w:tc>
          <w:tcPr>
            <w:tcW w:w="6385" w:type="dxa"/>
          </w:tcPr>
          <w:p w14:paraId="495898E3" w14:textId="77777777" w:rsidR="00DA7DEB" w:rsidRPr="00E9765E" w:rsidRDefault="00DA7DEB" w:rsidP="00941C48">
            <w:pPr>
              <w:spacing w:after="60"/>
              <w:rPr>
                <w:sz w:val="24"/>
                <w:szCs w:val="24"/>
              </w:rPr>
            </w:pPr>
          </w:p>
        </w:tc>
      </w:tr>
      <w:tr w:rsidR="00DA7DEB" w:rsidRPr="00E9765E" w14:paraId="6072DA59" w14:textId="77777777" w:rsidTr="00E9765E">
        <w:tc>
          <w:tcPr>
            <w:tcW w:w="2160" w:type="dxa"/>
          </w:tcPr>
          <w:p w14:paraId="58952C17" w14:textId="77777777" w:rsidR="00DA7DEB" w:rsidRPr="00E9765E" w:rsidRDefault="00DA7DEB" w:rsidP="00941C48">
            <w:pPr>
              <w:spacing w:after="60"/>
              <w:rPr>
                <w:rFonts w:eastAsia="Times New Roman" w:cs="Times New Roman"/>
                <w:sz w:val="24"/>
                <w:szCs w:val="24"/>
              </w:rPr>
            </w:pPr>
            <m:oMathPara>
              <m:oMath>
                <m:r>
                  <w:rPr>
                    <w:rFonts w:ascii="Cambria Math" w:eastAsia="Times New Roman" w:hAnsi="Cambria Math" w:cs="Times New Roman"/>
                    <w:sz w:val="24"/>
                    <w:szCs w:val="24"/>
                  </w:rPr>
                  <m:t>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k</m:t>
                </m:r>
              </m:oMath>
            </m:oMathPara>
          </w:p>
        </w:tc>
        <w:tc>
          <w:tcPr>
            <w:tcW w:w="6385" w:type="dxa"/>
          </w:tcPr>
          <w:p w14:paraId="6DC95947" w14:textId="77777777" w:rsidR="00DA7DEB" w:rsidRPr="00E9765E" w:rsidRDefault="00DA7DEB" w:rsidP="00941C48">
            <w:pPr>
              <w:spacing w:after="60"/>
              <w:rPr>
                <w:sz w:val="24"/>
                <w:szCs w:val="24"/>
              </w:rPr>
            </w:pPr>
          </w:p>
        </w:tc>
      </w:tr>
      <w:tr w:rsidR="00DA7DEB" w:rsidRPr="00E9765E" w14:paraId="50C1016E" w14:textId="77777777" w:rsidTr="00E9765E">
        <w:tc>
          <w:tcPr>
            <w:tcW w:w="2160" w:type="dxa"/>
          </w:tcPr>
          <w:p w14:paraId="312F755B" w14:textId="77777777" w:rsidR="00DA7DEB" w:rsidRPr="00941C48" w:rsidRDefault="00DA7DEB" w:rsidP="00941C48">
            <w:pPr>
              <w:spacing w:after="60"/>
              <w:rPr>
                <w:rFonts w:eastAsia="Times New Roman" w:cs="Times New Roman"/>
                <w:b/>
                <w:sz w:val="24"/>
                <w:szCs w:val="24"/>
              </w:rPr>
            </w:pPr>
            <w:r w:rsidRPr="00941C48">
              <w:rPr>
                <w:b/>
                <w:sz w:val="24"/>
                <w:szCs w:val="24"/>
              </w:rPr>
              <w:t>Dilations</w:t>
            </w:r>
          </w:p>
        </w:tc>
        <w:tc>
          <w:tcPr>
            <w:tcW w:w="6385" w:type="dxa"/>
          </w:tcPr>
          <w:p w14:paraId="04B5E28E" w14:textId="77777777" w:rsidR="00DA7DEB" w:rsidRPr="00E9765E" w:rsidRDefault="00DA7DEB" w:rsidP="00941C48">
            <w:pPr>
              <w:spacing w:after="60"/>
              <w:rPr>
                <w:sz w:val="24"/>
                <w:szCs w:val="24"/>
              </w:rPr>
            </w:pPr>
          </w:p>
        </w:tc>
      </w:tr>
      <w:tr w:rsidR="00DA7DEB" w:rsidRPr="00E9765E" w14:paraId="7E7D0FC9" w14:textId="77777777" w:rsidTr="00E9765E">
        <w:tc>
          <w:tcPr>
            <w:tcW w:w="2160" w:type="dxa"/>
          </w:tcPr>
          <w:p w14:paraId="1760BA5F" w14:textId="77777777" w:rsidR="00DA7DEB" w:rsidRPr="00E9765E" w:rsidRDefault="00DA7DEB" w:rsidP="00941C48">
            <w:pPr>
              <w:spacing w:after="60"/>
              <w:rPr>
                <w:rFonts w:eastAsia="Times New Roman" w:cs="Times New Roman"/>
                <w:sz w:val="24"/>
                <w:szCs w:val="24"/>
              </w:rPr>
            </w:pPr>
            <m:oMathPara>
              <m:oMath>
                <m:r>
                  <w:rPr>
                    <w:rFonts w:ascii="Cambria Math" w:eastAsia="Times New Roman" w:hAnsi="Cambria Math" w:cs="Times New Roman"/>
                    <w:sz w:val="24"/>
                    <w:szCs w:val="24"/>
                  </w:rPr>
                  <m:t>a∙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 xml:space="preserve"> ,   </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gt;1</m:t>
                </m:r>
              </m:oMath>
            </m:oMathPara>
          </w:p>
        </w:tc>
        <w:tc>
          <w:tcPr>
            <w:tcW w:w="6385" w:type="dxa"/>
          </w:tcPr>
          <w:p w14:paraId="74DA8714" w14:textId="77777777" w:rsidR="00DA7DEB" w:rsidRPr="00E9765E" w:rsidRDefault="00DA7DEB" w:rsidP="00941C48">
            <w:pPr>
              <w:spacing w:after="60"/>
              <w:rPr>
                <w:sz w:val="24"/>
                <w:szCs w:val="24"/>
              </w:rPr>
            </w:pPr>
          </w:p>
        </w:tc>
      </w:tr>
      <w:tr w:rsidR="00DA7DEB" w:rsidRPr="00E9765E" w14:paraId="066E21FF" w14:textId="77777777" w:rsidTr="00E9765E">
        <w:tc>
          <w:tcPr>
            <w:tcW w:w="2160" w:type="dxa"/>
          </w:tcPr>
          <w:p w14:paraId="1ED3863C" w14:textId="77777777" w:rsidR="00DA7DEB" w:rsidRPr="00E9765E" w:rsidRDefault="00DA7DEB" w:rsidP="00941C48">
            <w:pPr>
              <w:spacing w:after="60"/>
              <w:rPr>
                <w:rFonts w:eastAsia="Times New Roman" w:cs="Times New Roman"/>
                <w:sz w:val="24"/>
                <w:szCs w:val="24"/>
              </w:rPr>
            </w:pPr>
            <m:oMathPara>
              <m:oMath>
                <m:r>
                  <w:rPr>
                    <w:rFonts w:ascii="Cambria Math" w:eastAsia="Times New Roman" w:hAnsi="Cambria Math" w:cs="Times New Roman"/>
                    <w:sz w:val="24"/>
                    <w:szCs w:val="24"/>
                  </w:rPr>
                  <m:t>a∙f</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r>
                  <w:rPr>
                    <w:rFonts w:ascii="Cambria Math" w:eastAsia="Times New Roman" w:hAnsi="Cambria Math" w:cs="Times New Roman"/>
                    <w:sz w:val="24"/>
                    <w:szCs w:val="24"/>
                  </w:rPr>
                  <m:t xml:space="preserve"> ,   </m:t>
                </m:r>
                <m:d>
                  <m:dPr>
                    <m:begChr m:val="|"/>
                    <m:endChr m:val="|"/>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a</m:t>
                    </m:r>
                  </m:e>
                </m:d>
                <m:r>
                  <w:rPr>
                    <w:rFonts w:ascii="Cambria Math" w:eastAsia="Times New Roman" w:hAnsi="Cambria Math" w:cs="Times New Roman"/>
                    <w:sz w:val="24"/>
                    <w:szCs w:val="24"/>
                  </w:rPr>
                  <m:t>&lt;1</m:t>
                </m:r>
              </m:oMath>
            </m:oMathPara>
          </w:p>
        </w:tc>
        <w:tc>
          <w:tcPr>
            <w:tcW w:w="6385" w:type="dxa"/>
          </w:tcPr>
          <w:p w14:paraId="33D17B26" w14:textId="77777777" w:rsidR="00DA7DEB" w:rsidRPr="00E9765E" w:rsidRDefault="00DA7DEB" w:rsidP="00941C48">
            <w:pPr>
              <w:spacing w:after="60"/>
              <w:rPr>
                <w:sz w:val="24"/>
                <w:szCs w:val="24"/>
              </w:rPr>
            </w:pPr>
          </w:p>
        </w:tc>
      </w:tr>
      <w:tr w:rsidR="00DA7DEB" w:rsidRPr="00E9765E" w14:paraId="6911361C" w14:textId="77777777" w:rsidTr="00E9765E">
        <w:tc>
          <w:tcPr>
            <w:tcW w:w="2160" w:type="dxa"/>
          </w:tcPr>
          <w:p w14:paraId="4A1AE829" w14:textId="77777777" w:rsidR="00DA7DEB" w:rsidRPr="00941C48" w:rsidRDefault="00DA7DEB" w:rsidP="00941C48">
            <w:pPr>
              <w:spacing w:after="60"/>
              <w:rPr>
                <w:rFonts w:eastAsia="Times New Roman" w:cs="Times New Roman"/>
                <w:b/>
                <w:sz w:val="24"/>
                <w:szCs w:val="24"/>
              </w:rPr>
            </w:pPr>
            <w:r w:rsidRPr="00941C48">
              <w:rPr>
                <w:b/>
                <w:sz w:val="24"/>
                <w:szCs w:val="24"/>
              </w:rPr>
              <w:t>Reflections</w:t>
            </w:r>
          </w:p>
        </w:tc>
        <w:tc>
          <w:tcPr>
            <w:tcW w:w="6385" w:type="dxa"/>
          </w:tcPr>
          <w:p w14:paraId="05495366" w14:textId="77777777" w:rsidR="00DA7DEB" w:rsidRPr="00E9765E" w:rsidRDefault="00DA7DEB" w:rsidP="00941C48">
            <w:pPr>
              <w:spacing w:after="60"/>
              <w:rPr>
                <w:sz w:val="24"/>
                <w:szCs w:val="24"/>
              </w:rPr>
            </w:pPr>
          </w:p>
        </w:tc>
      </w:tr>
      <w:tr w:rsidR="00DA7DEB" w:rsidRPr="00E9765E" w14:paraId="224ADF8B" w14:textId="77777777" w:rsidTr="00E9765E">
        <w:tc>
          <w:tcPr>
            <w:tcW w:w="2160" w:type="dxa"/>
          </w:tcPr>
          <w:p w14:paraId="5455CA01" w14:textId="77777777" w:rsidR="00DA7DEB" w:rsidRPr="00E9765E" w:rsidRDefault="00DA7DEB" w:rsidP="00941C48">
            <w:pPr>
              <w:spacing w:after="60"/>
              <w:jc w:val="center"/>
              <w:rPr>
                <w:rFonts w:eastAsia="Times New Roman" w:cs="Times New Roman"/>
                <w:sz w:val="24"/>
                <w:szCs w:val="24"/>
              </w:rPr>
            </w:pPr>
            <m:oMathPara>
              <m:oMath>
                <m:r>
                  <w:rPr>
                    <w:rFonts w:ascii="Cambria Math" w:eastAsia="Times New Roman" w:hAnsi="Cambria Math" w:cs="Times New Roman"/>
                    <w:sz w:val="24"/>
                    <w:szCs w:val="24"/>
                  </w:rPr>
                  <m:t>-f(x)</m:t>
                </m:r>
              </m:oMath>
            </m:oMathPara>
          </w:p>
        </w:tc>
        <w:tc>
          <w:tcPr>
            <w:tcW w:w="6385" w:type="dxa"/>
          </w:tcPr>
          <w:p w14:paraId="7A336F89" w14:textId="77777777" w:rsidR="00DA7DEB" w:rsidRPr="00E9765E" w:rsidRDefault="00DA7DEB" w:rsidP="00941C48">
            <w:pPr>
              <w:spacing w:after="60"/>
              <w:rPr>
                <w:sz w:val="24"/>
                <w:szCs w:val="24"/>
              </w:rPr>
            </w:pPr>
          </w:p>
        </w:tc>
      </w:tr>
    </w:tbl>
    <w:p w14:paraId="3B6BE1EF" w14:textId="31BC4F25" w:rsidR="00941C48" w:rsidRDefault="00941C48" w:rsidP="00941C48">
      <w:pPr>
        <w:pStyle w:val="NumberedPara"/>
        <w:numPr>
          <w:ilvl w:val="0"/>
          <w:numId w:val="9"/>
        </w:numPr>
        <w:spacing w:before="240"/>
        <w:rPr>
          <w:rFonts w:asciiTheme="minorHAnsi" w:hAnsiTheme="minorHAnsi" w:cstheme="minorHAnsi"/>
          <w:szCs w:val="24"/>
        </w:rPr>
      </w:pPr>
      <w:r>
        <w:rPr>
          <w:rFonts w:asciiTheme="minorHAnsi" w:hAnsiTheme="minorHAnsi" w:cstheme="minorHAnsi"/>
          <w:szCs w:val="24"/>
        </w:rPr>
        <w:t>The VDOE Mathematics Vocabulary Word Wall Cards include cards for linear and quadratic function transformations.  Vertical and horizontal dilations may be a struggle for students to discern.  The vocabulary cards for quadratic function vertical and horizontal dilations are shown below:</w:t>
      </w:r>
    </w:p>
    <w:p w14:paraId="70A2231A" w14:textId="17297FBA" w:rsidR="00941C48" w:rsidRDefault="00941C48" w:rsidP="00941C48"/>
    <w:p w14:paraId="2E15CFF9" w14:textId="01DD19A6" w:rsidR="00941C48" w:rsidRPr="00941C48" w:rsidRDefault="00941C48" w:rsidP="00941C48">
      <w:pPr>
        <w:jc w:val="center"/>
      </w:pPr>
      <w:r>
        <w:rPr>
          <w:noProof/>
        </w:rPr>
        <w:drawing>
          <wp:inline distT="0" distB="0" distL="0" distR="0" wp14:anchorId="6706F805" wp14:editId="1A4556B2">
            <wp:extent cx="2362200" cy="2668581"/>
            <wp:effectExtent l="0" t="0" r="0" b="0"/>
            <wp:docPr id="3" name="Picture 3" descr="Quadratic Functions - Vertical Dil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86445" cy="2695970"/>
                    </a:xfrm>
                    <a:prstGeom prst="rect">
                      <a:avLst/>
                    </a:prstGeom>
                  </pic:spPr>
                </pic:pic>
              </a:graphicData>
            </a:graphic>
          </wp:inline>
        </w:drawing>
      </w:r>
      <w:r>
        <w:rPr>
          <w:noProof/>
        </w:rPr>
        <w:drawing>
          <wp:inline distT="0" distB="0" distL="0" distR="0" wp14:anchorId="7F7E74A2" wp14:editId="01C0F842">
            <wp:extent cx="2354580" cy="2658964"/>
            <wp:effectExtent l="0" t="0" r="7620" b="8255"/>
            <wp:docPr id="4" name="Picture 4" descr="Quadratic Functions - Horizontal Dil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374322" cy="2681258"/>
                    </a:xfrm>
                    <a:prstGeom prst="rect">
                      <a:avLst/>
                    </a:prstGeom>
                  </pic:spPr>
                </pic:pic>
              </a:graphicData>
            </a:graphic>
          </wp:inline>
        </w:drawing>
      </w:r>
    </w:p>
    <w:p w14:paraId="2D6EAC3E" w14:textId="2C0448DC" w:rsidR="00516CA8" w:rsidRPr="00E9765E" w:rsidRDefault="00516CA8" w:rsidP="00941C48">
      <w:pPr>
        <w:pStyle w:val="NumberedPara"/>
        <w:numPr>
          <w:ilvl w:val="0"/>
          <w:numId w:val="9"/>
        </w:numPr>
        <w:spacing w:before="240"/>
        <w:rPr>
          <w:rFonts w:asciiTheme="minorHAnsi" w:hAnsiTheme="minorHAnsi" w:cstheme="minorHAnsi"/>
          <w:szCs w:val="24"/>
        </w:rPr>
      </w:pPr>
      <w:r w:rsidRPr="00E9765E">
        <w:rPr>
          <w:rFonts w:asciiTheme="minorHAnsi" w:hAnsiTheme="minorHAnsi" w:cstheme="minorHAnsi"/>
          <w:szCs w:val="24"/>
        </w:rPr>
        <w:t xml:space="preserve">Introduce the </w:t>
      </w:r>
      <w:r w:rsidR="00E9765E">
        <w:rPr>
          <w:rFonts w:asciiTheme="minorHAnsi" w:hAnsiTheme="minorHAnsi" w:cstheme="minorHAnsi"/>
          <w:szCs w:val="24"/>
        </w:rPr>
        <w:t>graph of a logarithmic function</w:t>
      </w:r>
      <w:r w:rsidRPr="00E9765E">
        <w:rPr>
          <w:rFonts w:asciiTheme="minorHAnsi" w:hAnsiTheme="minorHAnsi" w:cstheme="minorHAnsi"/>
          <w:szCs w:val="24"/>
        </w:rPr>
        <w:t xml:space="preserve"> and, if you have already taught inverse functions, define it as the inverse of an exponential function (given that the bases are the</w:t>
      </w:r>
      <w:r w:rsidR="00E9765E">
        <w:rPr>
          <w:rFonts w:asciiTheme="minorHAnsi" w:hAnsiTheme="minorHAnsi" w:cstheme="minorHAnsi"/>
          <w:szCs w:val="24"/>
        </w:rPr>
        <w:t xml:space="preserve"> same). Otherwise, just name it</w:t>
      </w:r>
      <w:r w:rsidRPr="00E9765E">
        <w:rPr>
          <w:rFonts w:asciiTheme="minorHAnsi" w:hAnsiTheme="minorHAnsi" w:cstheme="minorHAnsi"/>
          <w:szCs w:val="24"/>
        </w:rPr>
        <w:t xml:space="preserve"> and have students graph it </w:t>
      </w:r>
      <w:r w:rsidR="00E9765E">
        <w:rPr>
          <w:rFonts w:asciiTheme="minorHAnsi" w:hAnsiTheme="minorHAnsi" w:cstheme="minorHAnsi"/>
          <w:szCs w:val="24"/>
        </w:rPr>
        <w:t>using</w:t>
      </w:r>
      <w:r w:rsidR="00E9765E" w:rsidRPr="00E9765E">
        <w:rPr>
          <w:rFonts w:asciiTheme="minorHAnsi" w:hAnsiTheme="minorHAnsi" w:cstheme="minorHAnsi"/>
          <w:szCs w:val="24"/>
        </w:rPr>
        <w:t xml:space="preserve"> </w:t>
      </w:r>
      <w:r w:rsidRPr="00E9765E">
        <w:rPr>
          <w:rFonts w:asciiTheme="minorHAnsi" w:hAnsiTheme="minorHAnsi" w:cstheme="minorHAnsi"/>
          <w:szCs w:val="24"/>
        </w:rPr>
        <w:t xml:space="preserve">their </w:t>
      </w:r>
      <w:r w:rsidR="00E9765E">
        <w:rPr>
          <w:rFonts w:asciiTheme="minorHAnsi" w:hAnsiTheme="minorHAnsi" w:cstheme="minorHAnsi"/>
          <w:szCs w:val="24"/>
        </w:rPr>
        <w:t>graphing utility</w:t>
      </w:r>
      <w:r w:rsidR="003A0EB1">
        <w:rPr>
          <w:rFonts w:asciiTheme="minorHAnsi" w:hAnsiTheme="minorHAnsi" w:cstheme="minorHAnsi"/>
          <w:szCs w:val="24"/>
        </w:rPr>
        <w:t>. D</w:t>
      </w:r>
      <w:r w:rsidRPr="00E9765E">
        <w:rPr>
          <w:rFonts w:asciiTheme="minorHAnsi" w:hAnsiTheme="minorHAnsi" w:cstheme="minorHAnsi"/>
          <w:szCs w:val="24"/>
        </w:rPr>
        <w:t xml:space="preserve">iscuss the behavior of the graph of the function. Compare it to the graph they drew of </w:t>
      </w:r>
      <w:r w:rsidRPr="00E9765E">
        <w:rPr>
          <w:rFonts w:asciiTheme="minorHAnsi" w:hAnsiTheme="minorHAnsi" w:cstheme="minorHAnsi"/>
          <w:i/>
          <w:szCs w:val="24"/>
        </w:rPr>
        <w:t>y</w:t>
      </w:r>
      <w:r w:rsidRPr="00E9765E">
        <w:rPr>
          <w:rFonts w:asciiTheme="minorHAnsi" w:hAnsiTheme="minorHAnsi" w:cstheme="minorHAnsi"/>
          <w:szCs w:val="24"/>
        </w:rPr>
        <w:t xml:space="preserve"> = 2</w:t>
      </w:r>
      <w:r w:rsidRPr="00E9765E">
        <w:rPr>
          <w:rFonts w:asciiTheme="minorHAnsi" w:hAnsiTheme="minorHAnsi" w:cstheme="minorHAnsi"/>
          <w:i/>
          <w:szCs w:val="24"/>
          <w:vertAlign w:val="superscript"/>
        </w:rPr>
        <w:t>x</w:t>
      </w:r>
      <w:r w:rsidRPr="00E9765E">
        <w:rPr>
          <w:rFonts w:asciiTheme="minorHAnsi" w:hAnsiTheme="minorHAnsi" w:cstheme="minorHAnsi"/>
          <w:szCs w:val="24"/>
        </w:rPr>
        <w:t>.</w:t>
      </w:r>
    </w:p>
    <w:p w14:paraId="09D28AB6" w14:textId="1CFD9FA3" w:rsidR="00516CA8" w:rsidRPr="00E9765E" w:rsidRDefault="004944F7" w:rsidP="00E9765E">
      <w:pPr>
        <w:pStyle w:val="NumberedPara"/>
        <w:numPr>
          <w:ilvl w:val="0"/>
          <w:numId w:val="9"/>
        </w:numPr>
        <w:spacing w:before="60" w:after="0"/>
        <w:rPr>
          <w:rFonts w:asciiTheme="minorHAnsi" w:hAnsiTheme="minorHAnsi" w:cstheme="minorHAnsi"/>
          <w:b/>
          <w:bCs/>
          <w:szCs w:val="24"/>
        </w:rPr>
      </w:pPr>
      <w:r>
        <w:rPr>
          <w:rFonts w:asciiTheme="minorHAnsi" w:hAnsiTheme="minorHAnsi" w:cstheme="minorHAnsi"/>
          <w:bCs/>
          <w:szCs w:val="24"/>
        </w:rPr>
        <w:t xml:space="preserve">Conduct the </w:t>
      </w:r>
      <w:r w:rsidR="00285CD5" w:rsidRPr="00E9765E">
        <w:rPr>
          <w:rFonts w:asciiTheme="minorHAnsi" w:hAnsiTheme="minorHAnsi" w:cstheme="minorHAnsi"/>
          <w:szCs w:val="24"/>
        </w:rPr>
        <w:t xml:space="preserve">Function Family Matching Cards </w:t>
      </w:r>
      <w:r>
        <w:rPr>
          <w:rFonts w:asciiTheme="minorHAnsi" w:hAnsiTheme="minorHAnsi" w:cstheme="minorHAnsi"/>
          <w:szCs w:val="24"/>
        </w:rPr>
        <w:t xml:space="preserve">activity </w:t>
      </w:r>
      <w:r w:rsidR="00516CA8" w:rsidRPr="00E9765E">
        <w:rPr>
          <w:rFonts w:asciiTheme="minorHAnsi" w:hAnsiTheme="minorHAnsi" w:cstheme="minorHAnsi"/>
          <w:szCs w:val="24"/>
        </w:rPr>
        <w:t>in two different ways:</w:t>
      </w:r>
    </w:p>
    <w:p w14:paraId="6D2026D4" w14:textId="0C3D32DF" w:rsidR="00516CA8" w:rsidRPr="00E9765E" w:rsidRDefault="00516CA8" w:rsidP="00E9765E">
      <w:pPr>
        <w:pStyle w:val="Bullet1"/>
        <w:numPr>
          <w:ilvl w:val="0"/>
          <w:numId w:val="10"/>
        </w:numPr>
        <w:spacing w:after="0"/>
        <w:rPr>
          <w:rFonts w:asciiTheme="minorHAnsi" w:hAnsiTheme="minorHAnsi" w:cstheme="minorHAnsi"/>
          <w:szCs w:val="24"/>
        </w:rPr>
      </w:pPr>
      <w:r w:rsidRPr="00E9765E">
        <w:rPr>
          <w:rFonts w:asciiTheme="minorHAnsi" w:hAnsiTheme="minorHAnsi" w:cstheme="minorHAnsi"/>
          <w:szCs w:val="24"/>
        </w:rPr>
        <w:t xml:space="preserve">Give each group of three or four students an entire set of </w:t>
      </w:r>
      <w:r w:rsidR="00E9765E">
        <w:rPr>
          <w:rFonts w:asciiTheme="minorHAnsi" w:hAnsiTheme="minorHAnsi" w:cstheme="minorHAnsi"/>
          <w:szCs w:val="24"/>
        </w:rPr>
        <w:t xml:space="preserve">the </w:t>
      </w:r>
      <w:r w:rsidR="004944F7">
        <w:rPr>
          <w:rFonts w:asciiTheme="minorHAnsi" w:hAnsiTheme="minorHAnsi" w:cstheme="minorHAnsi"/>
          <w:szCs w:val="24"/>
        </w:rPr>
        <w:t xml:space="preserve">Function Family Matching Cards </w:t>
      </w:r>
      <w:r w:rsidR="00E9765E">
        <w:rPr>
          <w:rFonts w:asciiTheme="minorHAnsi" w:hAnsiTheme="minorHAnsi" w:cstheme="minorHAnsi"/>
          <w:szCs w:val="24"/>
        </w:rPr>
        <w:t>activity sheet</w:t>
      </w:r>
      <w:r w:rsidR="004944F7">
        <w:rPr>
          <w:rFonts w:asciiTheme="minorHAnsi" w:hAnsiTheme="minorHAnsi" w:cstheme="minorHAnsi"/>
          <w:szCs w:val="24"/>
        </w:rPr>
        <w:t>.</w:t>
      </w:r>
      <w:r w:rsidR="00E9765E">
        <w:rPr>
          <w:rFonts w:asciiTheme="minorHAnsi" w:hAnsiTheme="minorHAnsi" w:cstheme="minorHAnsi"/>
          <w:szCs w:val="24"/>
        </w:rPr>
        <w:t xml:space="preserve"> </w:t>
      </w:r>
      <w:r w:rsidR="004944F7">
        <w:rPr>
          <w:rFonts w:asciiTheme="minorHAnsi" w:hAnsiTheme="minorHAnsi" w:cstheme="minorHAnsi"/>
          <w:szCs w:val="24"/>
        </w:rPr>
        <w:t>H</w:t>
      </w:r>
      <w:r w:rsidRPr="00E9765E">
        <w:rPr>
          <w:rFonts w:asciiTheme="minorHAnsi" w:hAnsiTheme="minorHAnsi" w:cstheme="minorHAnsi"/>
          <w:szCs w:val="24"/>
        </w:rPr>
        <w:t xml:space="preserve">ave </w:t>
      </w:r>
      <w:r w:rsidR="00E9765E">
        <w:rPr>
          <w:rFonts w:asciiTheme="minorHAnsi" w:hAnsiTheme="minorHAnsi" w:cstheme="minorHAnsi"/>
          <w:szCs w:val="24"/>
        </w:rPr>
        <w:t>groups</w:t>
      </w:r>
      <w:r w:rsidR="00E9765E" w:rsidRPr="00E9765E">
        <w:rPr>
          <w:rFonts w:asciiTheme="minorHAnsi" w:hAnsiTheme="minorHAnsi" w:cstheme="minorHAnsi"/>
          <w:szCs w:val="24"/>
        </w:rPr>
        <w:t xml:space="preserve"> </w:t>
      </w:r>
      <w:r w:rsidRPr="00E9765E">
        <w:rPr>
          <w:rFonts w:asciiTheme="minorHAnsi" w:hAnsiTheme="minorHAnsi" w:cstheme="minorHAnsi"/>
          <w:szCs w:val="24"/>
        </w:rPr>
        <w:t>match each function to its corresponding graph. If they have difficulty, encourage them to separate the cards into the different function families.</w:t>
      </w:r>
    </w:p>
    <w:p w14:paraId="057E947F" w14:textId="77777777" w:rsidR="00516CA8" w:rsidRPr="00E9765E" w:rsidRDefault="00516CA8" w:rsidP="00E9765E">
      <w:pPr>
        <w:pStyle w:val="Bullet1"/>
        <w:numPr>
          <w:ilvl w:val="0"/>
          <w:numId w:val="10"/>
        </w:numPr>
        <w:spacing w:after="0"/>
        <w:rPr>
          <w:rFonts w:asciiTheme="minorHAnsi" w:hAnsiTheme="minorHAnsi" w:cstheme="minorHAnsi"/>
          <w:szCs w:val="24"/>
        </w:rPr>
      </w:pPr>
      <w:r w:rsidRPr="00E9765E">
        <w:rPr>
          <w:rFonts w:asciiTheme="minorHAnsi" w:hAnsiTheme="minorHAnsi" w:cstheme="minorHAnsi"/>
          <w:szCs w:val="24"/>
        </w:rPr>
        <w:t>Give each student one card. Have each student who is holding a graph card write the equation that corresponds to the graph. Have each student holding an algebraic function card draw a rough sketch of the graph that corresponds to the function. Then, direct students to find their partners and check their responses.</w:t>
      </w:r>
    </w:p>
    <w:p w14:paraId="64137AD1" w14:textId="3665688F" w:rsidR="00516CA8" w:rsidRDefault="00516CA8" w:rsidP="00E9765E">
      <w:pPr>
        <w:pStyle w:val="NumberedPara"/>
        <w:numPr>
          <w:ilvl w:val="0"/>
          <w:numId w:val="9"/>
        </w:numPr>
        <w:spacing w:before="60" w:after="0"/>
        <w:rPr>
          <w:rFonts w:asciiTheme="minorHAnsi" w:hAnsiTheme="minorHAnsi" w:cstheme="minorHAnsi"/>
          <w:szCs w:val="24"/>
        </w:rPr>
      </w:pPr>
      <w:r w:rsidRPr="00E9765E">
        <w:rPr>
          <w:rFonts w:asciiTheme="minorHAnsi" w:hAnsiTheme="minorHAnsi" w:cstheme="minorHAnsi"/>
          <w:szCs w:val="24"/>
        </w:rPr>
        <w:t xml:space="preserve">Distribute copies of </w:t>
      </w:r>
      <w:r w:rsidR="00E9765E">
        <w:rPr>
          <w:rFonts w:asciiTheme="minorHAnsi" w:hAnsiTheme="minorHAnsi" w:cstheme="minorHAnsi"/>
          <w:szCs w:val="24"/>
        </w:rPr>
        <w:t xml:space="preserve">the </w:t>
      </w:r>
      <w:r w:rsidRPr="00E9765E">
        <w:rPr>
          <w:rFonts w:asciiTheme="minorHAnsi" w:hAnsiTheme="minorHAnsi" w:cstheme="minorHAnsi"/>
          <w:szCs w:val="24"/>
        </w:rPr>
        <w:t>Tr</w:t>
      </w:r>
      <w:r w:rsidR="00914C7B" w:rsidRPr="00E9765E">
        <w:rPr>
          <w:rFonts w:asciiTheme="minorHAnsi" w:hAnsiTheme="minorHAnsi" w:cstheme="minorHAnsi"/>
          <w:szCs w:val="24"/>
        </w:rPr>
        <w:t xml:space="preserve">ansformational Graphing </w:t>
      </w:r>
      <w:r w:rsidR="004944F7">
        <w:rPr>
          <w:rFonts w:asciiTheme="minorHAnsi" w:hAnsiTheme="minorHAnsi" w:cstheme="minorHAnsi"/>
          <w:szCs w:val="24"/>
        </w:rPr>
        <w:t xml:space="preserve">activity sheet. Have </w:t>
      </w:r>
      <w:r w:rsidRPr="00E9765E">
        <w:rPr>
          <w:rFonts w:asciiTheme="minorHAnsi" w:hAnsiTheme="minorHAnsi" w:cstheme="minorHAnsi"/>
          <w:szCs w:val="24"/>
        </w:rPr>
        <w:t xml:space="preserve">students work with partners to complete it. Have </w:t>
      </w:r>
      <w:r w:rsidR="004944F7">
        <w:rPr>
          <w:rFonts w:asciiTheme="minorHAnsi" w:hAnsiTheme="minorHAnsi" w:cstheme="minorHAnsi"/>
          <w:szCs w:val="24"/>
        </w:rPr>
        <w:t>the partners alternate completing the problems, with one taking even-numbered problems and the other taking odd-numbered problems</w:t>
      </w:r>
      <w:r w:rsidRPr="00E9765E">
        <w:rPr>
          <w:rFonts w:asciiTheme="minorHAnsi" w:hAnsiTheme="minorHAnsi" w:cstheme="minorHAnsi"/>
          <w:szCs w:val="24"/>
        </w:rPr>
        <w:t>. When each student has completed one problem, have partners exchange papers and check each other’s work. If corrections are necessary, the student who did the problem should make the changes. When both students agree on the first two problems, then the student</w:t>
      </w:r>
      <w:r w:rsidR="004944F7">
        <w:rPr>
          <w:rFonts w:asciiTheme="minorHAnsi" w:hAnsiTheme="minorHAnsi" w:cstheme="minorHAnsi"/>
          <w:szCs w:val="24"/>
        </w:rPr>
        <w:t>s should move on to the next set of problems</w:t>
      </w:r>
      <w:r w:rsidRPr="00E9765E">
        <w:rPr>
          <w:rFonts w:asciiTheme="minorHAnsi" w:hAnsiTheme="minorHAnsi" w:cstheme="minorHAnsi"/>
          <w:szCs w:val="24"/>
        </w:rPr>
        <w:t>. Have them continue in this manner until the handout is complete. Be sure to check students’ work along the way to be sure they are on the right track.</w:t>
      </w:r>
    </w:p>
    <w:p w14:paraId="7E81D141" w14:textId="77777777" w:rsidR="00AA57E5" w:rsidRPr="00E9765E" w:rsidRDefault="000906FC" w:rsidP="00E9765E">
      <w:pPr>
        <w:pStyle w:val="Heading2"/>
        <w:spacing w:before="100"/>
        <w:rPr>
          <w:rFonts w:asciiTheme="minorHAnsi" w:hAnsiTheme="minorHAnsi"/>
        </w:rPr>
      </w:pPr>
      <w:r w:rsidRPr="00E9765E">
        <w:rPr>
          <w:rFonts w:asciiTheme="minorHAnsi" w:hAnsiTheme="minorHAnsi"/>
        </w:rPr>
        <w:t>Assessment</w:t>
      </w:r>
    </w:p>
    <w:p w14:paraId="5545AB57" w14:textId="77777777" w:rsidR="002261CD" w:rsidRPr="000922C9" w:rsidRDefault="002261CD" w:rsidP="000922C9">
      <w:pPr>
        <w:pStyle w:val="Heading3"/>
      </w:pPr>
      <w:r w:rsidRPr="000922C9">
        <w:t>Questions</w:t>
      </w:r>
    </w:p>
    <w:p w14:paraId="6CCB04D7" w14:textId="77777777" w:rsidR="002261CD" w:rsidRPr="00E9765E" w:rsidRDefault="002261CD" w:rsidP="00C12C69">
      <w:pPr>
        <w:pStyle w:val="Bullet2"/>
        <w:numPr>
          <w:ilvl w:val="2"/>
          <w:numId w:val="8"/>
        </w:numPr>
        <w:tabs>
          <w:tab w:val="clear" w:pos="2340"/>
        </w:tabs>
        <w:ind w:left="1440"/>
        <w:rPr>
          <w:rFonts w:asciiTheme="minorHAnsi" w:hAnsiTheme="minorHAnsi"/>
          <w:szCs w:val="24"/>
        </w:rPr>
      </w:pPr>
      <w:r w:rsidRPr="00E9765E">
        <w:rPr>
          <w:rFonts w:asciiTheme="minorHAnsi" w:hAnsiTheme="minorHAnsi"/>
          <w:szCs w:val="24"/>
        </w:rPr>
        <w:t>What transfo</w:t>
      </w:r>
      <w:r w:rsidR="007C3F1E" w:rsidRPr="00E9765E">
        <w:rPr>
          <w:rFonts w:asciiTheme="minorHAnsi" w:hAnsiTheme="minorHAnsi"/>
          <w:szCs w:val="24"/>
        </w:rPr>
        <w:t>rmations will map</w:t>
      </w:r>
      <w:r w:rsidR="00BA61AA" w:rsidRPr="00BA61AA">
        <w:rPr>
          <w:rFonts w:asciiTheme="minorHAnsi" w:hAnsiTheme="minorHAnsi"/>
          <w:noProof/>
          <w:position w:val="-12"/>
          <w:szCs w:val="24"/>
        </w:rPr>
        <w:object w:dxaOrig="2960" w:dyaOrig="380" w14:anchorId="655BBC5C">
          <v:shape id="_x0000_i1029" type="#_x0000_t75" alt="" style="width:145.2pt;height:19.2pt;mso-width-percent:0;mso-height-percent:0;mso-width-percent:0;mso-height-percent:0" o:ole="">
            <v:imagedata r:id="rId19" o:title=""/>
          </v:shape>
          <o:OLEObject Type="Embed" ProgID="Equation.3" ShapeID="_x0000_i1029" DrawAspect="Content" ObjectID="_1594459052" r:id="rId20"/>
        </w:object>
      </w:r>
      <w:r w:rsidRPr="00E9765E">
        <w:rPr>
          <w:rFonts w:asciiTheme="minorHAnsi" w:hAnsiTheme="minorHAnsi"/>
          <w:szCs w:val="24"/>
        </w:rPr>
        <w:t>?</w:t>
      </w:r>
    </w:p>
    <w:p w14:paraId="43859CF3" w14:textId="77777777" w:rsidR="002261CD" w:rsidRPr="00E9765E" w:rsidRDefault="002261CD" w:rsidP="00C12C69">
      <w:pPr>
        <w:pStyle w:val="Bullet2"/>
        <w:numPr>
          <w:ilvl w:val="2"/>
          <w:numId w:val="8"/>
        </w:numPr>
        <w:tabs>
          <w:tab w:val="clear" w:pos="2340"/>
        </w:tabs>
        <w:ind w:left="1440"/>
        <w:rPr>
          <w:rFonts w:asciiTheme="minorHAnsi" w:hAnsiTheme="minorHAnsi"/>
          <w:szCs w:val="24"/>
        </w:rPr>
      </w:pPr>
      <w:r w:rsidRPr="00E9765E">
        <w:rPr>
          <w:rFonts w:asciiTheme="minorHAnsi" w:hAnsiTheme="minorHAnsi"/>
          <w:szCs w:val="24"/>
        </w:rPr>
        <w:t xml:space="preserve">I am a function. </w:t>
      </w:r>
      <w:r w:rsidR="007C3F1E" w:rsidRPr="00E9765E">
        <w:rPr>
          <w:rFonts w:asciiTheme="minorHAnsi" w:hAnsiTheme="minorHAnsi"/>
          <w:szCs w:val="24"/>
        </w:rPr>
        <w:t xml:space="preserve">My parent function is </w:t>
      </w:r>
      <w:r w:rsidR="00BA61AA" w:rsidRPr="00BA61AA">
        <w:rPr>
          <w:rFonts w:asciiTheme="minorHAnsi" w:hAnsiTheme="minorHAnsi"/>
          <w:noProof/>
          <w:position w:val="-14"/>
          <w:szCs w:val="24"/>
        </w:rPr>
        <w:object w:dxaOrig="639" w:dyaOrig="400" w14:anchorId="28255075">
          <v:shape id="_x0000_i1030" type="#_x0000_t75" alt="" style="width:31.8pt;height:20.4pt;mso-width-percent:0;mso-height-percent:0;mso-width-percent:0;mso-height-percent:0" o:ole="">
            <v:imagedata r:id="rId21" o:title=""/>
          </v:shape>
          <o:OLEObject Type="Embed" ProgID="Equation.3" ShapeID="_x0000_i1030" DrawAspect="Content" ObjectID="_1594459053" r:id="rId22"/>
        </w:object>
      </w:r>
      <w:r w:rsidRPr="00E9765E">
        <w:rPr>
          <w:rFonts w:asciiTheme="minorHAnsi" w:hAnsiTheme="minorHAnsi"/>
          <w:szCs w:val="24"/>
        </w:rPr>
        <w:t xml:space="preserve">. My parent function is mapped onto me by a reflection over the line </w:t>
      </w:r>
      <w:r w:rsidRPr="00E9765E">
        <w:rPr>
          <w:rFonts w:asciiTheme="minorHAnsi" w:hAnsiTheme="minorHAnsi"/>
          <w:i/>
          <w:szCs w:val="24"/>
        </w:rPr>
        <w:t>y</w:t>
      </w:r>
      <w:r w:rsidRPr="00E9765E">
        <w:rPr>
          <w:rFonts w:asciiTheme="minorHAnsi" w:hAnsiTheme="minorHAnsi"/>
          <w:szCs w:val="24"/>
        </w:rPr>
        <w:t xml:space="preserve"> = 0, then a horizontal shift 3 units to the right, a vertical shift 4 units up, and finally a horizontal stretch with a factor of 2. Who am I?</w:t>
      </w:r>
    </w:p>
    <w:p w14:paraId="77E2DF08" w14:textId="77777777" w:rsidR="002261CD" w:rsidRPr="00E9765E" w:rsidRDefault="002261CD" w:rsidP="000922C9">
      <w:pPr>
        <w:pStyle w:val="Heading3"/>
      </w:pPr>
      <w:r w:rsidRPr="00E9765E">
        <w:t>Journal/Writing Prompts</w:t>
      </w:r>
    </w:p>
    <w:p w14:paraId="55931E0E" w14:textId="6B690BD1" w:rsidR="002261CD" w:rsidRPr="00E9765E" w:rsidRDefault="002261CD" w:rsidP="00941C48">
      <w:pPr>
        <w:pStyle w:val="Bullet2"/>
        <w:numPr>
          <w:ilvl w:val="2"/>
          <w:numId w:val="8"/>
        </w:numPr>
        <w:tabs>
          <w:tab w:val="clear" w:pos="2340"/>
        </w:tabs>
        <w:spacing w:before="60"/>
        <w:ind w:left="1440"/>
        <w:rPr>
          <w:rFonts w:asciiTheme="minorHAnsi" w:hAnsiTheme="minorHAnsi"/>
          <w:szCs w:val="24"/>
        </w:rPr>
      </w:pPr>
      <w:r w:rsidRPr="00E9765E">
        <w:rPr>
          <w:rFonts w:asciiTheme="minorHAnsi" w:hAnsiTheme="minorHAnsi"/>
          <w:szCs w:val="24"/>
        </w:rPr>
        <w:t>Given</w:t>
      </w:r>
      <w:r w:rsidR="007C3F1E" w:rsidRPr="00E9765E">
        <w:rPr>
          <w:rFonts w:asciiTheme="minorHAnsi" w:hAnsiTheme="minorHAnsi"/>
          <w:szCs w:val="24"/>
        </w:rPr>
        <w:t xml:space="preserve"> </w:t>
      </w:r>
      <w:r w:rsidRPr="00E9765E">
        <w:rPr>
          <w:rFonts w:asciiTheme="minorHAnsi" w:hAnsiTheme="minorHAnsi"/>
          <w:szCs w:val="24"/>
        </w:rPr>
        <w:t>a quadrat</w:t>
      </w:r>
      <w:r w:rsidR="007C3F1E" w:rsidRPr="00E9765E">
        <w:rPr>
          <w:rFonts w:asciiTheme="minorHAnsi" w:hAnsiTheme="minorHAnsi"/>
          <w:szCs w:val="24"/>
        </w:rPr>
        <w:t>ic function</w:t>
      </w:r>
      <w:r w:rsidRPr="00E9765E">
        <w:rPr>
          <w:rFonts w:asciiTheme="minorHAnsi" w:hAnsiTheme="minorHAnsi"/>
          <w:szCs w:val="24"/>
        </w:rPr>
        <w:t xml:space="preserve"> written in the form </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a(x-h</m:t>
        </m:r>
        <m:sSup>
          <m:sSupPr>
            <m:ctrlPr>
              <w:rPr>
                <w:rFonts w:ascii="Cambria Math" w:hAnsi="Cambria Math"/>
                <w:i/>
                <w:szCs w:val="24"/>
              </w:rPr>
            </m:ctrlPr>
          </m:sSupPr>
          <m:e>
            <m:r>
              <w:rPr>
                <w:rFonts w:ascii="Cambria Math" w:hAnsi="Cambria Math"/>
                <w:szCs w:val="24"/>
              </w:rPr>
              <m:t>)</m:t>
            </m:r>
          </m:e>
          <m:sup>
            <m:r>
              <w:rPr>
                <w:rFonts w:ascii="Cambria Math" w:hAnsi="Cambria Math"/>
                <w:szCs w:val="24"/>
              </w:rPr>
              <m:t>2</m:t>
            </m:r>
          </m:sup>
        </m:sSup>
        <m:r>
          <w:rPr>
            <w:rFonts w:ascii="Cambria Math" w:hAnsi="Cambria Math"/>
            <w:szCs w:val="24"/>
          </w:rPr>
          <m:t>+k</m:t>
        </m:r>
      </m:oMath>
      <w:r w:rsidRPr="00E9765E">
        <w:rPr>
          <w:rFonts w:asciiTheme="minorHAnsi" w:hAnsiTheme="minorHAnsi"/>
          <w:szCs w:val="24"/>
        </w:rPr>
        <w:t xml:space="preserve">, explain how </w:t>
      </w:r>
      <w:r w:rsidR="00C22AB8">
        <w:rPr>
          <w:rFonts w:asciiTheme="minorHAnsi" w:hAnsiTheme="minorHAnsi"/>
          <w:szCs w:val="24"/>
        </w:rPr>
        <w:t>the values of</w:t>
      </w:r>
      <w:r w:rsidR="007C3F1E" w:rsidRPr="00E9765E">
        <w:rPr>
          <w:rFonts w:asciiTheme="minorHAnsi" w:hAnsiTheme="minorHAnsi"/>
          <w:szCs w:val="24"/>
        </w:rPr>
        <w:t xml:space="preserve"> a, h and k  determine the vertex, shape and orientation of the graph compared to the parent function </w:t>
      </w:r>
      <m:oMath>
        <m:r>
          <w:rPr>
            <w:rFonts w:ascii="Cambria Math" w:hAnsi="Cambria Math"/>
            <w:szCs w:val="24"/>
          </w:rPr>
          <m:t>f</m:t>
        </m:r>
        <m:d>
          <m:dPr>
            <m:ctrlPr>
              <w:rPr>
                <w:rFonts w:ascii="Cambria Math" w:hAnsi="Cambria Math"/>
                <w:i/>
                <w:szCs w:val="24"/>
              </w:rPr>
            </m:ctrlPr>
          </m:dPr>
          <m:e>
            <m:r>
              <w:rPr>
                <w:rFonts w:ascii="Cambria Math" w:hAnsi="Cambria Math"/>
                <w:szCs w:val="24"/>
              </w:rPr>
              <m:t>x</m:t>
            </m:r>
          </m:e>
        </m:d>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oMath>
      <w:r w:rsidR="007C3F1E" w:rsidRPr="00E9765E">
        <w:rPr>
          <w:rFonts w:asciiTheme="minorHAnsi" w:hAnsiTheme="minorHAnsi"/>
          <w:szCs w:val="24"/>
        </w:rPr>
        <w:t>.</w:t>
      </w:r>
    </w:p>
    <w:p w14:paraId="07F4EB83" w14:textId="77777777" w:rsidR="002261CD" w:rsidRPr="00E9765E" w:rsidRDefault="002261CD" w:rsidP="00941C48">
      <w:pPr>
        <w:pStyle w:val="Bullet2"/>
        <w:numPr>
          <w:ilvl w:val="2"/>
          <w:numId w:val="8"/>
        </w:numPr>
        <w:tabs>
          <w:tab w:val="clear" w:pos="2340"/>
        </w:tabs>
        <w:spacing w:before="60"/>
        <w:ind w:left="1440"/>
        <w:rPr>
          <w:rFonts w:asciiTheme="minorHAnsi" w:hAnsiTheme="minorHAnsi"/>
          <w:szCs w:val="24"/>
        </w:rPr>
      </w:pPr>
      <w:r w:rsidRPr="00E9765E">
        <w:rPr>
          <w:rFonts w:asciiTheme="minorHAnsi" w:hAnsiTheme="minorHAnsi"/>
          <w:szCs w:val="24"/>
        </w:rPr>
        <w:t xml:space="preserve">Explain the fact that the graphs of </w:t>
      </w:r>
      <w:r w:rsidR="00BA61AA" w:rsidRPr="00BA61AA">
        <w:rPr>
          <w:rFonts w:asciiTheme="minorHAnsi" w:hAnsiTheme="minorHAnsi"/>
          <w:noProof/>
          <w:position w:val="-14"/>
          <w:szCs w:val="24"/>
        </w:rPr>
        <w:object w:dxaOrig="2200" w:dyaOrig="400" w14:anchorId="6D1A9919">
          <v:shape id="_x0000_i1031" type="#_x0000_t75" alt="" style="width:109.2pt;height:20.4pt;mso-width-percent:0;mso-height-percent:0;mso-width-percent:0;mso-height-percent:0" o:ole="">
            <v:imagedata r:id="rId23" o:title=""/>
          </v:shape>
          <o:OLEObject Type="Embed" ProgID="Equation.3" ShapeID="_x0000_i1031" DrawAspect="Content" ObjectID="_1594459054" r:id="rId24"/>
        </w:object>
      </w:r>
      <w:r w:rsidRPr="00E9765E">
        <w:rPr>
          <w:rFonts w:asciiTheme="minorHAnsi" w:hAnsiTheme="minorHAnsi"/>
          <w:szCs w:val="24"/>
        </w:rPr>
        <w:t xml:space="preserve"> are the same, yet the graphs of </w:t>
      </w:r>
      <w:r w:rsidR="00BA61AA" w:rsidRPr="00BA61AA">
        <w:rPr>
          <w:rFonts w:asciiTheme="minorHAnsi" w:hAnsiTheme="minorHAnsi"/>
          <w:noProof/>
          <w:position w:val="-14"/>
          <w:szCs w:val="24"/>
        </w:rPr>
        <w:object w:dxaOrig="2079" w:dyaOrig="400" w14:anchorId="629FFB65">
          <v:shape id="_x0000_i1032" type="#_x0000_t75" alt="" style="width:103.8pt;height:20.4pt;mso-width-percent:0;mso-height-percent:0;mso-width-percent:0;mso-height-percent:0" o:ole="">
            <v:imagedata r:id="rId25" o:title=""/>
          </v:shape>
          <o:OLEObject Type="Embed" ProgID="Equation.3" ShapeID="_x0000_i1032" DrawAspect="Content" ObjectID="_1594459055" r:id="rId26"/>
        </w:object>
      </w:r>
      <w:r w:rsidRPr="00E9765E">
        <w:rPr>
          <w:rFonts w:asciiTheme="minorHAnsi" w:hAnsiTheme="minorHAnsi"/>
          <w:szCs w:val="24"/>
        </w:rPr>
        <w:t xml:space="preserve"> are different.</w:t>
      </w:r>
    </w:p>
    <w:p w14:paraId="59FBADB2" w14:textId="77777777" w:rsidR="004E5B8D" w:rsidRPr="000922C9" w:rsidRDefault="004E5B8D" w:rsidP="000922C9">
      <w:pPr>
        <w:pStyle w:val="Heading3"/>
      </w:pPr>
      <w:r w:rsidRPr="000922C9">
        <w:t>Other</w:t>
      </w:r>
      <w:r w:rsidR="000906FC" w:rsidRPr="000922C9">
        <w:t xml:space="preserve"> </w:t>
      </w:r>
      <w:r w:rsidR="00AA57E5" w:rsidRPr="000922C9">
        <w:t xml:space="preserve">Assessments </w:t>
      </w:r>
    </w:p>
    <w:p w14:paraId="27436CD8" w14:textId="211C2859" w:rsidR="00861E66" w:rsidRPr="00E9765E" w:rsidRDefault="00167D18" w:rsidP="00941C48">
      <w:pPr>
        <w:pStyle w:val="ListParagraph"/>
        <w:numPr>
          <w:ilvl w:val="0"/>
          <w:numId w:val="13"/>
        </w:numPr>
        <w:spacing w:before="60" w:after="0" w:line="240" w:lineRule="auto"/>
        <w:ind w:left="1440"/>
        <w:contextualSpacing w:val="0"/>
        <w:rPr>
          <w:sz w:val="24"/>
          <w:szCs w:val="24"/>
        </w:rPr>
      </w:pPr>
      <w:r w:rsidRPr="00E9765E">
        <w:rPr>
          <w:rFonts w:cs="Times New Roman"/>
          <w:sz w:val="24"/>
          <w:szCs w:val="24"/>
        </w:rPr>
        <w:t xml:space="preserve">Duplicate a quiz </w:t>
      </w:r>
      <w:r w:rsidR="00C12C69">
        <w:rPr>
          <w:rFonts w:cs="Times New Roman"/>
          <w:sz w:val="24"/>
          <w:szCs w:val="24"/>
        </w:rPr>
        <w:t xml:space="preserve">(such as these about transformational graphing at </w:t>
      </w:r>
      <w:hyperlink r:id="rId27" w:history="1">
        <w:r w:rsidR="00C12C69" w:rsidRPr="00C12C69">
          <w:rPr>
            <w:rStyle w:val="Hyperlink"/>
            <w:rFonts w:cs="Times New Roman"/>
            <w:sz w:val="24"/>
            <w:szCs w:val="24"/>
          </w:rPr>
          <w:t>Quizziz</w:t>
        </w:r>
      </w:hyperlink>
      <w:r w:rsidR="00C12C69">
        <w:rPr>
          <w:rFonts w:cs="Times New Roman"/>
          <w:sz w:val="24"/>
          <w:szCs w:val="24"/>
        </w:rPr>
        <w:t xml:space="preserve">) </w:t>
      </w:r>
      <w:r w:rsidRPr="00E9765E">
        <w:rPr>
          <w:rFonts w:cs="Times New Roman"/>
          <w:sz w:val="24"/>
          <w:szCs w:val="24"/>
        </w:rPr>
        <w:t xml:space="preserve">or create your own quiz a formative </w:t>
      </w:r>
      <w:r w:rsidR="003A0EB1" w:rsidRPr="00E9765E">
        <w:rPr>
          <w:rFonts w:cs="Times New Roman"/>
          <w:sz w:val="24"/>
          <w:szCs w:val="24"/>
        </w:rPr>
        <w:t>assessment instead</w:t>
      </w:r>
      <w:r w:rsidRPr="00E9765E">
        <w:rPr>
          <w:rFonts w:cs="Times New Roman"/>
          <w:sz w:val="24"/>
          <w:szCs w:val="24"/>
        </w:rPr>
        <w:t xml:space="preserve"> of using a worksheet.</w:t>
      </w:r>
      <w:r w:rsidR="00E9765E">
        <w:rPr>
          <w:rFonts w:cs="Times New Roman"/>
          <w:sz w:val="24"/>
          <w:szCs w:val="24"/>
        </w:rPr>
        <w:t xml:space="preserve"> </w:t>
      </w:r>
    </w:p>
    <w:p w14:paraId="7827DB48" w14:textId="77777777" w:rsidR="00C12C69" w:rsidRDefault="00167D18" w:rsidP="00941C48">
      <w:pPr>
        <w:pStyle w:val="ListParagraph"/>
        <w:numPr>
          <w:ilvl w:val="1"/>
          <w:numId w:val="5"/>
        </w:numPr>
        <w:spacing w:before="60" w:after="0" w:line="240" w:lineRule="auto"/>
        <w:contextualSpacing w:val="0"/>
        <w:rPr>
          <w:rFonts w:cs="Times New Roman"/>
          <w:sz w:val="24"/>
          <w:szCs w:val="24"/>
        </w:rPr>
      </w:pPr>
      <w:r w:rsidRPr="00E9765E">
        <w:rPr>
          <w:rFonts w:cs="Times New Roman"/>
          <w:sz w:val="24"/>
          <w:szCs w:val="24"/>
        </w:rPr>
        <w:t xml:space="preserve">Have students complete the </w:t>
      </w:r>
      <w:r w:rsidR="00C12C69">
        <w:rPr>
          <w:rFonts w:cs="Times New Roman"/>
          <w:sz w:val="24"/>
          <w:szCs w:val="24"/>
        </w:rPr>
        <w:t xml:space="preserve">following </w:t>
      </w:r>
      <w:r w:rsidRPr="00E9765E">
        <w:rPr>
          <w:rFonts w:cs="Times New Roman"/>
          <w:sz w:val="24"/>
          <w:szCs w:val="24"/>
        </w:rPr>
        <w:t>Khan Academy practice exercises</w:t>
      </w:r>
      <w:r w:rsidR="00C12C69">
        <w:rPr>
          <w:rFonts w:cs="Times New Roman"/>
          <w:sz w:val="24"/>
          <w:szCs w:val="24"/>
        </w:rPr>
        <w:t>:</w:t>
      </w:r>
    </w:p>
    <w:p w14:paraId="67A5BCB3" w14:textId="77777777" w:rsidR="00C12C69" w:rsidRDefault="00C12C69" w:rsidP="00941C48">
      <w:pPr>
        <w:pStyle w:val="ListParagraph"/>
        <w:numPr>
          <w:ilvl w:val="1"/>
          <w:numId w:val="5"/>
        </w:numPr>
        <w:spacing w:before="60" w:after="0" w:line="240" w:lineRule="auto"/>
        <w:contextualSpacing w:val="0"/>
        <w:rPr>
          <w:rFonts w:cs="Times New Roman"/>
          <w:sz w:val="24"/>
          <w:szCs w:val="24"/>
        </w:rPr>
      </w:pPr>
      <w:hyperlink r:id="rId28" w:anchor="shifting-functions" w:history="1">
        <w:r w:rsidRPr="00C12C69">
          <w:rPr>
            <w:rStyle w:val="Hyperlink"/>
            <w:rFonts w:cs="Times New Roman"/>
            <w:sz w:val="24"/>
            <w:szCs w:val="24"/>
          </w:rPr>
          <w:t>“Shifting Functions”</w:t>
        </w:r>
      </w:hyperlink>
      <w:r w:rsidR="00167D18" w:rsidRPr="00E9765E">
        <w:rPr>
          <w:rFonts w:cs="Times New Roman"/>
          <w:sz w:val="24"/>
          <w:szCs w:val="24"/>
        </w:rPr>
        <w:t xml:space="preserve"> </w:t>
      </w:r>
    </w:p>
    <w:p w14:paraId="31C42F7E" w14:textId="0C8DDFC9" w:rsidR="00FE4022" w:rsidRDefault="00FE4022" w:rsidP="00941C48">
      <w:pPr>
        <w:pStyle w:val="ListParagraph"/>
        <w:numPr>
          <w:ilvl w:val="1"/>
          <w:numId w:val="5"/>
        </w:numPr>
        <w:spacing w:before="60" w:after="0" w:line="240" w:lineRule="auto"/>
        <w:contextualSpacing w:val="0"/>
        <w:rPr>
          <w:rFonts w:cs="Times New Roman"/>
          <w:sz w:val="24"/>
          <w:szCs w:val="24"/>
        </w:rPr>
      </w:pPr>
      <w:hyperlink r:id="rId29" w:history="1">
        <w:r w:rsidRPr="00FE4022">
          <w:rPr>
            <w:rStyle w:val="Hyperlink"/>
            <w:rFonts w:cs="Times New Roman"/>
            <w:sz w:val="24"/>
            <w:szCs w:val="24"/>
          </w:rPr>
          <w:t>“Transforming Functions”</w:t>
        </w:r>
      </w:hyperlink>
      <w:r>
        <w:rPr>
          <w:rFonts w:cs="Times New Roman"/>
          <w:sz w:val="24"/>
          <w:szCs w:val="24"/>
        </w:rPr>
        <w:t xml:space="preserve"> </w:t>
      </w:r>
    </w:p>
    <w:p w14:paraId="2E37EDB2" w14:textId="77777777" w:rsidR="003C048F" w:rsidRPr="00E9765E" w:rsidRDefault="002E277C" w:rsidP="00E9765E">
      <w:pPr>
        <w:pStyle w:val="Heading2"/>
        <w:spacing w:before="100"/>
        <w:rPr>
          <w:rFonts w:asciiTheme="minorHAnsi" w:hAnsiTheme="minorHAnsi"/>
        </w:rPr>
      </w:pPr>
      <w:r w:rsidRPr="00E9765E">
        <w:rPr>
          <w:rFonts w:asciiTheme="minorHAnsi" w:hAnsiTheme="minorHAnsi"/>
        </w:rPr>
        <w:t>Extensions and Connections</w:t>
      </w:r>
      <w:r w:rsidR="008035E5" w:rsidRPr="00E9765E">
        <w:rPr>
          <w:rFonts w:asciiTheme="minorHAnsi" w:hAnsiTheme="minorHAnsi"/>
        </w:rPr>
        <w:t xml:space="preserve"> (for all students)</w:t>
      </w:r>
    </w:p>
    <w:p w14:paraId="32A6A0C7" w14:textId="77777777" w:rsidR="007C3F1E" w:rsidRPr="00E9765E" w:rsidRDefault="007C3F1E" w:rsidP="00941C48">
      <w:pPr>
        <w:pStyle w:val="Bullet1"/>
        <w:numPr>
          <w:ilvl w:val="0"/>
          <w:numId w:val="3"/>
        </w:numPr>
        <w:spacing w:before="60" w:after="0"/>
        <w:rPr>
          <w:rFonts w:asciiTheme="minorHAnsi" w:hAnsiTheme="minorHAnsi" w:cstheme="minorHAnsi"/>
          <w:szCs w:val="24"/>
        </w:rPr>
      </w:pPr>
      <w:r w:rsidRPr="00E9765E">
        <w:rPr>
          <w:rFonts w:asciiTheme="minorHAnsi" w:hAnsiTheme="minorHAnsi" w:cstheme="minorHAnsi"/>
          <w:szCs w:val="24"/>
        </w:rPr>
        <w:t>Put students into groups of four, and assign each group one of the following function families: absolute value, quadratic, square root, cube root and cubic, exponential, or logarithmic. Have each group designate two function writers and two function sketchers. The function writers will create algebraic functions that include at least two transformations from a parent function each. The function sketchers will create separate graphs that have at least two transformational differences from a parent function. The sketchers and the writers will then exchange work and write or sketch the function that corresponds to what they are now holding. Creators will check the work of their group members.</w:t>
      </w:r>
    </w:p>
    <w:p w14:paraId="3D72C756" w14:textId="77777777" w:rsidR="007C3F1E" w:rsidRPr="00E9765E" w:rsidRDefault="007C3F1E" w:rsidP="00941C48">
      <w:pPr>
        <w:pStyle w:val="Bullet1"/>
        <w:numPr>
          <w:ilvl w:val="0"/>
          <w:numId w:val="3"/>
        </w:numPr>
        <w:spacing w:before="60" w:after="0"/>
        <w:rPr>
          <w:rFonts w:asciiTheme="minorHAnsi" w:hAnsiTheme="minorHAnsi" w:cstheme="minorHAnsi"/>
          <w:szCs w:val="24"/>
        </w:rPr>
      </w:pPr>
      <w:r w:rsidRPr="00E9765E">
        <w:rPr>
          <w:rFonts w:asciiTheme="minorHAnsi" w:hAnsiTheme="minorHAnsi" w:cstheme="minorHAnsi"/>
          <w:szCs w:val="24"/>
        </w:rPr>
        <w:t xml:space="preserve">Demonstrate the transformations from </w:t>
      </w:r>
      <w:r w:rsidR="00BA61AA" w:rsidRPr="00BA61AA">
        <w:rPr>
          <w:rFonts w:asciiTheme="minorHAnsi" w:hAnsiTheme="minorHAnsi" w:cstheme="minorHAnsi"/>
          <w:noProof/>
          <w:position w:val="-10"/>
          <w:szCs w:val="24"/>
        </w:rPr>
        <w:object w:dxaOrig="800" w:dyaOrig="320" w14:anchorId="2AEEBBEC">
          <v:shape id="_x0000_i1033" type="#_x0000_t75" alt="" style="width:39pt;height:15.6pt;mso-width-percent:0;mso-height-percent:0;mso-width-percent:0;mso-height-percent:0" o:ole="">
            <v:imagedata r:id="rId30" o:title=""/>
          </v:shape>
          <o:OLEObject Type="Embed" ProgID="Equation.3" ShapeID="_x0000_i1033" DrawAspect="Content" ObjectID="_1594459056" r:id="rId31"/>
        </w:object>
      </w:r>
      <w:r w:rsidRPr="00E9765E">
        <w:rPr>
          <w:rFonts w:asciiTheme="minorHAnsi" w:hAnsiTheme="minorHAnsi" w:cstheme="minorHAnsi"/>
          <w:szCs w:val="24"/>
        </w:rPr>
        <w:t xml:space="preserve"> onto</w:t>
      </w:r>
      <w:r w:rsidR="00BA61AA" w:rsidRPr="00BA61AA">
        <w:rPr>
          <w:rFonts w:asciiTheme="minorHAnsi" w:hAnsiTheme="minorHAnsi" w:cstheme="minorHAnsi"/>
          <w:noProof/>
          <w:position w:val="-12"/>
          <w:szCs w:val="24"/>
        </w:rPr>
        <w:object w:dxaOrig="1500" w:dyaOrig="340" w14:anchorId="487901FA">
          <v:shape id="_x0000_i1034" type="#_x0000_t75" alt="" style="width:75pt;height:16.8pt;mso-width-percent:0;mso-height-percent:0;mso-width-percent:0;mso-height-percent:0" o:ole="">
            <v:imagedata r:id="rId32" o:title=""/>
          </v:shape>
          <o:OLEObject Type="Embed" ProgID="Equation.3" ShapeID="_x0000_i1034" DrawAspect="Content" ObjectID="_1594459057" r:id="rId33"/>
        </w:object>
      </w:r>
      <w:r w:rsidRPr="00E9765E">
        <w:rPr>
          <w:rFonts w:asciiTheme="minorHAnsi" w:hAnsiTheme="minorHAnsi" w:cstheme="minorHAnsi"/>
          <w:szCs w:val="24"/>
        </w:rPr>
        <w:t>.</w:t>
      </w:r>
    </w:p>
    <w:p w14:paraId="77560E4C" w14:textId="77777777" w:rsidR="007C3F1E" w:rsidRPr="00E9765E" w:rsidRDefault="007C3F1E" w:rsidP="00941C48">
      <w:pPr>
        <w:pStyle w:val="Bullet1"/>
        <w:numPr>
          <w:ilvl w:val="0"/>
          <w:numId w:val="3"/>
        </w:numPr>
        <w:spacing w:before="60"/>
        <w:rPr>
          <w:rFonts w:asciiTheme="minorHAnsi" w:hAnsiTheme="minorHAnsi" w:cstheme="minorHAnsi"/>
          <w:szCs w:val="24"/>
        </w:rPr>
      </w:pPr>
      <w:r w:rsidRPr="00E9765E">
        <w:rPr>
          <w:rFonts w:asciiTheme="minorHAnsi" w:hAnsiTheme="minorHAnsi" w:cstheme="minorHAnsi"/>
          <w:szCs w:val="24"/>
        </w:rPr>
        <w:t xml:space="preserve">Have students write </w:t>
      </w:r>
      <w:r w:rsidR="00BA61AA" w:rsidRPr="00BA61AA">
        <w:rPr>
          <w:rFonts w:asciiTheme="minorHAnsi" w:hAnsiTheme="minorHAnsi" w:cstheme="minorHAnsi"/>
          <w:noProof/>
          <w:position w:val="-10"/>
          <w:szCs w:val="24"/>
        </w:rPr>
        <w:object w:dxaOrig="1640" w:dyaOrig="360" w14:anchorId="09BFE170">
          <v:shape id="_x0000_i1035" type="#_x0000_t75" alt="" style="width:79.8pt;height:18.6pt;mso-width-percent:0;mso-height-percent:0;mso-width-percent:0;mso-height-percent:0" o:ole="">
            <v:imagedata r:id="rId34" o:title=""/>
          </v:shape>
          <o:OLEObject Type="Embed" ProgID="Equation.3" ShapeID="_x0000_i1035" DrawAspect="Content" ObjectID="_1594459058" r:id="rId35"/>
        </w:object>
      </w:r>
      <w:r w:rsidRPr="00E9765E">
        <w:rPr>
          <w:rFonts w:asciiTheme="minorHAnsi" w:hAnsiTheme="minorHAnsi" w:cstheme="minorHAnsi"/>
          <w:szCs w:val="24"/>
        </w:rPr>
        <w:t xml:space="preserve"> in vertex form and then graph the function by using transformational mapping from the parent function </w:t>
      </w:r>
      <w:r w:rsidR="00BA61AA" w:rsidRPr="00BA61AA">
        <w:rPr>
          <w:rFonts w:asciiTheme="minorHAnsi" w:hAnsiTheme="minorHAnsi" w:cstheme="minorHAnsi"/>
          <w:noProof/>
          <w:position w:val="-10"/>
          <w:szCs w:val="24"/>
        </w:rPr>
        <w:object w:dxaOrig="600" w:dyaOrig="360" w14:anchorId="646E631B">
          <v:shape id="_x0000_i1036" type="#_x0000_t75" alt="" style="width:30pt;height:18.6pt;mso-width-percent:0;mso-height-percent:0;mso-width-percent:0;mso-height-percent:0" o:ole="">
            <v:imagedata r:id="rId36" o:title=""/>
          </v:shape>
          <o:OLEObject Type="Embed" ProgID="Equation.3" ShapeID="_x0000_i1036" DrawAspect="Content" ObjectID="_1594459059" r:id="rId37"/>
        </w:object>
      </w:r>
      <w:r w:rsidRPr="00E9765E">
        <w:rPr>
          <w:rFonts w:asciiTheme="minorHAnsi" w:hAnsiTheme="minorHAnsi" w:cstheme="minorHAnsi"/>
          <w:szCs w:val="24"/>
        </w:rPr>
        <w:t>.</w:t>
      </w:r>
    </w:p>
    <w:p w14:paraId="3B6F7491" w14:textId="67D7BEA7" w:rsidR="007C3F1E" w:rsidRPr="00E9765E" w:rsidRDefault="007C3F1E" w:rsidP="00E9765E">
      <w:pPr>
        <w:pStyle w:val="Bullet1"/>
        <w:numPr>
          <w:ilvl w:val="0"/>
          <w:numId w:val="3"/>
        </w:numPr>
        <w:spacing w:after="0"/>
        <w:rPr>
          <w:rFonts w:asciiTheme="minorHAnsi" w:hAnsiTheme="minorHAnsi" w:cstheme="minorHAnsi"/>
          <w:szCs w:val="24"/>
        </w:rPr>
      </w:pPr>
      <w:r w:rsidRPr="00E9765E">
        <w:rPr>
          <w:rFonts w:asciiTheme="minorHAnsi" w:hAnsiTheme="minorHAnsi" w:cstheme="minorHAnsi"/>
          <w:szCs w:val="24"/>
        </w:rPr>
        <w:t xml:space="preserve">Present students with the following problem </w:t>
      </w:r>
      <w:r w:rsidR="0088553E">
        <w:rPr>
          <w:rFonts w:asciiTheme="minorHAnsi" w:hAnsiTheme="minorHAnsi" w:cstheme="minorHAnsi"/>
          <w:szCs w:val="24"/>
        </w:rPr>
        <w:t>to be solved</w:t>
      </w:r>
      <w:r w:rsidRPr="00E9765E">
        <w:rPr>
          <w:rFonts w:asciiTheme="minorHAnsi" w:hAnsiTheme="minorHAnsi" w:cstheme="minorHAnsi"/>
          <w:szCs w:val="24"/>
        </w:rPr>
        <w:t xml:space="preserve">. Projectile motion refers to the motion of an object acted on only by the force of gravity. The height, </w:t>
      </w:r>
      <w:r w:rsidR="00BA61AA" w:rsidRPr="00BA61AA">
        <w:rPr>
          <w:rFonts w:asciiTheme="minorHAnsi" w:hAnsiTheme="minorHAnsi" w:cstheme="minorHAnsi"/>
          <w:noProof/>
          <w:position w:val="-10"/>
          <w:szCs w:val="24"/>
        </w:rPr>
        <w:object w:dxaOrig="460" w:dyaOrig="320" w14:anchorId="74441772">
          <v:shape id="_x0000_i1037" type="#_x0000_t75" alt="" style="width:22.2pt;height:15.6pt;mso-width-percent:0;mso-height-percent:0;mso-width-percent:0;mso-height-percent:0" o:ole="">
            <v:imagedata r:id="rId38" o:title=""/>
          </v:shape>
          <o:OLEObject Type="Embed" ProgID="Equation.3" ShapeID="_x0000_i1037" DrawAspect="Content" ObjectID="_1594459060" r:id="rId39"/>
        </w:object>
      </w:r>
      <w:r w:rsidRPr="00E9765E">
        <w:rPr>
          <w:rFonts w:asciiTheme="minorHAnsi" w:hAnsiTheme="minorHAnsi" w:cstheme="minorHAnsi"/>
          <w:szCs w:val="24"/>
        </w:rPr>
        <w:t xml:space="preserve"> of a projectile at any time, </w:t>
      </w:r>
      <w:r w:rsidR="00BA61AA" w:rsidRPr="00BA61AA">
        <w:rPr>
          <w:rFonts w:asciiTheme="minorHAnsi" w:hAnsiTheme="minorHAnsi" w:cstheme="minorHAnsi"/>
          <w:noProof/>
          <w:position w:val="-8"/>
          <w:szCs w:val="24"/>
        </w:rPr>
        <w:object w:dxaOrig="220" w:dyaOrig="279" w14:anchorId="164F1590">
          <v:shape id="_x0000_i1038" type="#_x0000_t75" alt="" style="width:10.8pt;height:14.4pt;mso-width-percent:0;mso-height-percent:0;mso-width-percent:0;mso-height-percent:0" o:ole="">
            <v:imagedata r:id="rId40" o:title=""/>
          </v:shape>
          <o:OLEObject Type="Embed" ProgID="Equation.3" ShapeID="_x0000_i1038" DrawAspect="Content" ObjectID="_1594459061" r:id="rId41"/>
        </w:object>
      </w:r>
      <w:r w:rsidRPr="00E9765E">
        <w:rPr>
          <w:rFonts w:asciiTheme="minorHAnsi" w:hAnsiTheme="minorHAnsi" w:cstheme="minorHAnsi"/>
          <w:szCs w:val="24"/>
        </w:rPr>
        <w:t xml:space="preserve"> can be found by using the quadratic function </w:t>
      </w:r>
      <w:r w:rsidR="00BA61AA" w:rsidRPr="00BA61AA">
        <w:rPr>
          <w:rFonts w:asciiTheme="minorHAnsi" w:hAnsiTheme="minorHAnsi" w:cstheme="minorHAnsi"/>
          <w:noProof/>
          <w:position w:val="-24"/>
          <w:szCs w:val="24"/>
        </w:rPr>
        <w:object w:dxaOrig="2140" w:dyaOrig="620" w14:anchorId="7B14601C">
          <v:shape id="_x0000_i1039" type="#_x0000_t75" alt="" style="width:106.8pt;height:31.2pt;mso-width-percent:0;mso-height-percent:0;mso-width-percent:0;mso-height-percent:0" o:ole="">
            <v:imagedata r:id="rId42" o:title=""/>
          </v:shape>
          <o:OLEObject Type="Embed" ProgID="Equation.3" ShapeID="_x0000_i1039" DrawAspect="Content" ObjectID="_1594459062" r:id="rId43"/>
        </w:object>
      </w:r>
      <w:r w:rsidRPr="00E9765E">
        <w:rPr>
          <w:rFonts w:asciiTheme="minorHAnsi" w:hAnsiTheme="minorHAnsi" w:cstheme="minorHAnsi"/>
          <w:szCs w:val="24"/>
        </w:rPr>
        <w:t xml:space="preserve">, where </w:t>
      </w:r>
      <w:r w:rsidRPr="00E9765E">
        <w:rPr>
          <w:rFonts w:asciiTheme="minorHAnsi" w:hAnsiTheme="minorHAnsi" w:cstheme="minorHAnsi"/>
          <w:i/>
          <w:szCs w:val="24"/>
        </w:rPr>
        <w:t>g</w:t>
      </w:r>
      <w:r w:rsidRPr="00E9765E">
        <w:rPr>
          <w:rFonts w:asciiTheme="minorHAnsi" w:hAnsiTheme="minorHAnsi" w:cstheme="minorHAnsi"/>
          <w:szCs w:val="24"/>
        </w:rPr>
        <w:t xml:space="preserve"> is the acceleration due to gravity </w:t>
      </w:r>
      <w:r w:rsidR="00BA61AA" w:rsidRPr="00BA61AA">
        <w:rPr>
          <w:rFonts w:asciiTheme="minorHAnsi" w:hAnsiTheme="minorHAnsi" w:cstheme="minorHAnsi"/>
          <w:noProof/>
          <w:position w:val="-12"/>
          <w:szCs w:val="24"/>
        </w:rPr>
        <w:object w:dxaOrig="260" w:dyaOrig="340" w14:anchorId="52BE4D5D">
          <v:shape id="_x0000_i1040" type="#_x0000_t75" alt="" style="width:13.2pt;height:17.4pt;mso-width-percent:0;mso-height-percent:0;mso-width-percent:0;mso-height-percent:0" o:ole="">
            <v:imagedata r:id="rId44" o:title=""/>
          </v:shape>
          <o:OLEObject Type="Embed" ProgID="Equation.3" ShapeID="_x0000_i1040" DrawAspect="Content" ObjectID="_1594459063" r:id="rId45"/>
        </w:object>
      </w:r>
      <w:r w:rsidRPr="00E9765E">
        <w:rPr>
          <w:rFonts w:asciiTheme="minorHAnsi" w:hAnsiTheme="minorHAnsi" w:cstheme="minorHAnsi"/>
          <w:szCs w:val="24"/>
        </w:rPr>
        <w:t xml:space="preserve">, is the initial upward velocity of the object, and </w:t>
      </w:r>
      <w:r w:rsidR="00BA61AA" w:rsidRPr="00BA61AA">
        <w:rPr>
          <w:rFonts w:asciiTheme="minorHAnsi" w:hAnsiTheme="minorHAnsi" w:cstheme="minorHAnsi"/>
          <w:noProof/>
          <w:position w:val="-12"/>
          <w:szCs w:val="24"/>
        </w:rPr>
        <w:object w:dxaOrig="260" w:dyaOrig="340" w14:anchorId="772A6946">
          <v:shape id="_x0000_i1041" type="#_x0000_t75" alt="" style="width:13.2pt;height:17.4pt;mso-width-percent:0;mso-height-percent:0;mso-width-percent:0;mso-height-percent:0" o:ole="">
            <v:imagedata r:id="rId46" o:title=""/>
          </v:shape>
          <o:OLEObject Type="Embed" ProgID="Equation.3" ShapeID="_x0000_i1041" DrawAspect="Content" ObjectID="_1594459064" r:id="rId47"/>
        </w:object>
      </w:r>
      <w:r w:rsidRPr="00E9765E">
        <w:rPr>
          <w:rFonts w:asciiTheme="minorHAnsi" w:hAnsiTheme="minorHAnsi" w:cstheme="minorHAnsi"/>
          <w:szCs w:val="24"/>
        </w:rPr>
        <w:t xml:space="preserve"> is the initial height of the object. If two projectiles are thrown with the same initial velocity but one is thrown from a height of 10 m</w:t>
      </w:r>
      <w:r w:rsidR="0088553E">
        <w:rPr>
          <w:rFonts w:asciiTheme="minorHAnsi" w:hAnsiTheme="minorHAnsi" w:cstheme="minorHAnsi"/>
          <w:szCs w:val="24"/>
        </w:rPr>
        <w:t>eters</w:t>
      </w:r>
      <w:r w:rsidRPr="00E9765E">
        <w:rPr>
          <w:rFonts w:asciiTheme="minorHAnsi" w:hAnsiTheme="minorHAnsi" w:cstheme="minorHAnsi"/>
          <w:szCs w:val="24"/>
        </w:rPr>
        <w:t xml:space="preserve"> while the other is thrown from a height of 42 m</w:t>
      </w:r>
      <w:r w:rsidR="0088553E">
        <w:rPr>
          <w:rFonts w:asciiTheme="minorHAnsi" w:hAnsiTheme="minorHAnsi" w:cstheme="minorHAnsi"/>
          <w:szCs w:val="24"/>
        </w:rPr>
        <w:t>eters</w:t>
      </w:r>
      <w:r w:rsidRPr="00E9765E">
        <w:rPr>
          <w:rFonts w:asciiTheme="minorHAnsi" w:hAnsiTheme="minorHAnsi" w:cstheme="minorHAnsi"/>
          <w:szCs w:val="24"/>
        </w:rPr>
        <w:t>, how would the graphs of the motions of the two objects differ?</w:t>
      </w:r>
    </w:p>
    <w:p w14:paraId="3DD7BB5D" w14:textId="77777777" w:rsidR="000D5A2B" w:rsidRPr="00E9765E" w:rsidRDefault="008035E5" w:rsidP="00E9765E">
      <w:pPr>
        <w:pStyle w:val="Heading2"/>
        <w:spacing w:before="100"/>
        <w:rPr>
          <w:rFonts w:asciiTheme="minorHAnsi" w:hAnsiTheme="minorHAnsi"/>
        </w:rPr>
      </w:pPr>
      <w:r w:rsidRPr="00E9765E">
        <w:rPr>
          <w:rFonts w:asciiTheme="minorHAnsi" w:hAnsiTheme="minorHAnsi"/>
        </w:rPr>
        <w:t xml:space="preserve">Strategies for Differentiation </w:t>
      </w:r>
      <w:r w:rsidR="000D5A2B" w:rsidRPr="00E9765E">
        <w:rPr>
          <w:rFonts w:asciiTheme="minorHAnsi" w:hAnsiTheme="minorHAnsi"/>
        </w:rPr>
        <w:tab/>
      </w:r>
    </w:p>
    <w:p w14:paraId="183BACB7" w14:textId="77777777" w:rsidR="00861E66" w:rsidRPr="00E9765E" w:rsidRDefault="00861E66" w:rsidP="00941C48">
      <w:pPr>
        <w:pStyle w:val="Bullet1"/>
        <w:numPr>
          <w:ilvl w:val="0"/>
          <w:numId w:val="3"/>
        </w:numPr>
        <w:spacing w:before="60" w:after="0"/>
        <w:rPr>
          <w:rFonts w:asciiTheme="minorHAnsi" w:hAnsiTheme="minorHAnsi" w:cstheme="minorHAnsi"/>
          <w:szCs w:val="24"/>
        </w:rPr>
      </w:pPr>
      <w:r w:rsidRPr="00E9765E">
        <w:rPr>
          <w:rFonts w:asciiTheme="minorHAnsi" w:hAnsiTheme="minorHAnsi" w:cstheme="minorHAnsi"/>
          <w:szCs w:val="24"/>
        </w:rPr>
        <w:t>Have students model horizontal and vertical shifts, using body movement.</w:t>
      </w:r>
    </w:p>
    <w:p w14:paraId="445D985C" w14:textId="77777777" w:rsidR="00861E66" w:rsidRPr="00E9765E" w:rsidRDefault="00861E66" w:rsidP="00941C48">
      <w:pPr>
        <w:pStyle w:val="Bullet1"/>
        <w:numPr>
          <w:ilvl w:val="0"/>
          <w:numId w:val="3"/>
        </w:numPr>
        <w:spacing w:before="60" w:after="0"/>
        <w:rPr>
          <w:rFonts w:asciiTheme="minorHAnsi" w:hAnsiTheme="minorHAnsi" w:cstheme="minorHAnsi"/>
          <w:szCs w:val="24"/>
        </w:rPr>
      </w:pPr>
      <w:r w:rsidRPr="00E9765E">
        <w:rPr>
          <w:rFonts w:asciiTheme="minorHAnsi" w:hAnsiTheme="minorHAnsi" w:cstheme="minorHAnsi"/>
          <w:szCs w:val="24"/>
        </w:rPr>
        <w:t>Use an overlay, either with an interactive whiteboard or transparencies, to demonstrate transformations on a parent (anchor) function.</w:t>
      </w:r>
    </w:p>
    <w:p w14:paraId="55AADDE2" w14:textId="77777777" w:rsidR="00861E66" w:rsidRPr="00E9765E" w:rsidRDefault="00861E66" w:rsidP="00941C48">
      <w:pPr>
        <w:pStyle w:val="Bullet1"/>
        <w:numPr>
          <w:ilvl w:val="0"/>
          <w:numId w:val="3"/>
        </w:numPr>
        <w:spacing w:before="60" w:after="0"/>
        <w:rPr>
          <w:rFonts w:asciiTheme="minorHAnsi" w:hAnsiTheme="minorHAnsi"/>
          <w:szCs w:val="24"/>
        </w:rPr>
      </w:pPr>
      <w:r w:rsidRPr="00E9765E">
        <w:rPr>
          <w:rFonts w:asciiTheme="minorHAnsi" w:hAnsiTheme="minorHAnsi" w:cstheme="minorHAnsi"/>
          <w:szCs w:val="24"/>
        </w:rPr>
        <w:t>Have students create and use vocabulary flash cards with illustrations to reinforce transformational terminology</w:t>
      </w:r>
      <w:r w:rsidRPr="00E9765E">
        <w:rPr>
          <w:rFonts w:asciiTheme="minorHAnsi" w:hAnsiTheme="minorHAnsi"/>
          <w:szCs w:val="24"/>
        </w:rPr>
        <w:t>.</w:t>
      </w:r>
    </w:p>
    <w:p w14:paraId="170F067D" w14:textId="016A80B0" w:rsidR="000E2404" w:rsidRPr="00E9765E" w:rsidRDefault="000E2404" w:rsidP="00941C48">
      <w:pPr>
        <w:pStyle w:val="ListParagraph"/>
        <w:numPr>
          <w:ilvl w:val="0"/>
          <w:numId w:val="3"/>
        </w:numPr>
        <w:spacing w:before="60" w:after="0" w:line="240" w:lineRule="auto"/>
        <w:contextualSpacing w:val="0"/>
        <w:rPr>
          <w:sz w:val="24"/>
          <w:szCs w:val="24"/>
        </w:rPr>
      </w:pPr>
      <w:r w:rsidRPr="00E9765E">
        <w:rPr>
          <w:sz w:val="24"/>
          <w:szCs w:val="24"/>
        </w:rPr>
        <w:t>Have students work in groups to create a video showing how to graph a function family of their choice with translation, dilation</w:t>
      </w:r>
      <w:r w:rsidR="0088553E">
        <w:rPr>
          <w:sz w:val="24"/>
          <w:szCs w:val="24"/>
        </w:rPr>
        <w:t>,</w:t>
      </w:r>
      <w:r w:rsidRPr="00E9765E">
        <w:rPr>
          <w:sz w:val="24"/>
          <w:szCs w:val="24"/>
        </w:rPr>
        <w:t xml:space="preserve"> and reflection.</w:t>
      </w:r>
    </w:p>
    <w:p w14:paraId="3678A5A7" w14:textId="77777777" w:rsidR="00E05F3A" w:rsidRPr="00E9765E" w:rsidRDefault="00E05F3A" w:rsidP="00E9765E">
      <w:pPr>
        <w:spacing w:after="0"/>
        <w:rPr>
          <w:rFonts w:cs="Times New Roman"/>
          <w:sz w:val="24"/>
          <w:szCs w:val="24"/>
        </w:rPr>
      </w:pPr>
    </w:p>
    <w:p w14:paraId="4D77D301" w14:textId="77777777" w:rsidR="005D453F" w:rsidRPr="00E9765E" w:rsidRDefault="005D453F" w:rsidP="00E9765E">
      <w:pPr>
        <w:spacing w:after="0"/>
        <w:rPr>
          <w:rFonts w:cs="Times New Roman"/>
          <w:sz w:val="24"/>
          <w:szCs w:val="24"/>
        </w:rPr>
      </w:pPr>
    </w:p>
    <w:p w14:paraId="358DF529" w14:textId="77777777" w:rsidR="000922C9" w:rsidRDefault="000922C9" w:rsidP="000922C9">
      <w:pPr>
        <w:ind w:left="-360" w:right="-90"/>
        <w:jc w:val="center"/>
        <w:rPr>
          <w:rFonts w:cs="Calibri"/>
          <w:b/>
          <w:bCs/>
        </w:rPr>
      </w:pPr>
      <w:r>
        <w:rPr>
          <w:rFonts w:cs="Calibri"/>
          <w:b/>
          <w:bCs/>
        </w:rPr>
        <w:t>Note: The following pages are intended for classroom use for students as a visual aid to learning.</w:t>
      </w:r>
    </w:p>
    <w:p w14:paraId="2202E49D" w14:textId="77777777" w:rsidR="000922C9" w:rsidRDefault="000922C9" w:rsidP="000922C9">
      <w:pPr>
        <w:rPr>
          <w:szCs w:val="24"/>
        </w:rPr>
      </w:pPr>
    </w:p>
    <w:p w14:paraId="24EC00E7" w14:textId="3021D19F" w:rsidR="000E2404" w:rsidRPr="000922C9" w:rsidRDefault="000922C9" w:rsidP="000922C9">
      <w:pPr>
        <w:rPr>
          <w:szCs w:val="24"/>
        </w:rPr>
      </w:pPr>
      <w:r>
        <w:t xml:space="preserve">Virginia Department of Education </w:t>
      </w:r>
      <w:r>
        <w:rPr>
          <w:rFonts w:cstheme="minorHAnsi"/>
        </w:rPr>
        <w:t>©</w:t>
      </w:r>
      <w:r>
        <w:t xml:space="preserve"> 2018</w:t>
      </w:r>
    </w:p>
    <w:p w14:paraId="0CEB676D" w14:textId="77777777" w:rsidR="000E2404" w:rsidRPr="00E9765E" w:rsidRDefault="000E2404" w:rsidP="00E9765E">
      <w:pPr>
        <w:spacing w:after="0"/>
        <w:rPr>
          <w:rFonts w:cs="Times New Roman"/>
          <w:sz w:val="24"/>
          <w:szCs w:val="24"/>
        </w:rPr>
      </w:pPr>
    </w:p>
    <w:p w14:paraId="3DEB7B58" w14:textId="77777777" w:rsidR="000E2404" w:rsidRPr="00E9765E" w:rsidRDefault="000E2404" w:rsidP="00E9765E">
      <w:pPr>
        <w:spacing w:after="0"/>
        <w:rPr>
          <w:rFonts w:cs="Times New Roman"/>
          <w:sz w:val="24"/>
          <w:szCs w:val="24"/>
        </w:rPr>
      </w:pPr>
    </w:p>
    <w:p w14:paraId="1ADC9D16" w14:textId="5AB9F32B" w:rsidR="00E9765E" w:rsidRPr="00941C48" w:rsidRDefault="00E9765E" w:rsidP="00941C48">
      <w:pPr>
        <w:spacing w:before="60" w:after="240" w:line="240" w:lineRule="auto"/>
        <w:jc w:val="center"/>
        <w:rPr>
          <w:b/>
          <w:sz w:val="32"/>
          <w:szCs w:val="32"/>
        </w:rPr>
      </w:pPr>
      <w:r w:rsidRPr="00941C48">
        <w:rPr>
          <w:b/>
          <w:sz w:val="32"/>
          <w:szCs w:val="32"/>
        </w:rPr>
        <w:t>Function Family Matching Cards</w:t>
      </w:r>
    </w:p>
    <w:tbl>
      <w:tblPr>
        <w:tblStyle w:val="TableGrid"/>
        <w:tblW w:w="0" w:type="auto"/>
        <w:tblLook w:val="04A0" w:firstRow="1" w:lastRow="0" w:firstColumn="1" w:lastColumn="0" w:noHBand="0" w:noVBand="1"/>
      </w:tblPr>
      <w:tblGrid>
        <w:gridCol w:w="4670"/>
        <w:gridCol w:w="4680"/>
      </w:tblGrid>
      <w:tr w:rsidR="004F5403" w14:paraId="64C43C96" w14:textId="77777777" w:rsidTr="004F5403">
        <w:tc>
          <w:tcPr>
            <w:tcW w:w="4788" w:type="dxa"/>
            <w:vAlign w:val="center"/>
          </w:tcPr>
          <w:p w14:paraId="6F96572E" w14:textId="37B4174E" w:rsidR="004F5403" w:rsidRDefault="00BA61AA" w:rsidP="004F5403">
            <w:pPr>
              <w:spacing w:before="60"/>
              <w:jc w:val="center"/>
            </w:pPr>
            <w:r w:rsidRPr="004F5403">
              <w:rPr>
                <w:noProof/>
                <w:position w:val="-18"/>
              </w:rPr>
              <w:object w:dxaOrig="1700" w:dyaOrig="880" w14:anchorId="2641A9D3">
                <v:shape id="_x0000_i1042" type="#_x0000_t75" alt="" style="width:85.8pt;height:43.8pt;mso-width-percent:0;mso-height-percent:0;mso-width-percent:0;mso-height-percent:0" o:ole="">
                  <v:imagedata r:id="rId48" o:title=""/>
                </v:shape>
                <o:OLEObject Type="Embed" ProgID="Equation.DSMT4" ShapeID="_x0000_i1042" DrawAspect="Content" ObjectID="_1594459065" r:id="rId49"/>
              </w:object>
            </w:r>
            <w:r w:rsidR="004F5403">
              <w:t xml:space="preserve"> </w:t>
            </w:r>
          </w:p>
        </w:tc>
        <w:tc>
          <w:tcPr>
            <w:tcW w:w="4788" w:type="dxa"/>
            <w:vAlign w:val="center"/>
          </w:tcPr>
          <w:p w14:paraId="759B6024" w14:textId="04596A65" w:rsidR="004F5403" w:rsidRDefault="004F5403" w:rsidP="004F5403">
            <w:pPr>
              <w:spacing w:before="60"/>
              <w:jc w:val="center"/>
            </w:pPr>
            <w:r>
              <w:rPr>
                <w:noProof/>
              </w:rPr>
              <w:drawing>
                <wp:inline distT="0" distB="0" distL="0" distR="0" wp14:anchorId="75534548" wp14:editId="6F26D723">
                  <wp:extent cx="1748015" cy="1798320"/>
                  <wp:effectExtent l="0" t="0" r="508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796919" cy="1848631"/>
                          </a:xfrm>
                          <a:prstGeom prst="rect">
                            <a:avLst/>
                          </a:prstGeom>
                        </pic:spPr>
                      </pic:pic>
                    </a:graphicData>
                  </a:graphic>
                </wp:inline>
              </w:drawing>
            </w:r>
          </w:p>
        </w:tc>
      </w:tr>
      <w:tr w:rsidR="004F5403" w14:paraId="5E2B5782" w14:textId="77777777" w:rsidTr="004F5403">
        <w:tc>
          <w:tcPr>
            <w:tcW w:w="4788" w:type="dxa"/>
            <w:vAlign w:val="center"/>
          </w:tcPr>
          <w:p w14:paraId="6EFF6BC7" w14:textId="76633375" w:rsidR="004F5403" w:rsidRDefault="00BA61AA" w:rsidP="004F5403">
            <w:pPr>
              <w:spacing w:before="60"/>
              <w:jc w:val="center"/>
            </w:pPr>
            <w:r w:rsidRPr="004F5403">
              <w:rPr>
                <w:noProof/>
                <w:position w:val="-18"/>
              </w:rPr>
              <w:object w:dxaOrig="2040" w:dyaOrig="880" w14:anchorId="0324B9C7">
                <v:shape id="_x0000_i1043" type="#_x0000_t75" alt="" style="width:101.4pt;height:43.8pt;mso-width-percent:0;mso-height-percent:0;mso-width-percent:0;mso-height-percent:0" o:ole="">
                  <v:imagedata r:id="rId51" o:title=""/>
                </v:shape>
                <o:OLEObject Type="Embed" ProgID="Equation.DSMT4" ShapeID="_x0000_i1043" DrawAspect="Content" ObjectID="_1594459066" r:id="rId52"/>
              </w:object>
            </w:r>
          </w:p>
        </w:tc>
        <w:tc>
          <w:tcPr>
            <w:tcW w:w="4788" w:type="dxa"/>
            <w:vAlign w:val="center"/>
          </w:tcPr>
          <w:p w14:paraId="57D69552" w14:textId="05A7F798" w:rsidR="004F5403" w:rsidRDefault="004F5403" w:rsidP="004F5403">
            <w:pPr>
              <w:spacing w:before="60"/>
              <w:jc w:val="center"/>
              <w:rPr>
                <w:noProof/>
              </w:rPr>
            </w:pPr>
            <w:r>
              <w:rPr>
                <w:noProof/>
              </w:rPr>
              <w:drawing>
                <wp:inline distT="0" distB="0" distL="0" distR="0" wp14:anchorId="17D23925" wp14:editId="26DA36CA">
                  <wp:extent cx="1784794" cy="1805940"/>
                  <wp:effectExtent l="0" t="0" r="6350" b="381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1824997" cy="1846619"/>
                          </a:xfrm>
                          <a:prstGeom prst="rect">
                            <a:avLst/>
                          </a:prstGeom>
                        </pic:spPr>
                      </pic:pic>
                    </a:graphicData>
                  </a:graphic>
                </wp:inline>
              </w:drawing>
            </w:r>
          </w:p>
        </w:tc>
      </w:tr>
      <w:tr w:rsidR="004F5403" w14:paraId="247322FD" w14:textId="77777777" w:rsidTr="004F5403">
        <w:tc>
          <w:tcPr>
            <w:tcW w:w="4788" w:type="dxa"/>
            <w:vAlign w:val="center"/>
          </w:tcPr>
          <w:p w14:paraId="02842F62" w14:textId="4C3383F6" w:rsidR="004F5403" w:rsidRDefault="00BA61AA" w:rsidP="004F5403">
            <w:pPr>
              <w:spacing w:before="60"/>
              <w:jc w:val="center"/>
            </w:pPr>
            <w:r w:rsidRPr="004F5403">
              <w:rPr>
                <w:noProof/>
                <w:position w:val="-60"/>
              </w:rPr>
              <w:object w:dxaOrig="2200" w:dyaOrig="1660" w14:anchorId="06EFBD39">
                <v:shape id="_x0000_i1044" type="#_x0000_t75" alt="" style="width:109.2pt;height:82.8pt;mso-width-percent:0;mso-height-percent:0;mso-width-percent:0;mso-height-percent:0" o:ole="">
                  <v:imagedata r:id="rId54" o:title=""/>
                </v:shape>
                <o:OLEObject Type="Embed" ProgID="Equation.DSMT4" ShapeID="_x0000_i1044" DrawAspect="Content" ObjectID="_1594459067" r:id="rId55"/>
              </w:object>
            </w:r>
          </w:p>
        </w:tc>
        <w:tc>
          <w:tcPr>
            <w:tcW w:w="4788" w:type="dxa"/>
            <w:vAlign w:val="center"/>
          </w:tcPr>
          <w:p w14:paraId="241A6A77" w14:textId="42CC9DA8" w:rsidR="004F5403" w:rsidRDefault="004F5403" w:rsidP="004F5403">
            <w:pPr>
              <w:spacing w:before="60"/>
              <w:jc w:val="center"/>
              <w:rPr>
                <w:noProof/>
              </w:rPr>
            </w:pPr>
            <w:r>
              <w:rPr>
                <w:noProof/>
              </w:rPr>
              <w:drawing>
                <wp:inline distT="0" distB="0" distL="0" distR="0" wp14:anchorId="3EC917AA" wp14:editId="182D2B28">
                  <wp:extent cx="1813560" cy="1788197"/>
                  <wp:effectExtent l="0" t="0" r="0" b="254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838283" cy="1812575"/>
                          </a:xfrm>
                          <a:prstGeom prst="rect">
                            <a:avLst/>
                          </a:prstGeom>
                        </pic:spPr>
                      </pic:pic>
                    </a:graphicData>
                  </a:graphic>
                </wp:inline>
              </w:drawing>
            </w:r>
          </w:p>
        </w:tc>
      </w:tr>
      <w:tr w:rsidR="004F5403" w14:paraId="3B4EED34" w14:textId="77777777" w:rsidTr="004F5403">
        <w:tc>
          <w:tcPr>
            <w:tcW w:w="4788" w:type="dxa"/>
            <w:vAlign w:val="center"/>
          </w:tcPr>
          <w:p w14:paraId="11AD79BA" w14:textId="2C05CD28" w:rsidR="004F5403" w:rsidRDefault="00BA61AA" w:rsidP="004F5403">
            <w:pPr>
              <w:spacing w:before="60"/>
              <w:jc w:val="center"/>
            </w:pPr>
            <w:r w:rsidRPr="004F5403">
              <w:rPr>
                <w:noProof/>
                <w:position w:val="-18"/>
              </w:rPr>
              <w:object w:dxaOrig="2700" w:dyaOrig="880" w14:anchorId="13EFA17B">
                <v:shape id="_x0000_i1045" type="#_x0000_t75" alt="" style="width:135pt;height:43.8pt;mso-width-percent:0;mso-height-percent:0;mso-width-percent:0;mso-height-percent:0" o:ole="">
                  <v:imagedata r:id="rId57" o:title=""/>
                </v:shape>
                <o:OLEObject Type="Embed" ProgID="Equation.DSMT4" ShapeID="_x0000_i1045" DrawAspect="Content" ObjectID="_1594459068" r:id="rId58"/>
              </w:object>
            </w:r>
          </w:p>
        </w:tc>
        <w:tc>
          <w:tcPr>
            <w:tcW w:w="4788" w:type="dxa"/>
            <w:vAlign w:val="center"/>
          </w:tcPr>
          <w:p w14:paraId="4723966F" w14:textId="5BA84D4F" w:rsidR="004F5403" w:rsidRDefault="004F5403" w:rsidP="004F5403">
            <w:pPr>
              <w:spacing w:before="60"/>
              <w:jc w:val="center"/>
              <w:rPr>
                <w:noProof/>
              </w:rPr>
            </w:pPr>
            <w:r>
              <w:rPr>
                <w:noProof/>
              </w:rPr>
              <w:drawing>
                <wp:inline distT="0" distB="0" distL="0" distR="0" wp14:anchorId="62AAADBC" wp14:editId="373E7514">
                  <wp:extent cx="1775460" cy="1783935"/>
                  <wp:effectExtent l="0" t="0" r="0" b="698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1800516" cy="1809110"/>
                          </a:xfrm>
                          <a:prstGeom prst="rect">
                            <a:avLst/>
                          </a:prstGeom>
                        </pic:spPr>
                      </pic:pic>
                    </a:graphicData>
                  </a:graphic>
                </wp:inline>
              </w:drawing>
            </w:r>
          </w:p>
        </w:tc>
      </w:tr>
    </w:tbl>
    <w:p w14:paraId="1C831582" w14:textId="40185B35" w:rsidR="00E9765E" w:rsidRDefault="00E9765E" w:rsidP="00E9765E">
      <w:pPr>
        <w:spacing w:before="60" w:after="0"/>
      </w:pPr>
      <w:r>
        <w:t xml:space="preserve">          </w:t>
      </w:r>
    </w:p>
    <w:p w14:paraId="135AC412" w14:textId="12452722" w:rsidR="00E9765E" w:rsidRDefault="00E9765E" w:rsidP="00E9765E">
      <w:pPr>
        <w:spacing w:before="60" w:after="0"/>
      </w:pPr>
    </w:p>
    <w:tbl>
      <w:tblPr>
        <w:tblStyle w:val="TableGrid"/>
        <w:tblW w:w="0" w:type="auto"/>
        <w:tblLook w:val="04A0" w:firstRow="1" w:lastRow="0" w:firstColumn="1" w:lastColumn="0" w:noHBand="0" w:noVBand="1"/>
      </w:tblPr>
      <w:tblGrid>
        <w:gridCol w:w="4681"/>
        <w:gridCol w:w="4669"/>
      </w:tblGrid>
      <w:tr w:rsidR="004F5403" w14:paraId="61B7B19C" w14:textId="77777777" w:rsidTr="007D15AB">
        <w:trPr>
          <w:trHeight w:val="2894"/>
        </w:trPr>
        <w:tc>
          <w:tcPr>
            <w:tcW w:w="4788" w:type="dxa"/>
            <w:vAlign w:val="center"/>
          </w:tcPr>
          <w:p w14:paraId="2E26603C" w14:textId="77777777" w:rsidR="004F5403" w:rsidRDefault="00BA61AA" w:rsidP="00C12C69">
            <w:pPr>
              <w:spacing w:before="60"/>
              <w:jc w:val="center"/>
            </w:pPr>
            <w:r w:rsidRPr="004F5403">
              <w:rPr>
                <w:noProof/>
                <w:position w:val="-18"/>
              </w:rPr>
              <w:object w:dxaOrig="2700" w:dyaOrig="880" w14:anchorId="53A04EB8">
                <v:shape id="_x0000_i1046" type="#_x0000_t75" alt="" style="width:135pt;height:43.8pt;mso-width-percent:0;mso-height-percent:0;mso-width-percent:0;mso-height-percent:0" o:ole="">
                  <v:imagedata r:id="rId60" o:title=""/>
                </v:shape>
                <o:OLEObject Type="Embed" ProgID="Equation.DSMT4" ShapeID="_x0000_i1046" DrawAspect="Content" ObjectID="_1594459069" r:id="rId61"/>
              </w:object>
            </w:r>
            <w:r w:rsidR="004F5403">
              <w:t xml:space="preserve"> </w:t>
            </w:r>
          </w:p>
        </w:tc>
        <w:tc>
          <w:tcPr>
            <w:tcW w:w="4788" w:type="dxa"/>
            <w:vAlign w:val="center"/>
          </w:tcPr>
          <w:p w14:paraId="1146BC6F" w14:textId="4CF19229" w:rsidR="004F5403" w:rsidRDefault="007D15AB" w:rsidP="00C12C69">
            <w:pPr>
              <w:spacing w:before="60"/>
              <w:jc w:val="center"/>
            </w:pPr>
            <w:r>
              <w:rPr>
                <w:noProof/>
              </w:rPr>
              <w:drawing>
                <wp:inline distT="0" distB="0" distL="0" distR="0" wp14:anchorId="6A810822" wp14:editId="07259DC0">
                  <wp:extent cx="1818839" cy="1805940"/>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844318" cy="1831238"/>
                          </a:xfrm>
                          <a:prstGeom prst="rect">
                            <a:avLst/>
                          </a:prstGeom>
                        </pic:spPr>
                      </pic:pic>
                    </a:graphicData>
                  </a:graphic>
                </wp:inline>
              </w:drawing>
            </w:r>
          </w:p>
        </w:tc>
      </w:tr>
      <w:tr w:rsidR="007D15AB" w14:paraId="6508A763" w14:textId="77777777" w:rsidTr="007D15AB">
        <w:trPr>
          <w:trHeight w:val="2894"/>
        </w:trPr>
        <w:tc>
          <w:tcPr>
            <w:tcW w:w="4788" w:type="dxa"/>
            <w:vAlign w:val="center"/>
          </w:tcPr>
          <w:p w14:paraId="5F258BDB" w14:textId="77777777" w:rsidR="004F5403" w:rsidRDefault="00BA61AA" w:rsidP="00C12C69">
            <w:pPr>
              <w:spacing w:before="60"/>
              <w:jc w:val="center"/>
            </w:pPr>
            <w:r w:rsidRPr="004F5403">
              <w:rPr>
                <w:noProof/>
                <w:position w:val="-18"/>
              </w:rPr>
              <w:object w:dxaOrig="2120" w:dyaOrig="880" w14:anchorId="014C561D">
                <v:shape id="_x0000_i1047" type="#_x0000_t75" alt="" style="width:106.8pt;height:43.8pt;mso-width-percent:0;mso-height-percent:0;mso-width-percent:0;mso-height-percent:0" o:ole="">
                  <v:imagedata r:id="rId63" o:title=""/>
                </v:shape>
                <o:OLEObject Type="Embed" ProgID="Equation.DSMT4" ShapeID="_x0000_i1047" DrawAspect="Content" ObjectID="_1594459070" r:id="rId64"/>
              </w:object>
            </w:r>
          </w:p>
        </w:tc>
        <w:tc>
          <w:tcPr>
            <w:tcW w:w="4788" w:type="dxa"/>
            <w:vAlign w:val="center"/>
          </w:tcPr>
          <w:p w14:paraId="3E7336C3" w14:textId="07D0FB94" w:rsidR="004F5403" w:rsidRDefault="007D15AB" w:rsidP="00C12C69">
            <w:pPr>
              <w:spacing w:before="60"/>
              <w:jc w:val="center"/>
              <w:rPr>
                <w:noProof/>
              </w:rPr>
            </w:pPr>
            <w:r>
              <w:rPr>
                <w:noProof/>
              </w:rPr>
              <w:drawing>
                <wp:inline distT="0" distB="0" distL="0" distR="0" wp14:anchorId="7750018D" wp14:editId="1EF0816F">
                  <wp:extent cx="1834233" cy="18516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852648" cy="1870250"/>
                          </a:xfrm>
                          <a:prstGeom prst="rect">
                            <a:avLst/>
                          </a:prstGeom>
                        </pic:spPr>
                      </pic:pic>
                    </a:graphicData>
                  </a:graphic>
                </wp:inline>
              </w:drawing>
            </w:r>
          </w:p>
        </w:tc>
      </w:tr>
      <w:tr w:rsidR="007D15AB" w14:paraId="47D3C5DB" w14:textId="77777777" w:rsidTr="00C12C69">
        <w:tc>
          <w:tcPr>
            <w:tcW w:w="4788" w:type="dxa"/>
            <w:vAlign w:val="center"/>
          </w:tcPr>
          <w:p w14:paraId="180A64EC" w14:textId="77777777" w:rsidR="004F5403" w:rsidRDefault="00BA61AA" w:rsidP="00C12C69">
            <w:pPr>
              <w:spacing w:before="60"/>
              <w:jc w:val="center"/>
            </w:pPr>
            <w:r w:rsidRPr="007D15AB">
              <w:rPr>
                <w:noProof/>
                <w:position w:val="-30"/>
              </w:rPr>
              <w:object w:dxaOrig="3200" w:dyaOrig="1100" w14:anchorId="04EFE009">
                <v:shape id="_x0000_i1048" type="#_x0000_t75" alt="" style="width:161.4pt;height:55.2pt;mso-width-percent:0;mso-height-percent:0;mso-width-percent:0;mso-height-percent:0" o:ole="">
                  <v:imagedata r:id="rId66" o:title=""/>
                </v:shape>
                <o:OLEObject Type="Embed" ProgID="Equation.DSMT4" ShapeID="_x0000_i1048" DrawAspect="Content" ObjectID="_1594459071" r:id="rId67"/>
              </w:object>
            </w:r>
          </w:p>
        </w:tc>
        <w:tc>
          <w:tcPr>
            <w:tcW w:w="4788" w:type="dxa"/>
            <w:vAlign w:val="center"/>
          </w:tcPr>
          <w:p w14:paraId="61CE710C" w14:textId="3AB8EB7B" w:rsidR="004F5403" w:rsidRDefault="007D15AB" w:rsidP="00C12C69">
            <w:pPr>
              <w:spacing w:before="60"/>
              <w:jc w:val="center"/>
              <w:rPr>
                <w:noProof/>
              </w:rPr>
            </w:pPr>
            <w:r>
              <w:rPr>
                <w:noProof/>
              </w:rPr>
              <w:drawing>
                <wp:inline distT="0" distB="0" distL="0" distR="0" wp14:anchorId="632EA8CB" wp14:editId="54DA1AA9">
                  <wp:extent cx="1777162" cy="179832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792059" cy="1813394"/>
                          </a:xfrm>
                          <a:prstGeom prst="rect">
                            <a:avLst/>
                          </a:prstGeom>
                        </pic:spPr>
                      </pic:pic>
                    </a:graphicData>
                  </a:graphic>
                </wp:inline>
              </w:drawing>
            </w:r>
          </w:p>
        </w:tc>
      </w:tr>
      <w:tr w:rsidR="004F5403" w14:paraId="6D929615" w14:textId="77777777" w:rsidTr="007D15AB">
        <w:trPr>
          <w:trHeight w:val="2894"/>
        </w:trPr>
        <w:tc>
          <w:tcPr>
            <w:tcW w:w="4788" w:type="dxa"/>
            <w:vAlign w:val="center"/>
          </w:tcPr>
          <w:p w14:paraId="225A3D00" w14:textId="77777777" w:rsidR="004F5403" w:rsidRDefault="00BA61AA" w:rsidP="00C12C69">
            <w:pPr>
              <w:spacing w:before="60"/>
              <w:jc w:val="center"/>
            </w:pPr>
            <w:r w:rsidRPr="007D15AB">
              <w:rPr>
                <w:noProof/>
                <w:position w:val="-30"/>
              </w:rPr>
              <w:object w:dxaOrig="3180" w:dyaOrig="1100" w14:anchorId="2608D5FA">
                <v:shape id="_x0000_i1049" type="#_x0000_t75" alt="" style="width:159pt;height:55.2pt;mso-width-percent:0;mso-height-percent:0;mso-width-percent:0;mso-height-percent:0" o:ole="">
                  <v:imagedata r:id="rId69" o:title=""/>
                </v:shape>
                <o:OLEObject Type="Embed" ProgID="Equation.DSMT4" ShapeID="_x0000_i1049" DrawAspect="Content" ObjectID="_1594459072" r:id="rId70"/>
              </w:object>
            </w:r>
          </w:p>
        </w:tc>
        <w:tc>
          <w:tcPr>
            <w:tcW w:w="4788" w:type="dxa"/>
            <w:vAlign w:val="center"/>
          </w:tcPr>
          <w:p w14:paraId="7AE2E5B0" w14:textId="614CC9C7" w:rsidR="007D15AB" w:rsidRDefault="007D15AB" w:rsidP="00B56B29">
            <w:pPr>
              <w:spacing w:before="60"/>
              <w:jc w:val="center"/>
              <w:rPr>
                <w:noProof/>
              </w:rPr>
            </w:pPr>
            <w:r>
              <w:rPr>
                <w:noProof/>
              </w:rPr>
              <w:drawing>
                <wp:inline distT="0" distB="0" distL="0" distR="0" wp14:anchorId="7CFA73FB" wp14:editId="4ABC5DAB">
                  <wp:extent cx="1943100" cy="1980201"/>
                  <wp:effectExtent l="0" t="0" r="0"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956157" cy="1993507"/>
                          </a:xfrm>
                          <a:prstGeom prst="rect">
                            <a:avLst/>
                          </a:prstGeom>
                        </pic:spPr>
                      </pic:pic>
                    </a:graphicData>
                  </a:graphic>
                </wp:inline>
              </w:drawing>
            </w:r>
          </w:p>
        </w:tc>
      </w:tr>
    </w:tbl>
    <w:p w14:paraId="1C20A94D" w14:textId="77777777" w:rsidR="00E9765E" w:rsidRDefault="00E9765E" w:rsidP="00E9765E">
      <w:pPr>
        <w:spacing w:before="60" w:after="0"/>
      </w:pPr>
    </w:p>
    <w:p w14:paraId="5A3ACFB5" w14:textId="7FFBC42D" w:rsidR="00E9765E" w:rsidRDefault="00E9765E" w:rsidP="00E9765E">
      <w:pPr>
        <w:spacing w:before="60" w:after="0"/>
      </w:pPr>
      <w:r>
        <w:t xml:space="preserve">          </w:t>
      </w:r>
    </w:p>
    <w:p w14:paraId="71A6F931" w14:textId="77777777" w:rsidR="007D15AB" w:rsidRDefault="00E9765E" w:rsidP="00E9765E">
      <w:pPr>
        <w:spacing w:before="60" w:after="0"/>
      </w:pPr>
      <w:r>
        <w:t xml:space="preserve">     </w:t>
      </w:r>
    </w:p>
    <w:tbl>
      <w:tblPr>
        <w:tblStyle w:val="TableGrid"/>
        <w:tblW w:w="0" w:type="auto"/>
        <w:tblLook w:val="04A0" w:firstRow="1" w:lastRow="0" w:firstColumn="1" w:lastColumn="0" w:noHBand="0" w:noVBand="1"/>
      </w:tblPr>
      <w:tblGrid>
        <w:gridCol w:w="4663"/>
        <w:gridCol w:w="4687"/>
      </w:tblGrid>
      <w:tr w:rsidR="00B56B29" w14:paraId="43A29E16" w14:textId="77777777" w:rsidTr="00B56B29">
        <w:trPr>
          <w:trHeight w:val="2894"/>
        </w:trPr>
        <w:tc>
          <w:tcPr>
            <w:tcW w:w="4788" w:type="dxa"/>
            <w:vAlign w:val="center"/>
          </w:tcPr>
          <w:p w14:paraId="3EE99C8D" w14:textId="77777777" w:rsidR="007D15AB" w:rsidRDefault="00BA61AA" w:rsidP="00C12C69">
            <w:pPr>
              <w:spacing w:before="60"/>
              <w:jc w:val="center"/>
            </w:pPr>
            <w:r w:rsidRPr="007D15AB">
              <w:rPr>
                <w:noProof/>
                <w:position w:val="-30"/>
              </w:rPr>
              <w:object w:dxaOrig="1700" w:dyaOrig="960" w14:anchorId="4D125DDD">
                <v:shape id="_x0000_i1050" type="#_x0000_t75" alt="" style="width:85.8pt;height:48pt;mso-width-percent:0;mso-height-percent:0;mso-width-percent:0;mso-height-percent:0" o:ole="">
                  <v:imagedata r:id="rId72" o:title=""/>
                </v:shape>
                <o:OLEObject Type="Embed" ProgID="Equation.DSMT4" ShapeID="_x0000_i1050" DrawAspect="Content" ObjectID="_1594459073" r:id="rId73"/>
              </w:object>
            </w:r>
            <w:r w:rsidR="007D15AB">
              <w:t xml:space="preserve"> </w:t>
            </w:r>
          </w:p>
        </w:tc>
        <w:tc>
          <w:tcPr>
            <w:tcW w:w="4788" w:type="dxa"/>
            <w:vAlign w:val="center"/>
          </w:tcPr>
          <w:p w14:paraId="2327A99C" w14:textId="5CB9AB7E" w:rsidR="007D15AB" w:rsidRDefault="00B56B29" w:rsidP="00C12C69">
            <w:pPr>
              <w:spacing w:before="60"/>
              <w:jc w:val="center"/>
            </w:pPr>
            <w:r>
              <w:rPr>
                <w:noProof/>
              </w:rPr>
              <w:drawing>
                <wp:inline distT="0" distB="0" distL="0" distR="0" wp14:anchorId="59F4F8A9" wp14:editId="25F44DDA">
                  <wp:extent cx="1844040" cy="1852779"/>
                  <wp:effectExtent l="0" t="0" r="3810" b="0"/>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857555" cy="1866359"/>
                          </a:xfrm>
                          <a:prstGeom prst="rect">
                            <a:avLst/>
                          </a:prstGeom>
                        </pic:spPr>
                      </pic:pic>
                    </a:graphicData>
                  </a:graphic>
                </wp:inline>
              </w:drawing>
            </w:r>
          </w:p>
        </w:tc>
      </w:tr>
      <w:tr w:rsidR="00B56B29" w14:paraId="1347BD4F" w14:textId="77777777" w:rsidTr="00B56B29">
        <w:trPr>
          <w:trHeight w:val="2894"/>
        </w:trPr>
        <w:tc>
          <w:tcPr>
            <w:tcW w:w="4788" w:type="dxa"/>
            <w:vAlign w:val="center"/>
          </w:tcPr>
          <w:p w14:paraId="509798B8" w14:textId="77777777" w:rsidR="007D15AB" w:rsidRDefault="00BA61AA" w:rsidP="00C12C69">
            <w:pPr>
              <w:spacing w:before="60"/>
              <w:jc w:val="center"/>
            </w:pPr>
            <w:r w:rsidRPr="007D15AB">
              <w:rPr>
                <w:noProof/>
                <w:position w:val="-30"/>
              </w:rPr>
              <w:object w:dxaOrig="2079" w:dyaOrig="960" w14:anchorId="49358765">
                <v:shape id="_x0000_i1051" type="#_x0000_t75" alt="" style="width:103.8pt;height:48pt;mso-width-percent:0;mso-height-percent:0;mso-width-percent:0;mso-height-percent:0" o:ole="">
                  <v:imagedata r:id="rId75" o:title=""/>
                </v:shape>
                <o:OLEObject Type="Embed" ProgID="Equation.DSMT4" ShapeID="_x0000_i1051" DrawAspect="Content" ObjectID="_1594459074" r:id="rId76"/>
              </w:object>
            </w:r>
          </w:p>
        </w:tc>
        <w:tc>
          <w:tcPr>
            <w:tcW w:w="4788" w:type="dxa"/>
            <w:vAlign w:val="center"/>
          </w:tcPr>
          <w:p w14:paraId="62CAA5CE" w14:textId="17A2949C" w:rsidR="007D15AB" w:rsidRDefault="00B56B29" w:rsidP="00C12C69">
            <w:pPr>
              <w:spacing w:before="60"/>
              <w:jc w:val="center"/>
              <w:rPr>
                <w:noProof/>
              </w:rPr>
            </w:pPr>
            <w:r>
              <w:rPr>
                <w:noProof/>
              </w:rPr>
              <w:drawing>
                <wp:inline distT="0" distB="0" distL="0" distR="0" wp14:anchorId="532BE2F0" wp14:editId="455A5B14">
                  <wp:extent cx="1889760" cy="1925585"/>
                  <wp:effectExtent l="0" t="0" r="0" b="0"/>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1904674" cy="1940782"/>
                          </a:xfrm>
                          <a:prstGeom prst="rect">
                            <a:avLst/>
                          </a:prstGeom>
                        </pic:spPr>
                      </pic:pic>
                    </a:graphicData>
                  </a:graphic>
                </wp:inline>
              </w:drawing>
            </w:r>
          </w:p>
        </w:tc>
      </w:tr>
      <w:tr w:rsidR="00B56B29" w14:paraId="08D3C91C" w14:textId="77777777" w:rsidTr="00B56B29">
        <w:trPr>
          <w:trHeight w:val="2894"/>
        </w:trPr>
        <w:tc>
          <w:tcPr>
            <w:tcW w:w="4788" w:type="dxa"/>
            <w:vAlign w:val="center"/>
          </w:tcPr>
          <w:p w14:paraId="423641A3" w14:textId="77777777" w:rsidR="007D15AB" w:rsidRDefault="00BA61AA" w:rsidP="00C12C69">
            <w:pPr>
              <w:spacing w:before="60"/>
              <w:jc w:val="center"/>
            </w:pPr>
            <w:r w:rsidRPr="007D15AB">
              <w:rPr>
                <w:noProof/>
                <w:position w:val="-30"/>
              </w:rPr>
              <w:object w:dxaOrig="2640" w:dyaOrig="960" w14:anchorId="709F6CBE">
                <v:shape id="_x0000_i1052" type="#_x0000_t75" alt="" style="width:132pt;height:48pt;mso-width-percent:0;mso-height-percent:0;mso-width-percent:0;mso-height-percent:0" o:ole="">
                  <v:imagedata r:id="rId78" o:title=""/>
                </v:shape>
                <o:OLEObject Type="Embed" ProgID="Equation.DSMT4" ShapeID="_x0000_i1052" DrawAspect="Content" ObjectID="_1594459075" r:id="rId79"/>
              </w:object>
            </w:r>
          </w:p>
        </w:tc>
        <w:tc>
          <w:tcPr>
            <w:tcW w:w="4788" w:type="dxa"/>
            <w:vAlign w:val="center"/>
          </w:tcPr>
          <w:p w14:paraId="3680DE0F" w14:textId="6D359DDB" w:rsidR="007D15AB" w:rsidRDefault="00B56B29" w:rsidP="00C12C69">
            <w:pPr>
              <w:spacing w:before="60"/>
              <w:jc w:val="center"/>
              <w:rPr>
                <w:noProof/>
              </w:rPr>
            </w:pPr>
            <w:r>
              <w:rPr>
                <w:noProof/>
              </w:rPr>
              <w:drawing>
                <wp:inline distT="0" distB="0" distL="0" distR="0" wp14:anchorId="3CF5D105" wp14:editId="16D4416D">
                  <wp:extent cx="1889760" cy="1898780"/>
                  <wp:effectExtent l="0" t="0" r="0" b="635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1900038" cy="1909107"/>
                          </a:xfrm>
                          <a:prstGeom prst="rect">
                            <a:avLst/>
                          </a:prstGeom>
                        </pic:spPr>
                      </pic:pic>
                    </a:graphicData>
                  </a:graphic>
                </wp:inline>
              </w:drawing>
            </w:r>
          </w:p>
        </w:tc>
      </w:tr>
      <w:tr w:rsidR="00B56B29" w14:paraId="41CCD29C" w14:textId="77777777" w:rsidTr="00B56B29">
        <w:trPr>
          <w:trHeight w:val="2894"/>
        </w:trPr>
        <w:tc>
          <w:tcPr>
            <w:tcW w:w="4788" w:type="dxa"/>
            <w:vAlign w:val="center"/>
          </w:tcPr>
          <w:p w14:paraId="3FD6DA9D" w14:textId="77777777" w:rsidR="007D15AB" w:rsidRDefault="00BA61AA" w:rsidP="00C12C69">
            <w:pPr>
              <w:spacing w:before="60"/>
              <w:jc w:val="center"/>
            </w:pPr>
            <w:r w:rsidRPr="007D15AB">
              <w:rPr>
                <w:noProof/>
                <w:position w:val="-30"/>
              </w:rPr>
              <w:object w:dxaOrig="2640" w:dyaOrig="960" w14:anchorId="632B7975">
                <v:shape id="_x0000_i1053" type="#_x0000_t75" alt="" style="width:132pt;height:48pt;mso-width-percent:0;mso-height-percent:0;mso-width-percent:0;mso-height-percent:0" o:ole="">
                  <v:imagedata r:id="rId81" o:title=""/>
                </v:shape>
                <o:OLEObject Type="Embed" ProgID="Equation.DSMT4" ShapeID="_x0000_i1053" DrawAspect="Content" ObjectID="_1594459076" r:id="rId82"/>
              </w:object>
            </w:r>
          </w:p>
        </w:tc>
        <w:tc>
          <w:tcPr>
            <w:tcW w:w="4788" w:type="dxa"/>
            <w:vAlign w:val="center"/>
          </w:tcPr>
          <w:p w14:paraId="308D8FA7" w14:textId="3DE208B3" w:rsidR="007D15AB" w:rsidRDefault="00B56B29" w:rsidP="00C12C69">
            <w:pPr>
              <w:spacing w:before="60"/>
              <w:jc w:val="center"/>
              <w:rPr>
                <w:noProof/>
              </w:rPr>
            </w:pPr>
            <w:r>
              <w:rPr>
                <w:noProof/>
              </w:rPr>
              <w:drawing>
                <wp:inline distT="0" distB="0" distL="0" distR="0" wp14:anchorId="23749B3D" wp14:editId="08489A28">
                  <wp:extent cx="1897380" cy="1933693"/>
                  <wp:effectExtent l="0" t="0" r="7620"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908686" cy="1945216"/>
                          </a:xfrm>
                          <a:prstGeom prst="rect">
                            <a:avLst/>
                          </a:prstGeom>
                        </pic:spPr>
                      </pic:pic>
                    </a:graphicData>
                  </a:graphic>
                </wp:inline>
              </w:drawing>
            </w:r>
          </w:p>
        </w:tc>
      </w:tr>
    </w:tbl>
    <w:p w14:paraId="1D3F470C" w14:textId="0B1CF9C7" w:rsidR="00E9765E" w:rsidRDefault="00E9765E" w:rsidP="00E9765E">
      <w:pPr>
        <w:spacing w:before="60" w:after="0"/>
      </w:pPr>
    </w:p>
    <w:p w14:paraId="1F95473E" w14:textId="77777777" w:rsidR="00E9765E" w:rsidRDefault="00E9765E" w:rsidP="00E9765E">
      <w:pPr>
        <w:spacing w:before="60" w:after="0"/>
      </w:pPr>
    </w:p>
    <w:p w14:paraId="3CDACB9F" w14:textId="73325C15" w:rsidR="00E9765E" w:rsidRDefault="00E9765E" w:rsidP="00E9765E">
      <w:pPr>
        <w:spacing w:before="60" w:after="0"/>
      </w:pPr>
      <w:r>
        <w:t xml:space="preserve">          </w:t>
      </w:r>
    </w:p>
    <w:tbl>
      <w:tblPr>
        <w:tblStyle w:val="TableGrid"/>
        <w:tblW w:w="0" w:type="auto"/>
        <w:tblLook w:val="04A0" w:firstRow="1" w:lastRow="0" w:firstColumn="1" w:lastColumn="0" w:noHBand="0" w:noVBand="1"/>
      </w:tblPr>
      <w:tblGrid>
        <w:gridCol w:w="4669"/>
        <w:gridCol w:w="4681"/>
      </w:tblGrid>
      <w:tr w:rsidR="00B56B29" w14:paraId="25D8E175" w14:textId="77777777" w:rsidTr="00B56B29">
        <w:tc>
          <w:tcPr>
            <w:tcW w:w="4788" w:type="dxa"/>
            <w:vAlign w:val="center"/>
          </w:tcPr>
          <w:p w14:paraId="0F6E7832" w14:textId="7C4FD147" w:rsidR="00B56B29" w:rsidRDefault="00BA61AA" w:rsidP="00B56B29">
            <w:pPr>
              <w:spacing w:before="60"/>
              <w:jc w:val="center"/>
            </w:pPr>
            <w:r w:rsidRPr="00B56B29">
              <w:rPr>
                <w:noProof/>
                <w:position w:val="-60"/>
              </w:rPr>
              <w:object w:dxaOrig="2200" w:dyaOrig="1660" w14:anchorId="52B55E2F">
                <v:shape id="_x0000_i1054" type="#_x0000_t75" alt="" style="width:109.2pt;height:82.8pt;mso-width-percent:0;mso-height-percent:0;mso-width-percent:0;mso-height-percent:0" o:ole="">
                  <v:imagedata r:id="rId84" o:title=""/>
                </v:shape>
                <o:OLEObject Type="Embed" ProgID="Equation.DSMT4" ShapeID="_x0000_i1054" DrawAspect="Content" ObjectID="_1594459077" r:id="rId85"/>
              </w:object>
            </w:r>
          </w:p>
        </w:tc>
        <w:tc>
          <w:tcPr>
            <w:tcW w:w="4788" w:type="dxa"/>
            <w:vAlign w:val="center"/>
          </w:tcPr>
          <w:p w14:paraId="1C05CEBD" w14:textId="613B581F" w:rsidR="00B56B29" w:rsidRDefault="00B56B29" w:rsidP="00B56B29">
            <w:pPr>
              <w:spacing w:before="60"/>
              <w:jc w:val="center"/>
            </w:pPr>
            <w:r>
              <w:rPr>
                <w:noProof/>
              </w:rPr>
              <w:drawing>
                <wp:inline distT="0" distB="0" distL="0" distR="0" wp14:anchorId="3CB07FF1" wp14:editId="44109C12">
                  <wp:extent cx="1806823" cy="1798320"/>
                  <wp:effectExtent l="0" t="0" r="3175"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842268" cy="1833598"/>
                          </a:xfrm>
                          <a:prstGeom prst="rect">
                            <a:avLst/>
                          </a:prstGeom>
                        </pic:spPr>
                      </pic:pic>
                    </a:graphicData>
                  </a:graphic>
                </wp:inline>
              </w:drawing>
            </w:r>
          </w:p>
        </w:tc>
      </w:tr>
      <w:tr w:rsidR="00B56B29" w14:paraId="12B5B749" w14:textId="77777777" w:rsidTr="00B56B29">
        <w:tc>
          <w:tcPr>
            <w:tcW w:w="4788" w:type="dxa"/>
            <w:vAlign w:val="center"/>
          </w:tcPr>
          <w:p w14:paraId="6B328F02" w14:textId="55FC973B" w:rsidR="00B56B29" w:rsidRDefault="00BA61AA" w:rsidP="00B56B29">
            <w:pPr>
              <w:spacing w:before="60"/>
              <w:jc w:val="center"/>
            </w:pPr>
            <w:r w:rsidRPr="007D15AB">
              <w:rPr>
                <w:noProof/>
                <w:position w:val="-30"/>
              </w:rPr>
              <w:object w:dxaOrig="2160" w:dyaOrig="960" w14:anchorId="2CDBCB5A">
                <v:shape id="_x0000_i1055" type="#_x0000_t75" alt="" style="width:108pt;height:48pt;mso-width-percent:0;mso-height-percent:0;mso-width-percent:0;mso-height-percent:0" o:ole="">
                  <v:imagedata r:id="rId87" o:title=""/>
                </v:shape>
                <o:OLEObject Type="Embed" ProgID="Equation.DSMT4" ShapeID="_x0000_i1055" DrawAspect="Content" ObjectID="_1594459078" r:id="rId88"/>
              </w:object>
            </w:r>
          </w:p>
        </w:tc>
        <w:tc>
          <w:tcPr>
            <w:tcW w:w="4788" w:type="dxa"/>
            <w:vAlign w:val="center"/>
          </w:tcPr>
          <w:p w14:paraId="0DA51F7D" w14:textId="3AACE8AB" w:rsidR="00B56B29" w:rsidRDefault="00B56B29" w:rsidP="00B56B29">
            <w:pPr>
              <w:spacing w:before="60"/>
              <w:jc w:val="center"/>
            </w:pPr>
            <w:r>
              <w:rPr>
                <w:noProof/>
              </w:rPr>
              <w:drawing>
                <wp:inline distT="0" distB="0" distL="0" distR="0" wp14:anchorId="1666CCC1" wp14:editId="00FB8F39">
                  <wp:extent cx="1737360" cy="1783082"/>
                  <wp:effectExtent l="0" t="0" r="0" b="762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759620" cy="1805928"/>
                          </a:xfrm>
                          <a:prstGeom prst="rect">
                            <a:avLst/>
                          </a:prstGeom>
                        </pic:spPr>
                      </pic:pic>
                    </a:graphicData>
                  </a:graphic>
                </wp:inline>
              </w:drawing>
            </w:r>
          </w:p>
        </w:tc>
      </w:tr>
      <w:tr w:rsidR="00B56B29" w14:paraId="2F72CDA2" w14:textId="77777777" w:rsidTr="00B56B29">
        <w:tc>
          <w:tcPr>
            <w:tcW w:w="4788" w:type="dxa"/>
            <w:vAlign w:val="center"/>
          </w:tcPr>
          <w:p w14:paraId="0CDEE28A" w14:textId="6B3CC262" w:rsidR="00B56B29" w:rsidRDefault="00BA61AA" w:rsidP="00B56B29">
            <w:pPr>
              <w:spacing w:before="60"/>
              <w:jc w:val="center"/>
            </w:pPr>
            <w:r w:rsidRPr="007D15AB">
              <w:rPr>
                <w:noProof/>
                <w:position w:val="-30"/>
              </w:rPr>
              <w:object w:dxaOrig="2640" w:dyaOrig="960" w14:anchorId="3E30A54B">
                <v:shape id="_x0000_i1056" type="#_x0000_t75" alt="" style="width:132pt;height:48pt;mso-width-percent:0;mso-height-percent:0;mso-width-percent:0;mso-height-percent:0" o:ole="">
                  <v:imagedata r:id="rId90" o:title=""/>
                </v:shape>
                <o:OLEObject Type="Embed" ProgID="Equation.DSMT4" ShapeID="_x0000_i1056" DrawAspect="Content" ObjectID="_1594459079" r:id="rId91"/>
              </w:object>
            </w:r>
          </w:p>
        </w:tc>
        <w:tc>
          <w:tcPr>
            <w:tcW w:w="4788" w:type="dxa"/>
            <w:vAlign w:val="center"/>
          </w:tcPr>
          <w:p w14:paraId="5DA5747D" w14:textId="1297D040" w:rsidR="00B56B29" w:rsidRDefault="00B56B29" w:rsidP="00B56B29">
            <w:pPr>
              <w:spacing w:before="60"/>
              <w:jc w:val="center"/>
            </w:pPr>
            <w:r>
              <w:rPr>
                <w:noProof/>
              </w:rPr>
              <w:drawing>
                <wp:inline distT="0" distB="0" distL="0" distR="0" wp14:anchorId="651CE13E" wp14:editId="16F9FF1E">
                  <wp:extent cx="1783715" cy="1800785"/>
                  <wp:effectExtent l="0" t="0" r="6985"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802486" cy="1819736"/>
                          </a:xfrm>
                          <a:prstGeom prst="rect">
                            <a:avLst/>
                          </a:prstGeom>
                        </pic:spPr>
                      </pic:pic>
                    </a:graphicData>
                  </a:graphic>
                </wp:inline>
              </w:drawing>
            </w:r>
          </w:p>
        </w:tc>
      </w:tr>
      <w:tr w:rsidR="00B56B29" w14:paraId="1B736EB0" w14:textId="77777777" w:rsidTr="00B56B29">
        <w:tc>
          <w:tcPr>
            <w:tcW w:w="4788" w:type="dxa"/>
            <w:vAlign w:val="center"/>
          </w:tcPr>
          <w:p w14:paraId="08D74983" w14:textId="1D1797C2" w:rsidR="00B56B29" w:rsidRDefault="00BA61AA" w:rsidP="00B56B29">
            <w:pPr>
              <w:spacing w:before="60"/>
              <w:jc w:val="center"/>
            </w:pPr>
            <w:r w:rsidRPr="007D15AB">
              <w:rPr>
                <w:noProof/>
                <w:position w:val="-30"/>
              </w:rPr>
              <w:object w:dxaOrig="2640" w:dyaOrig="960" w14:anchorId="153777E1">
                <v:shape id="_x0000_i1057" type="#_x0000_t75" alt="" style="width:132pt;height:48pt;mso-width-percent:0;mso-height-percent:0;mso-width-percent:0;mso-height-percent:0" o:ole="">
                  <v:imagedata r:id="rId93" o:title=""/>
                </v:shape>
                <o:OLEObject Type="Embed" ProgID="Equation.DSMT4" ShapeID="_x0000_i1057" DrawAspect="Content" ObjectID="_1594459080" r:id="rId94"/>
              </w:object>
            </w:r>
          </w:p>
        </w:tc>
        <w:tc>
          <w:tcPr>
            <w:tcW w:w="4788" w:type="dxa"/>
            <w:vAlign w:val="center"/>
          </w:tcPr>
          <w:p w14:paraId="462BDABD" w14:textId="02CEC8C1" w:rsidR="00B56B29" w:rsidRDefault="00B56B29" w:rsidP="00B56B29">
            <w:pPr>
              <w:spacing w:before="60"/>
              <w:jc w:val="center"/>
            </w:pPr>
            <w:r>
              <w:rPr>
                <w:noProof/>
              </w:rPr>
              <w:drawing>
                <wp:inline distT="0" distB="0" distL="0" distR="0" wp14:anchorId="51F84F4E" wp14:editId="292597C6">
                  <wp:extent cx="1787957" cy="1813560"/>
                  <wp:effectExtent l="0" t="0" r="3175" b="0"/>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1805892" cy="1831752"/>
                          </a:xfrm>
                          <a:prstGeom prst="rect">
                            <a:avLst/>
                          </a:prstGeom>
                        </pic:spPr>
                      </pic:pic>
                    </a:graphicData>
                  </a:graphic>
                </wp:inline>
              </w:drawing>
            </w:r>
          </w:p>
        </w:tc>
      </w:tr>
    </w:tbl>
    <w:p w14:paraId="30C27226" w14:textId="77777777" w:rsidR="00E9765E" w:rsidRDefault="00E9765E" w:rsidP="00E9765E">
      <w:pPr>
        <w:spacing w:before="60" w:after="0"/>
      </w:pPr>
    </w:p>
    <w:p w14:paraId="11EA1FB3" w14:textId="26D41B6F" w:rsidR="00E9765E" w:rsidRDefault="00E9765E" w:rsidP="00E9765E">
      <w:pPr>
        <w:spacing w:before="60" w:after="0"/>
      </w:pPr>
      <w:r>
        <w:t xml:space="preserve">     </w:t>
      </w:r>
    </w:p>
    <w:p w14:paraId="5DCED99C" w14:textId="0EB1FB8C" w:rsidR="00E9765E" w:rsidRDefault="00E9765E" w:rsidP="00E9765E">
      <w:pPr>
        <w:spacing w:after="0"/>
      </w:pPr>
      <w:r>
        <w:t xml:space="preserve">          </w:t>
      </w:r>
    </w:p>
    <w:p w14:paraId="637F2FBA" w14:textId="77777777" w:rsidR="00E9765E" w:rsidRDefault="00E9765E" w:rsidP="00E9765E">
      <w:pPr>
        <w:spacing w:after="0"/>
      </w:pPr>
    </w:p>
    <w:p w14:paraId="2156EEA7" w14:textId="294B7408" w:rsidR="00E9765E" w:rsidRDefault="00E9765E" w:rsidP="00E9765E">
      <w:pPr>
        <w:spacing w:after="0"/>
      </w:pPr>
      <w:r>
        <w:t xml:space="preserve">     </w:t>
      </w:r>
    </w:p>
    <w:tbl>
      <w:tblPr>
        <w:tblStyle w:val="TableGrid"/>
        <w:tblW w:w="0" w:type="auto"/>
        <w:tblLook w:val="04A0" w:firstRow="1" w:lastRow="0" w:firstColumn="1" w:lastColumn="0" w:noHBand="0" w:noVBand="1"/>
      </w:tblPr>
      <w:tblGrid>
        <w:gridCol w:w="4679"/>
        <w:gridCol w:w="4671"/>
      </w:tblGrid>
      <w:tr w:rsidR="00B56B29" w14:paraId="24F7A766" w14:textId="77777777" w:rsidTr="00C12C69">
        <w:tc>
          <w:tcPr>
            <w:tcW w:w="4788" w:type="dxa"/>
            <w:vAlign w:val="center"/>
          </w:tcPr>
          <w:p w14:paraId="68FC546B" w14:textId="77777777" w:rsidR="00B56B29" w:rsidRDefault="00BA61AA" w:rsidP="00C12C69">
            <w:pPr>
              <w:spacing w:before="60"/>
              <w:jc w:val="center"/>
            </w:pPr>
            <w:r w:rsidRPr="00F71DED">
              <w:rPr>
                <w:noProof/>
                <w:position w:val="-18"/>
              </w:rPr>
              <w:object w:dxaOrig="2020" w:dyaOrig="940" w14:anchorId="043437CD">
                <v:shape id="_x0000_i1058" type="#_x0000_t75" alt="" style="width:100.2pt;height:46.8pt;mso-width-percent:0;mso-height-percent:0;mso-width-percent:0;mso-height-percent:0" o:ole="">
                  <v:imagedata r:id="rId96" o:title=""/>
                </v:shape>
                <o:OLEObject Type="Embed" ProgID="Equation.DSMT4" ShapeID="_x0000_i1058" DrawAspect="Content" ObjectID="_1594459081" r:id="rId97"/>
              </w:object>
            </w:r>
          </w:p>
        </w:tc>
        <w:tc>
          <w:tcPr>
            <w:tcW w:w="4788" w:type="dxa"/>
            <w:vAlign w:val="center"/>
          </w:tcPr>
          <w:p w14:paraId="333F7852" w14:textId="2D44E53D" w:rsidR="00B56B29" w:rsidRDefault="00F71DED" w:rsidP="00C12C69">
            <w:pPr>
              <w:spacing w:before="60"/>
              <w:jc w:val="center"/>
            </w:pPr>
            <w:r>
              <w:rPr>
                <w:noProof/>
              </w:rPr>
              <w:drawing>
                <wp:inline distT="0" distB="0" distL="0" distR="0" wp14:anchorId="471B11C7" wp14:editId="56259C4C">
                  <wp:extent cx="1781354" cy="1798320"/>
                  <wp:effectExtent l="0" t="0" r="9525"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1799542" cy="1816681"/>
                          </a:xfrm>
                          <a:prstGeom prst="rect">
                            <a:avLst/>
                          </a:prstGeom>
                        </pic:spPr>
                      </pic:pic>
                    </a:graphicData>
                  </a:graphic>
                </wp:inline>
              </w:drawing>
            </w:r>
          </w:p>
        </w:tc>
      </w:tr>
      <w:tr w:rsidR="00B56B29" w14:paraId="50D016FF" w14:textId="77777777" w:rsidTr="00C12C69">
        <w:tc>
          <w:tcPr>
            <w:tcW w:w="4788" w:type="dxa"/>
            <w:vAlign w:val="center"/>
          </w:tcPr>
          <w:p w14:paraId="4BDDC414" w14:textId="77777777" w:rsidR="00B56B29" w:rsidRDefault="00BA61AA" w:rsidP="00C12C69">
            <w:pPr>
              <w:spacing w:before="60"/>
              <w:jc w:val="center"/>
            </w:pPr>
            <w:r w:rsidRPr="00F71DED">
              <w:rPr>
                <w:noProof/>
                <w:position w:val="-18"/>
              </w:rPr>
              <w:object w:dxaOrig="2980" w:dyaOrig="940" w14:anchorId="43609D17">
                <v:shape id="_x0000_i1059" type="#_x0000_t75" alt="" style="width:148.2pt;height:46.8pt;mso-width-percent:0;mso-height-percent:0;mso-width-percent:0;mso-height-percent:0" o:ole="">
                  <v:imagedata r:id="rId99" o:title=""/>
                </v:shape>
                <o:OLEObject Type="Embed" ProgID="Equation.DSMT4" ShapeID="_x0000_i1059" DrawAspect="Content" ObjectID="_1594459082" r:id="rId100"/>
              </w:object>
            </w:r>
          </w:p>
        </w:tc>
        <w:tc>
          <w:tcPr>
            <w:tcW w:w="4788" w:type="dxa"/>
            <w:vAlign w:val="center"/>
          </w:tcPr>
          <w:p w14:paraId="15B80CCF" w14:textId="1D942A86" w:rsidR="00B56B29" w:rsidRDefault="00F71DED" w:rsidP="00C12C69">
            <w:pPr>
              <w:spacing w:before="60"/>
              <w:jc w:val="center"/>
            </w:pPr>
            <w:r>
              <w:rPr>
                <w:noProof/>
              </w:rPr>
              <w:drawing>
                <wp:inline distT="0" distB="0" distL="0" distR="0" wp14:anchorId="58301BFD" wp14:editId="06DA084F">
                  <wp:extent cx="1813560" cy="1835202"/>
                  <wp:effectExtent l="0" t="0" r="0" b="0"/>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822892" cy="1844645"/>
                          </a:xfrm>
                          <a:prstGeom prst="rect">
                            <a:avLst/>
                          </a:prstGeom>
                        </pic:spPr>
                      </pic:pic>
                    </a:graphicData>
                  </a:graphic>
                </wp:inline>
              </w:drawing>
            </w:r>
          </w:p>
        </w:tc>
      </w:tr>
      <w:tr w:rsidR="00B56B29" w14:paraId="07398145" w14:textId="77777777" w:rsidTr="00C12C69">
        <w:tc>
          <w:tcPr>
            <w:tcW w:w="4788" w:type="dxa"/>
            <w:vAlign w:val="center"/>
          </w:tcPr>
          <w:p w14:paraId="5A0F1E82" w14:textId="77777777" w:rsidR="00B56B29" w:rsidRDefault="00BA61AA" w:rsidP="00C12C69">
            <w:pPr>
              <w:spacing w:before="60"/>
              <w:jc w:val="center"/>
            </w:pPr>
            <w:r w:rsidRPr="00F71DED">
              <w:rPr>
                <w:noProof/>
                <w:position w:val="-18"/>
              </w:rPr>
              <w:object w:dxaOrig="1700" w:dyaOrig="880" w14:anchorId="6CE7A697">
                <v:shape id="_x0000_i1060" type="#_x0000_t75" alt="" style="width:85.8pt;height:43.8pt;mso-width-percent:0;mso-height-percent:0;mso-width-percent:0;mso-height-percent:0" o:ole="">
                  <v:imagedata r:id="rId102" o:title=""/>
                </v:shape>
                <o:OLEObject Type="Embed" ProgID="Equation.DSMT4" ShapeID="_x0000_i1060" DrawAspect="Content" ObjectID="_1594459083" r:id="rId103"/>
              </w:object>
            </w:r>
          </w:p>
        </w:tc>
        <w:tc>
          <w:tcPr>
            <w:tcW w:w="4788" w:type="dxa"/>
            <w:vAlign w:val="center"/>
          </w:tcPr>
          <w:p w14:paraId="11125452" w14:textId="3E7F51E9" w:rsidR="00B56B29" w:rsidRDefault="00F71DED" w:rsidP="00C12C69">
            <w:pPr>
              <w:spacing w:before="60"/>
              <w:jc w:val="center"/>
            </w:pPr>
            <w:r>
              <w:rPr>
                <w:noProof/>
              </w:rPr>
              <w:drawing>
                <wp:inline distT="0" distB="0" distL="0" distR="0" wp14:anchorId="35761C5B" wp14:editId="5C128994">
                  <wp:extent cx="1787245" cy="1783080"/>
                  <wp:effectExtent l="0" t="0" r="3810" b="762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807622" cy="1803410"/>
                          </a:xfrm>
                          <a:prstGeom prst="rect">
                            <a:avLst/>
                          </a:prstGeom>
                        </pic:spPr>
                      </pic:pic>
                    </a:graphicData>
                  </a:graphic>
                </wp:inline>
              </w:drawing>
            </w:r>
          </w:p>
        </w:tc>
      </w:tr>
      <w:tr w:rsidR="00B56B29" w14:paraId="2255E1EE" w14:textId="77777777" w:rsidTr="00C12C69">
        <w:tc>
          <w:tcPr>
            <w:tcW w:w="4788" w:type="dxa"/>
            <w:vAlign w:val="center"/>
          </w:tcPr>
          <w:p w14:paraId="4420DF60" w14:textId="77777777" w:rsidR="00B56B29" w:rsidRDefault="00BA61AA" w:rsidP="00C12C69">
            <w:pPr>
              <w:spacing w:before="60"/>
              <w:jc w:val="center"/>
            </w:pPr>
            <w:r w:rsidRPr="00F71DED">
              <w:rPr>
                <w:noProof/>
                <w:position w:val="-18"/>
              </w:rPr>
              <w:object w:dxaOrig="2020" w:dyaOrig="940" w14:anchorId="01BBA5F4">
                <v:shape id="_x0000_i1061" type="#_x0000_t75" alt="" style="width:100.2pt;height:46.8pt;mso-width-percent:0;mso-height-percent:0;mso-width-percent:0;mso-height-percent:0" o:ole="">
                  <v:imagedata r:id="rId105" o:title=""/>
                </v:shape>
                <o:OLEObject Type="Embed" ProgID="Equation.DSMT4" ShapeID="_x0000_i1061" DrawAspect="Content" ObjectID="_1594459084" r:id="rId106"/>
              </w:object>
            </w:r>
          </w:p>
        </w:tc>
        <w:tc>
          <w:tcPr>
            <w:tcW w:w="4788" w:type="dxa"/>
            <w:vAlign w:val="center"/>
          </w:tcPr>
          <w:p w14:paraId="3C263F44" w14:textId="17611A83" w:rsidR="00B56B29" w:rsidRDefault="00F71DED" w:rsidP="00C12C69">
            <w:pPr>
              <w:spacing w:before="60"/>
              <w:jc w:val="center"/>
            </w:pPr>
            <w:r>
              <w:rPr>
                <w:noProof/>
              </w:rPr>
              <w:drawing>
                <wp:inline distT="0" distB="0" distL="0" distR="0" wp14:anchorId="0342C126" wp14:editId="1BC1C4D8">
                  <wp:extent cx="1790700" cy="1811916"/>
                  <wp:effectExtent l="0" t="0" r="0" b="0"/>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1804979" cy="1826364"/>
                          </a:xfrm>
                          <a:prstGeom prst="rect">
                            <a:avLst/>
                          </a:prstGeom>
                        </pic:spPr>
                      </pic:pic>
                    </a:graphicData>
                  </a:graphic>
                </wp:inline>
              </w:drawing>
            </w:r>
          </w:p>
        </w:tc>
      </w:tr>
    </w:tbl>
    <w:p w14:paraId="1F0E4EB7" w14:textId="77777777" w:rsidR="00E9765E" w:rsidRDefault="00E9765E" w:rsidP="00E9765E">
      <w:pPr>
        <w:spacing w:after="0"/>
      </w:pPr>
    </w:p>
    <w:p w14:paraId="02EE985A" w14:textId="2A439998" w:rsidR="00E9765E" w:rsidRDefault="00E9765E" w:rsidP="00E9765E">
      <w:pPr>
        <w:spacing w:before="60" w:after="0"/>
      </w:pPr>
      <w:r>
        <w:t xml:space="preserve">          </w:t>
      </w:r>
    </w:p>
    <w:p w14:paraId="16576E51" w14:textId="7B6DD778" w:rsidR="00E9765E" w:rsidRDefault="00E9765E" w:rsidP="00E9765E">
      <w:pPr>
        <w:spacing w:before="60" w:after="0"/>
      </w:pPr>
      <w:r>
        <w:t xml:space="preserve">      </w:t>
      </w:r>
    </w:p>
    <w:p w14:paraId="332FE70E" w14:textId="77777777" w:rsidR="00E9765E" w:rsidRDefault="00E9765E" w:rsidP="00E9765E">
      <w:pPr>
        <w:spacing w:before="60" w:after="0"/>
      </w:pPr>
    </w:p>
    <w:p w14:paraId="6C7D90D0" w14:textId="77777777" w:rsidR="00F71DED" w:rsidRDefault="00F71DED" w:rsidP="00E9765E">
      <w:pPr>
        <w:spacing w:before="60" w:after="0"/>
      </w:pPr>
    </w:p>
    <w:tbl>
      <w:tblPr>
        <w:tblStyle w:val="TableGrid"/>
        <w:tblW w:w="0" w:type="auto"/>
        <w:tblLook w:val="04A0" w:firstRow="1" w:lastRow="0" w:firstColumn="1" w:lastColumn="0" w:noHBand="0" w:noVBand="1"/>
      </w:tblPr>
      <w:tblGrid>
        <w:gridCol w:w="4725"/>
        <w:gridCol w:w="4625"/>
      </w:tblGrid>
      <w:tr w:rsidR="00F71DED" w14:paraId="49BCEA7C" w14:textId="77777777" w:rsidTr="00C12C69">
        <w:tc>
          <w:tcPr>
            <w:tcW w:w="4788" w:type="dxa"/>
            <w:vAlign w:val="center"/>
          </w:tcPr>
          <w:p w14:paraId="7D4CD6A3" w14:textId="77777777" w:rsidR="00F71DED" w:rsidRDefault="00BA61AA" w:rsidP="00C12C69">
            <w:pPr>
              <w:spacing w:before="60"/>
              <w:jc w:val="center"/>
            </w:pPr>
            <w:r w:rsidRPr="00F71DED">
              <w:rPr>
                <w:noProof/>
                <w:position w:val="-18"/>
              </w:rPr>
              <w:object w:dxaOrig="1660" w:dyaOrig="880" w14:anchorId="46DAE4C1">
                <v:shape id="_x0000_i1062" type="#_x0000_t75" alt="" style="width:82.8pt;height:43.8pt;mso-width-percent:0;mso-height-percent:0;mso-width-percent:0;mso-height-percent:0" o:ole="">
                  <v:imagedata r:id="rId108" o:title=""/>
                </v:shape>
                <o:OLEObject Type="Embed" ProgID="Equation.DSMT4" ShapeID="_x0000_i1062" DrawAspect="Content" ObjectID="_1594459085" r:id="rId109"/>
              </w:object>
            </w:r>
          </w:p>
        </w:tc>
        <w:tc>
          <w:tcPr>
            <w:tcW w:w="4788" w:type="dxa"/>
            <w:vAlign w:val="center"/>
          </w:tcPr>
          <w:p w14:paraId="07D3219B" w14:textId="30E3209D" w:rsidR="00F71DED" w:rsidRDefault="00F71DED" w:rsidP="00C12C69">
            <w:pPr>
              <w:spacing w:before="60"/>
              <w:jc w:val="center"/>
            </w:pPr>
            <w:r>
              <w:rPr>
                <w:noProof/>
              </w:rPr>
              <w:drawing>
                <wp:inline distT="0" distB="0" distL="0" distR="0" wp14:anchorId="1466E59A" wp14:editId="098B63C9">
                  <wp:extent cx="1790700" cy="1799147"/>
                  <wp:effectExtent l="0" t="0" r="0" b="0"/>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799232" cy="1807719"/>
                          </a:xfrm>
                          <a:prstGeom prst="rect">
                            <a:avLst/>
                          </a:prstGeom>
                        </pic:spPr>
                      </pic:pic>
                    </a:graphicData>
                  </a:graphic>
                </wp:inline>
              </w:drawing>
            </w:r>
          </w:p>
        </w:tc>
      </w:tr>
      <w:tr w:rsidR="00F71DED" w14:paraId="40C498CA" w14:textId="77777777" w:rsidTr="00C12C69">
        <w:tc>
          <w:tcPr>
            <w:tcW w:w="4788" w:type="dxa"/>
            <w:vAlign w:val="center"/>
          </w:tcPr>
          <w:p w14:paraId="6F7C7335" w14:textId="77777777" w:rsidR="00F71DED" w:rsidRDefault="00BA61AA" w:rsidP="00C12C69">
            <w:pPr>
              <w:spacing w:before="60"/>
              <w:jc w:val="center"/>
            </w:pPr>
            <w:r w:rsidRPr="00F71DED">
              <w:rPr>
                <w:noProof/>
                <w:position w:val="-74"/>
              </w:rPr>
              <w:object w:dxaOrig="2480" w:dyaOrig="2000" w14:anchorId="55E034F0">
                <v:shape id="_x0000_i1063" type="#_x0000_t75" alt="" style="width:124.8pt;height:100.2pt;mso-width-percent:0;mso-height-percent:0;mso-width-percent:0;mso-height-percent:0" o:ole="">
                  <v:imagedata r:id="rId111" o:title=""/>
                </v:shape>
                <o:OLEObject Type="Embed" ProgID="Equation.DSMT4" ShapeID="_x0000_i1063" DrawAspect="Content" ObjectID="_1594459086" r:id="rId112"/>
              </w:object>
            </w:r>
          </w:p>
        </w:tc>
        <w:tc>
          <w:tcPr>
            <w:tcW w:w="4788" w:type="dxa"/>
            <w:vAlign w:val="center"/>
          </w:tcPr>
          <w:p w14:paraId="145CA221" w14:textId="4182BAD4" w:rsidR="00F71DED" w:rsidRDefault="00F71DED" w:rsidP="00C12C69">
            <w:pPr>
              <w:spacing w:before="60"/>
              <w:jc w:val="center"/>
            </w:pPr>
            <w:r>
              <w:rPr>
                <w:noProof/>
              </w:rPr>
              <w:drawing>
                <wp:inline distT="0" distB="0" distL="0" distR="0" wp14:anchorId="4F461ECC" wp14:editId="7C37A9FB">
                  <wp:extent cx="1752600" cy="1756763"/>
                  <wp:effectExtent l="0" t="0" r="0" b="0"/>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766865" cy="1771062"/>
                          </a:xfrm>
                          <a:prstGeom prst="rect">
                            <a:avLst/>
                          </a:prstGeom>
                        </pic:spPr>
                      </pic:pic>
                    </a:graphicData>
                  </a:graphic>
                </wp:inline>
              </w:drawing>
            </w:r>
          </w:p>
        </w:tc>
      </w:tr>
      <w:tr w:rsidR="00F71DED" w14:paraId="1B6F9576" w14:textId="77777777" w:rsidTr="0010315D">
        <w:trPr>
          <w:trHeight w:val="2852"/>
        </w:trPr>
        <w:tc>
          <w:tcPr>
            <w:tcW w:w="4788" w:type="dxa"/>
            <w:vAlign w:val="center"/>
          </w:tcPr>
          <w:p w14:paraId="51265E30" w14:textId="77777777" w:rsidR="00F71DED" w:rsidRDefault="00BA61AA" w:rsidP="00C12C69">
            <w:pPr>
              <w:spacing w:before="60"/>
              <w:jc w:val="center"/>
            </w:pPr>
            <w:r w:rsidRPr="00F71DED">
              <w:rPr>
                <w:noProof/>
                <w:position w:val="-30"/>
              </w:rPr>
              <w:object w:dxaOrig="2940" w:dyaOrig="960" w14:anchorId="5667130F">
                <v:shape id="_x0000_i1064" type="#_x0000_t75" alt="" style="width:147pt;height:48pt;mso-width-percent:0;mso-height-percent:0;mso-width-percent:0;mso-height-percent:0" o:ole="">
                  <v:imagedata r:id="rId114" o:title=""/>
                </v:shape>
                <o:OLEObject Type="Embed" ProgID="Equation.DSMT4" ShapeID="_x0000_i1064" DrawAspect="Content" ObjectID="_1594459087" r:id="rId115"/>
              </w:object>
            </w:r>
          </w:p>
        </w:tc>
        <w:tc>
          <w:tcPr>
            <w:tcW w:w="4788" w:type="dxa"/>
            <w:vAlign w:val="center"/>
          </w:tcPr>
          <w:p w14:paraId="47F84B5A" w14:textId="2303CEA3" w:rsidR="00F71DED" w:rsidRDefault="007D12E2" w:rsidP="00C12C69">
            <w:pPr>
              <w:spacing w:before="60"/>
              <w:jc w:val="center"/>
            </w:pPr>
            <w:r>
              <w:rPr>
                <w:noProof/>
              </w:rPr>
              <w:drawing>
                <wp:inline distT="0" distB="0" distL="0" distR="0" wp14:anchorId="641B1197" wp14:editId="38334A42">
                  <wp:extent cx="1695450" cy="1719501"/>
                  <wp:effectExtent l="0" t="0" r="0" b="0"/>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700949" cy="1725078"/>
                          </a:xfrm>
                          <a:prstGeom prst="rect">
                            <a:avLst/>
                          </a:prstGeom>
                        </pic:spPr>
                      </pic:pic>
                    </a:graphicData>
                  </a:graphic>
                </wp:inline>
              </w:drawing>
            </w:r>
          </w:p>
        </w:tc>
      </w:tr>
      <w:tr w:rsidR="00F71DED" w14:paraId="34CCDF13" w14:textId="77777777" w:rsidTr="00C12C69">
        <w:tc>
          <w:tcPr>
            <w:tcW w:w="4788" w:type="dxa"/>
            <w:vAlign w:val="center"/>
          </w:tcPr>
          <w:p w14:paraId="22C59A93" w14:textId="77777777" w:rsidR="00F71DED" w:rsidRDefault="00BA61AA" w:rsidP="00C12C69">
            <w:pPr>
              <w:spacing w:before="60"/>
              <w:jc w:val="center"/>
            </w:pPr>
            <w:r w:rsidRPr="00F71DED">
              <w:rPr>
                <w:noProof/>
                <w:position w:val="-30"/>
              </w:rPr>
              <w:object w:dxaOrig="3900" w:dyaOrig="960" w14:anchorId="66C76425">
                <v:shape id="_x0000_i1065" type="#_x0000_t75" alt="" style="width:195pt;height:48pt;mso-width-percent:0;mso-height-percent:0;mso-width-percent:0;mso-height-percent:0" o:ole="">
                  <v:imagedata r:id="rId117" o:title=""/>
                </v:shape>
                <o:OLEObject Type="Embed" ProgID="Equation.DSMT4" ShapeID="_x0000_i1065" DrawAspect="Content" ObjectID="_1594459088" r:id="rId118"/>
              </w:object>
            </w:r>
          </w:p>
        </w:tc>
        <w:tc>
          <w:tcPr>
            <w:tcW w:w="4788" w:type="dxa"/>
            <w:vAlign w:val="center"/>
          </w:tcPr>
          <w:p w14:paraId="11C7B08D" w14:textId="11D347DA" w:rsidR="00F71DED" w:rsidRDefault="007D12E2" w:rsidP="00C12C69">
            <w:pPr>
              <w:spacing w:before="60"/>
              <w:jc w:val="center"/>
            </w:pPr>
            <w:r>
              <w:rPr>
                <w:noProof/>
              </w:rPr>
              <w:drawing>
                <wp:inline distT="0" distB="0" distL="0" distR="0" wp14:anchorId="71782074" wp14:editId="136094B7">
                  <wp:extent cx="1796532" cy="1813560"/>
                  <wp:effectExtent l="0" t="0" r="0" b="0"/>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1809280" cy="1826429"/>
                          </a:xfrm>
                          <a:prstGeom prst="rect">
                            <a:avLst/>
                          </a:prstGeom>
                        </pic:spPr>
                      </pic:pic>
                    </a:graphicData>
                  </a:graphic>
                </wp:inline>
              </w:drawing>
            </w:r>
          </w:p>
        </w:tc>
      </w:tr>
    </w:tbl>
    <w:p w14:paraId="28297BEB" w14:textId="77777777" w:rsidR="00F71DED" w:rsidRDefault="00F71DED" w:rsidP="00E9765E">
      <w:pPr>
        <w:spacing w:before="60" w:after="0"/>
      </w:pPr>
    </w:p>
    <w:p w14:paraId="4FBFD575" w14:textId="75D30271" w:rsidR="00E9765E" w:rsidRDefault="00E9765E" w:rsidP="00E9765E">
      <w:pPr>
        <w:spacing w:before="60" w:after="0"/>
      </w:pPr>
      <w:r>
        <w:t xml:space="preserve">          </w:t>
      </w:r>
    </w:p>
    <w:p w14:paraId="0DCAEF5B" w14:textId="4E071895" w:rsidR="00E9765E" w:rsidRDefault="00E9765E" w:rsidP="007D12E2">
      <w:pPr>
        <w:spacing w:before="60" w:after="0"/>
      </w:pPr>
    </w:p>
    <w:p w14:paraId="3D4D2856" w14:textId="025E37D1" w:rsidR="00E9765E" w:rsidRDefault="00E9765E" w:rsidP="00E9765E">
      <w:pPr>
        <w:spacing w:after="0"/>
      </w:pPr>
      <w:r>
        <w:t xml:space="preserve">     </w:t>
      </w:r>
    </w:p>
    <w:p w14:paraId="54114082" w14:textId="5A9BFE8B" w:rsidR="000E2404" w:rsidRPr="000922C9" w:rsidRDefault="000E2404" w:rsidP="000922C9">
      <w:pPr>
        <w:jc w:val="center"/>
        <w:rPr>
          <w:b/>
          <w:sz w:val="32"/>
        </w:rPr>
      </w:pPr>
      <w:r w:rsidRPr="000922C9">
        <w:rPr>
          <w:b/>
          <w:sz w:val="32"/>
        </w:rPr>
        <w:t>Transformational Graphing</w:t>
      </w:r>
    </w:p>
    <w:p w14:paraId="34E4B031" w14:textId="77777777" w:rsidR="000E2404" w:rsidRPr="00E9765E" w:rsidRDefault="000E2404" w:rsidP="00E9765E">
      <w:pPr>
        <w:spacing w:after="0"/>
        <w:rPr>
          <w:sz w:val="24"/>
          <w:szCs w:val="24"/>
        </w:rPr>
      </w:pPr>
      <w:r w:rsidRPr="00E9765E">
        <w:rPr>
          <w:sz w:val="24"/>
          <w:szCs w:val="24"/>
        </w:rPr>
        <w:t xml:space="preserve">Determine and graph the parent function in pen, then the given function in </w:t>
      </w:r>
      <w:r w:rsidR="009C6EF1" w:rsidRPr="00E9765E">
        <w:rPr>
          <w:sz w:val="24"/>
          <w:szCs w:val="24"/>
        </w:rPr>
        <w:t>p</w:t>
      </w:r>
      <w:r w:rsidRPr="00E9765E">
        <w:rPr>
          <w:sz w:val="24"/>
          <w:szCs w:val="24"/>
        </w:rPr>
        <w:t>encil.</w:t>
      </w:r>
    </w:p>
    <w:p w14:paraId="44481008" w14:textId="77777777" w:rsidR="000E2404" w:rsidRPr="00E9765E" w:rsidRDefault="000E2404" w:rsidP="00E9765E">
      <w:pPr>
        <w:spacing w:after="0"/>
        <w:rPr>
          <w:sz w:val="24"/>
          <w:szCs w:val="24"/>
        </w:rPr>
      </w:pPr>
      <w:r w:rsidRPr="00E9765E">
        <w:rPr>
          <w:sz w:val="24"/>
          <w:szCs w:val="24"/>
        </w:rPr>
        <w:t>1.</w:t>
      </w:r>
      <w:r w:rsidRPr="00E9765E">
        <w:rPr>
          <w:sz w:val="24"/>
          <w:szCs w:val="24"/>
        </w:rPr>
        <w:tab/>
      </w:r>
      <w:r w:rsidR="00BA61AA" w:rsidRPr="00BA61AA">
        <w:rPr>
          <w:noProof/>
          <w:position w:val="-10"/>
          <w:sz w:val="24"/>
          <w:szCs w:val="24"/>
        </w:rPr>
        <w:object w:dxaOrig="1560" w:dyaOrig="360" w14:anchorId="7CF7A454">
          <v:shape id="_x0000_i1066" type="#_x0000_t75" alt="" style="width:78.6pt;height:18.6pt;mso-width-percent:0;mso-height-percent:0;mso-width-percent:0;mso-height-percent:0" o:ole="">
            <v:imagedata r:id="rId120" o:title=""/>
          </v:shape>
          <o:OLEObject Type="Embed" ProgID="Equation.3" ShapeID="_x0000_i1066" DrawAspect="Content" ObjectID="_1594459089" r:id="rId121"/>
        </w:object>
      </w:r>
      <w:r w:rsidRPr="00E9765E">
        <w:rPr>
          <w:sz w:val="24"/>
          <w:szCs w:val="24"/>
        </w:rPr>
        <w:tab/>
      </w:r>
      <w:r w:rsidRPr="00E9765E">
        <w:rPr>
          <w:sz w:val="24"/>
          <w:szCs w:val="24"/>
        </w:rPr>
        <w:tab/>
        <w:t xml:space="preserve">     2.</w:t>
      </w:r>
      <w:r w:rsidRPr="00E9765E">
        <w:rPr>
          <w:sz w:val="24"/>
          <w:szCs w:val="24"/>
        </w:rPr>
        <w:tab/>
        <w:t xml:space="preserve">     </w:t>
      </w:r>
      <w:r w:rsidR="00BA61AA" w:rsidRPr="00BA61AA">
        <w:rPr>
          <w:noProof/>
          <w:position w:val="-10"/>
          <w:sz w:val="24"/>
          <w:szCs w:val="24"/>
        </w:rPr>
        <w:object w:dxaOrig="1020" w:dyaOrig="360" w14:anchorId="7E011DEC">
          <v:shape id="_x0000_i1067" type="#_x0000_t75" alt="" style="width:51pt;height:18.6pt;mso-width-percent:0;mso-height-percent:0;mso-width-percent:0;mso-height-percent:0" o:ole="">
            <v:imagedata r:id="rId122" o:title=""/>
          </v:shape>
          <o:OLEObject Type="Embed" ProgID="Equation.3" ShapeID="_x0000_i1067" DrawAspect="Content" ObjectID="_1594459090" r:id="rId123"/>
        </w:object>
      </w:r>
      <w:r w:rsidRPr="00E9765E">
        <w:rPr>
          <w:sz w:val="24"/>
          <w:szCs w:val="24"/>
        </w:rPr>
        <w:tab/>
      </w:r>
      <w:r w:rsidRPr="00E9765E">
        <w:rPr>
          <w:sz w:val="24"/>
          <w:szCs w:val="24"/>
        </w:rPr>
        <w:tab/>
      </w:r>
      <w:r w:rsidRPr="00E9765E">
        <w:rPr>
          <w:sz w:val="24"/>
          <w:szCs w:val="24"/>
        </w:rPr>
        <w:tab/>
        <w:t>3.</w:t>
      </w:r>
      <w:r w:rsidRPr="00E9765E">
        <w:rPr>
          <w:sz w:val="24"/>
          <w:szCs w:val="24"/>
        </w:rPr>
        <w:tab/>
      </w:r>
      <w:r w:rsidR="00BA61AA" w:rsidRPr="00BA61AA">
        <w:rPr>
          <w:noProof/>
          <w:position w:val="-10"/>
          <w:sz w:val="24"/>
          <w:szCs w:val="24"/>
        </w:rPr>
        <w:object w:dxaOrig="1180" w:dyaOrig="380" w14:anchorId="4B4C92A3">
          <v:shape id="_x0000_i1068" type="#_x0000_t75" alt="" style="width:58.2pt;height:19.2pt;mso-width-percent:0;mso-height-percent:0;mso-width-percent:0;mso-height-percent:0" o:ole="">
            <v:imagedata r:id="rId124" o:title=""/>
          </v:shape>
          <o:OLEObject Type="Embed" ProgID="Equation.3" ShapeID="_x0000_i1068" DrawAspect="Content" ObjectID="_1594459091" r:id="rId125"/>
        </w:object>
      </w:r>
    </w:p>
    <w:bookmarkStart w:id="0" w:name="_GoBack"/>
    <w:p w14:paraId="1B9BE0A5" w14:textId="77777777" w:rsidR="000E2404" w:rsidRPr="00E9765E" w:rsidRDefault="000E2404" w:rsidP="00E9765E">
      <w:pPr>
        <w:spacing w:after="0"/>
        <w:rPr>
          <w:sz w:val="24"/>
          <w:szCs w:val="24"/>
        </w:rPr>
      </w:pPr>
      <w:r w:rsidRPr="00E9765E">
        <w:rPr>
          <w:noProof/>
          <w:sz w:val="24"/>
          <w:szCs w:val="24"/>
        </w:rPr>
        <mc:AlternateContent>
          <mc:Choice Requires="wpg">
            <w:drawing>
              <wp:anchor distT="0" distB="0" distL="114300" distR="114300" simplePos="0" relativeHeight="251667456" behindDoc="0" locked="0" layoutInCell="1" allowOverlap="1" wp14:anchorId="000A387F" wp14:editId="23261ABC">
                <wp:simplePos x="0" y="0"/>
                <wp:positionH relativeFrom="column">
                  <wp:posOffset>4686300</wp:posOffset>
                </wp:positionH>
                <wp:positionV relativeFrom="paragraph">
                  <wp:posOffset>26670</wp:posOffset>
                </wp:positionV>
                <wp:extent cx="1371600" cy="1371600"/>
                <wp:effectExtent l="22860" t="22225" r="24765" b="25400"/>
                <wp:wrapNone/>
                <wp:docPr id="1334" name="Group 1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335" name="Group 1179"/>
                        <wpg:cNvGrpSpPr>
                          <a:grpSpLocks/>
                        </wpg:cNvGrpSpPr>
                        <wpg:grpSpPr bwMode="auto">
                          <a:xfrm>
                            <a:off x="4941" y="1264"/>
                            <a:ext cx="3240" cy="3240"/>
                            <a:chOff x="6201" y="1444"/>
                            <a:chExt cx="3240" cy="3240"/>
                          </a:xfrm>
                        </wpg:grpSpPr>
                        <wpg:grpSp>
                          <wpg:cNvPr id="1336" name="Group 1180"/>
                          <wpg:cNvGrpSpPr>
                            <a:grpSpLocks/>
                          </wpg:cNvGrpSpPr>
                          <wpg:grpSpPr bwMode="auto">
                            <a:xfrm rot="16200000">
                              <a:off x="6201" y="1444"/>
                              <a:ext cx="3240" cy="3240"/>
                              <a:chOff x="2241" y="1264"/>
                              <a:chExt cx="3240" cy="3060"/>
                            </a:xfrm>
                          </wpg:grpSpPr>
                          <wps:wsp>
                            <wps:cNvPr id="1337" name="Rectangle 1181"/>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338" name="Line 1182"/>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9" name="Line 1183"/>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0" name="Line 1184"/>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1185"/>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1186"/>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1187"/>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4" name="Line 1188"/>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5" name="Line 1189"/>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6" name="Line 1190"/>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1191"/>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1192"/>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1193"/>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1194"/>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1195"/>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2" name="Line 1196"/>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3" name="Line 1197"/>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4" name="Line 1198"/>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55" name="Group 1199"/>
                          <wpg:cNvGrpSpPr>
                            <a:grpSpLocks/>
                          </wpg:cNvGrpSpPr>
                          <wpg:grpSpPr bwMode="auto">
                            <a:xfrm rot="10800000">
                              <a:off x="6201" y="1444"/>
                              <a:ext cx="3240" cy="3240"/>
                              <a:chOff x="2241" y="1264"/>
                              <a:chExt cx="3240" cy="3060"/>
                            </a:xfrm>
                          </wpg:grpSpPr>
                          <wps:wsp>
                            <wps:cNvPr id="1356" name="Rectangle 1200"/>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7" name="Line 1201"/>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1202"/>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1203"/>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1204"/>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1205"/>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206"/>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3" name="Line 1207"/>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4" name="Line 1208"/>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1209"/>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1210"/>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7" name="Line 1211"/>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8" name="Line 1212"/>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9" name="Line 1213"/>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70" name="Line 1214"/>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71" name="Line 1215"/>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72" name="Line 1216"/>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73" name="Line 1217"/>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74" name="Line 1218"/>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375" name="Line 1219"/>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D88C566" id="Group 1334" o:spid="_x0000_s1026" style="position:absolute;margin-left:369pt;margin-top:2.1pt;width:108pt;height:108pt;z-index:251667456"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">
                <v:group id="Group 1179"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RhOsMAAADdAAAADwAAAGRycy9kb3ducmV2LnhtbERPTYvCMBC9L/gfwgje&#10;1rQWF6lGEVHxIAurgngbmrEtNpPSxLb+e7OwsLd5vM9ZrHpTiZYaV1pWEI8jEMSZ1SXnCi7n3ecM&#10;hPPIGivLpOBFDlbLwccCU207/qH25HMRQtilqKDwvk6ldFlBBt3Y1sSBu9vGoA+wyaVusAvhppKT&#10;KPqSBksODQXWtCkoe5yeRsG+w26dxNv2+LhvXrfz9Pt6jEmp0bBfz0F46v2/+M990GF+kkzh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pGE6wwAAAN0AAAAP&#10;AAAAAAAAAAAAAAAAAKoCAABkcnMvZG93bnJldi54bWxQSwUGAAAAAAQABAD6AAAAmgMAAAAA&#10;">
                  <v:group id="Group 1180"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yzTzHFAAAA3QAA&#10;AA8AAAAAAAAAAAAAAAAAqgIAAGRycy9kb3ducmV2LnhtbFBLBQYAAAAABAAEAPoAAACcAwAAAAA=&#10;">
                    <v:rect id="Rectangle 1181"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HCsIA&#10;AADdAAAADwAAAGRycy9kb3ducmV2LnhtbERPTWvCQBC9C/0PyxR6000N1RKzkRIp9VLQWPA67E6T&#10;0OxsyG40/fduoeBtHu9z8u1kO3GhwbeOFTwvEhDE2pmWawVfp/f5KwgfkA12jknBL3nYFg+zHDPj&#10;rnykSxVqEUPYZ6igCaHPpPS6IYt+4XriyH27wWKIcKilGfAaw20nl0mykhZbjg0N9lQ2pH+q0Sr4&#10;WJWYBn0ox1F2n6jx9ILnnVJPj9PbBkSgKdzF/+69ifPTdA1/38QTZH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5ccKwgAAAN0AAAAPAAAAAAAAAAAAAAAAAJgCAABkcnMvZG93&#10;bnJldi54bWxQSwUGAAAAAAQABAD1AAAAhwMAAAAA&#10;" strokeweight=".25pt"/>
                    <v:line id="Line 1182"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GlMMYAAADdAAAADwAAAGRycy9kb3ducmV2LnhtbESPQUvDQBCF70L/wzJCb3ajEZG021KK&#10;QvEgpPWgtyE7zYZmZ9PdNY3/3jkI3mZ4b977ZrWZfK9GiqkLbOB+UYAiboLtuDXwcXy9ewaVMrLF&#10;PjAZ+KEEm/XsZoWVDVeuaTzkVkkIpwoNuJyHSuvUOPKYFmEgFu0Uoscsa2y1jXiVcN/rh6J40h47&#10;lgaHA+0cNefDtzcQv3L6rC/l2/jYvlzez9Ed6VQbM7+dtktQmab8b/673lvBL0vBlW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pTDGAAAA3QAAAA8AAAAAAAAA&#10;AAAAAAAAoQIAAGRycy9kb3ducmV2LnhtbFBLBQYAAAAABAAEAPkAAACUAwAAAAA=&#10;" strokeweight=".25pt"/>
                    <v:line id="Line 1183"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0Aq8QAAADdAAAADwAAAGRycy9kb3ducmV2LnhtbERPTWsCMRC9F/ofwhR6q9m6pdStUUQU&#10;iofCqge9DZtxs7iZrElc13/fFAq9zeN9znQ+2Fb05EPjWMHrKANBXDndcK1gv1u/fIAIEVlj65gU&#10;3CnAfPb4MMVCuxuX1G9jLVIIhwIVmBi7QspQGbIYRq4jTtzJeYsxQV9L7fGWwm0rx1n2Li02nBoM&#10;drQ0VJ23V6vAH2M4lJd807/Vq8v32ZsdnUqlnp+GxSeISEP8F/+5v3San+cT+P0mnSB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QCrxAAAAN0AAAAPAAAAAAAAAAAA&#10;AAAAAKECAABkcnMvZG93bnJldi54bWxQSwUGAAAAAAQABAD5AAAAkgMAAAAA&#10;" strokeweight=".25pt"/>
                    <v:line id="Line 1184"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HaS8YAAADdAAAADwAAAGRycy9kb3ducmV2LnhtbESPQWvDMAyF74P+B6PCbqvTtYyR1S2l&#10;dDB2GKTtYbuJWI1DYzm1vTT799NhsJvEe3rv02oz+k4NFFMb2MB8VoAiroNtuTFwOr4+PINKGdli&#10;F5gM/FCCzXpyt8LShhtXNBxyoySEU4kGXM59qXWqHXlMs9ATi3YO0WOWNTbaRrxJuO/0Y1E8aY8t&#10;S4PDnnaO6svh2xuIXzl9VtfF+7Bs9tePS3RHOlfG3E/H7QuoTGP+N/9dv1nBXyyFX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x2kvGAAAA3QAAAA8AAAAAAAAA&#10;AAAAAAAAoQIAAGRycy9kb3ducmV2LnhtbFBLBQYAAAAABAAEAPkAAACUAwAAAAA=&#10;" strokeweight=".25pt"/>
                    <v:line id="Line 1185"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1/0MMAAADdAAAADwAAAGRycy9kb3ducmV2LnhtbERPS2sCMRC+F/wPYQreatYHIlujFFGQ&#10;HgqrHuxt2Iybxc1kTeK6/fdNoeBtPr7nLNe9bURHPtSOFYxHGQji0umaKwWn4+5tASJEZI2NY1Lw&#10;QwHWq8HLEnPtHlxQd4iVSCEcclRgYmxzKUNpyGIYuZY4cRfnLcYEfSW1x0cKt42cZNlcWqw5NRhs&#10;aWOovB7uVoH/juFc3Kaf3aza3r6u3hzpUig1fO0/3kFE6uNT/O/e6zR/OhvD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9f9DDAAAA3QAAAA8AAAAAAAAAAAAA&#10;AAAAoQIAAGRycy9kb3ducmV2LnhtbFBLBQYAAAAABAAEAPkAAACRAwAAAAA=&#10;" strokeweight=".25pt"/>
                    <v:line id="Line 1186"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hp8QAAADdAAAADwAAAGRycy9kb3ducmV2LnhtbERPTWvCQBC9C/6HZYTedFOVUlI3UsRC&#10;6UGIemhvQ3bMhmRn4+42pv/eLRR6m8f7nM12tJ0YyIfGsYLHRQaCuHK64VrB+fQ2fwYRIrLGzjEp&#10;+KEA22I62WCu3Y1LGo6xFimEQ44KTIx9LmWoDFkMC9cTJ+7ivMWYoK+l9nhL4baTyyx7khYbTg0G&#10;e9oZqtrjt1Xgv2L4LK+rj2Fd76+H1psTXUqlHmbj6wuISGP8F/+533Wav1ov4febdIIs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r+GnxAAAAN0AAAAPAAAAAAAAAAAA&#10;AAAAAKECAABkcnMvZG93bnJldi54bWxQSwUGAAAAAAQABAD5AAAAkgMAAAAA&#10;" strokeweight=".25pt"/>
                    <v:line id="Line 1187"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NEPMMAAADdAAAADwAAAGRycy9kb3ducmV2LnhtbERPTWsCMRC9F/wPYQq91Wy7IrI1SpEK&#10;pYfCqge9DZtxs7iZrElct/++EQRv83ifM18OthU9+dA4VvA2zkAQV043XCvYbdevMxAhImtsHZOC&#10;PwqwXIye5lhod+WS+k2sRQrhUKACE2NXSBkqQxbD2HXEiTs6bzEm6GupPV5TuG3le5ZNpcWGU4PB&#10;jlaGqtPmYhX4Qwz78pz/9JP66/x78mZLx1Kpl+fh8wNEpCE+xHf3t07z80kOt2/SC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jRDzDAAAA3QAAAA8AAAAAAAAAAAAA&#10;AAAAoQIAAGRycy9kb3ducmV2LnhtbFBLBQYAAAAABAAEAPkAAACRAwAAAAA=&#10;" strokeweight=".25pt"/>
                    <v:line id="Line 1188"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rcSMMAAADdAAAADwAAAGRycy9kb3ducmV2LnhtbERPTWsCMRC9F/wPYQreara6SNkapYiC&#10;9FBY7UFvw2bcLG4maxLX7b9vCgVv83ifs1gNthU9+dA4VvA6yUAQV043XCv4Pmxf3kCEiKyxdUwK&#10;fijAajl6WmCh3Z1L6vexFimEQ4EKTIxdIWWoDFkME9cRJ+7svMWYoK+l9nhP4baV0yybS4sNpwaD&#10;Ha0NVZf9zSrwpxiO5XX22ef15vp18eZA51Kp8fPw8Q4i0hAf4n/3Tqf5szyHv2/SC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K3EjDAAAA3QAAAA8AAAAAAAAAAAAA&#10;AAAAoQIAAGRycy9kb3ducmV2LnhtbFBLBQYAAAAABAAEAPkAAACRAwAAAAA=&#10;" strokeweight=".25pt"/>
                    <v:line id="Line 1189"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Z508QAAADdAAAADwAAAGRycy9kb3ducmV2LnhtbERPTWsCMRC9F/ofwgi91azVSlmNUoqF&#10;4qGwrod6GzbjZnEzWZO4bv+9KRS8zeN9znI92Fb05EPjWMFknIEgrpxuuFawLz+f30CEiKyxdUwK&#10;finAevX4sMRcuysX1O9iLVIIhxwVmBi7XMpQGbIYxq4jTtzReYsxQV9L7fGawm0rX7JsLi02nBoM&#10;dvRhqDrtLlaBP8TwU5yn235Wb87fJ29KOhZKPY2G9wWISEO8i//dXzrNn85e4e+bdIJ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RnnTxAAAAN0AAAAPAAAAAAAAAAAA&#10;AAAAAKECAABkcnMvZG93bnJldi54bWxQSwUGAAAAAAQABAD5AAAAkgMAAAAA&#10;" strokeweight=".25pt"/>
                    <v:line id="Line 1190"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npMMAAADdAAAADwAAAGRycy9kb3ducmV2LnhtbERPTWsCMRC9F/ofwhS81WxVRLZGKaJQ&#10;PAirHuxt2Iybxc1kTdJ1++8bQfA2j/c582VvG9GRD7VjBR/DDARx6XTNlYLjYfM+AxEissbGMSn4&#10;owDLxevLHHPtblxQt4+VSCEcclRgYmxzKUNpyGIYupY4cWfnLcYEfSW1x1sKt40cZdlUWqw5NRhs&#10;aWWovOx/rQL/E8OpuI633aRaX3cXbw50LpQavPVfnyAi9fEpfri/dZo/nkzh/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U56TDAAAA3QAAAA8AAAAAAAAAAAAA&#10;AAAAoQIAAGRycy9kb3ducmV2LnhtbFBLBQYAAAAABAAEAPkAAACRAwAAAAA=&#10;" strokeweight=".25pt"/>
                    <v:line id="Line 1191"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CP8QAAADdAAAADwAAAGRycy9kb3ducmV2LnhtbERPTWsCMRC9F/ofwgi91axValmNUoqF&#10;4qGwrod6GzbjZnEzWZO4bv+9KRS8zeN9znI92Fb05EPjWMFknIEgrpxuuFawLz+f30CEiKyxdUwK&#10;finAevX4sMRcuysX1O9iLVIIhxwVmBi7XMpQGbIYxq4jTtzReYsxQV9L7fGawm0rX7LsVVpsODUY&#10;7OjDUHXaXawCf4jhpzhPt/2s3py/T96UdCyUehoN7wsQkYZ4F/+7v3SaP53N4e+bdIJ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2EI/xAAAAN0AAAAPAAAAAAAAAAAA&#10;AAAAAKECAABkcnMvZG93bnJldi54bWxQSwUGAAAAAAQABAD5AAAAkgMAAAAA&#10;" strokeweight=".25pt"/>
                    <v:line id="Line 1192"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WTcYAAADdAAAADwAAAGRycy9kb3ducmV2LnhtbESPQWvDMAyF74P+B6PCbqvTtYyR1S2l&#10;dDB2GKTtYbuJWI1DYzm1vTT799NhsJvEe3rv02oz+k4NFFMb2MB8VoAiroNtuTFwOr4+PINKGdli&#10;F5gM/FCCzXpyt8LShhtXNBxyoySEU4kGXM59qXWqHXlMs9ATi3YO0WOWNTbaRrxJuO/0Y1E8aY8t&#10;S4PDnnaO6svh2xuIXzl9VtfF+7Bs9tePS3RHOlfG3E/H7QuoTGP+N/9dv1nBXywFV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H1k3GAAAA3QAAAA8AAAAAAAAA&#10;AAAAAAAAoQIAAGRycy9kb3ducmV2LnhtbFBLBQYAAAAABAAEAPkAAACUAwAAAAA=&#10;" strokeweight=".25pt"/>
                    <v:line id="Line 1193"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z1sQAAADdAAAADwAAAGRycy9kb3ducmV2LnhtbERPTWsCMRC9F/ofwgi91axVil2NUoqF&#10;4qGwrod6GzbjZnEzWZO4bv+9KRS8zeN9znI92Fb05EPjWMFknIEgrpxuuFawLz+f5yBCRNbYOiYF&#10;vxRgvXp8WGKu3ZUL6nexFimEQ44KTIxdLmWoDFkMY9cRJ+7ovMWYoK+l9nhN4baVL1n2Ki02nBoM&#10;dvRhqDrtLlaBP8TwU5yn235Wb87fJ29KOhZKPY2G9wWISEO8i//dXzrNn87e4O+bdIJ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C3PWxAAAAN0AAAAPAAAAAAAAAAAA&#10;AAAAAKECAABkcnMvZG93bnJldi54bWxQSwUGAAAAAAQABAD5AAAAkgMAAAAA&#10;" strokeweight=".25pt"/>
                    <v:line id="Line 1194"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MlscAAADdAAAADwAAAGRycy9kb3ducmV2LnhtbESPQUsDMRCF74L/IYzgzWZrtci2aSlF&#10;QTwI2/ZQb8Nmulm6mWyTuF3/vXMQvM3w3rz3zXI9+k4NFFMb2MB0UoAiroNtuTFw2L89vIBKGdli&#10;F5gM/FCC9er2ZomlDVeuaNjlRkkIpxINuJz7UutUO/KYJqEnFu0Uoscsa2y0jXiVcN/px6KYa48t&#10;S4PDnraO6vPu2xuIXzkdq8vsY3hqXi+f5+j2dKqMub8bNwtQmcb8b/67freCP3sW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6EyWxwAAAN0AAAAPAAAAAAAA&#10;AAAAAAAAAKECAABkcnMvZG93bnJldi54bWxQSwUGAAAAAAQABAD5AAAAlQMAAAAA&#10;" strokeweight=".25pt"/>
                    <v:line id="Line 1195"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TpDcQAAADdAAAADwAAAGRycy9kb3ducmV2LnhtbERPS2sCMRC+C/0PYQq9adZHpWyNImKh&#10;9CCsemhvw2bcLG4ma5Ku239vhIK3+fies1j1thEd+VA7VjAeZSCIS6drrhQcDx/DNxAhImtsHJOC&#10;PwqwWj4NFphrd+WCun2sRArhkKMCE2ObSxlKQxbDyLXEiTs5bzEm6CupPV5TuG3kJMvm0mLNqcFg&#10;SxtD5Xn/axX4nxi+i8v0q5tV28vu7M2BToVSL8/9+h1EpD4+xP/uT53mT1/H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OkNxAAAAN0AAAAPAAAAAAAAAAAA&#10;AAAAAKECAABkcnMvZG93bnJldi54bWxQSwUGAAAAAAQABAD5AAAAkgMAAAAA&#10;" strokeweight=".25pt"/>
                    <v:line id="Line 1196"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3esMAAADdAAAADwAAAGRycy9kb3ducmV2LnhtbERPTWsCMRC9F/wPYYTealZtRVajSGmh&#10;eCisetDbsBk3i5vJmqTr+u+bQsHbPN7nLNe9bURHPtSOFYxHGQji0umaKwWH/efLHESIyBobx6Tg&#10;TgHWq8HTEnPtblxQt4uVSCEcclRgYmxzKUNpyGIYuZY4cWfnLcYEfSW1x1sKt42cZNlMWqw5NRhs&#10;6d1Qedn9WAX+FMOxuE633Wv1cf2+eLOnc6HU87DfLEBE6uND/O/+0mn+9G0C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2d3rDAAAA3QAAAA8AAAAAAAAAAAAA&#10;AAAAoQIAAGRycy9kb3ducmV2LnhtbFBLBQYAAAAABAAEAPkAAACRAwAAAAA=&#10;" strokeweight=".25pt"/>
                    <v:line id="Line 1197"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rS4cQAAADdAAAADwAAAGRycy9kb3ducmV2LnhtbERPTWsCMRC9F/ofwhR6q9m6bZGtUUQU&#10;iofCqge9DZtxs7iZrElc13/fFAq9zeN9znQ+2Fb05EPjWMHrKANBXDndcK1gv1u/TECEiKyxdUwK&#10;7hRgPnt8mGKh3Y1L6rexFimEQ4EKTIxdIWWoDFkMI9cRJ+7kvMWYoK+l9nhL4baV4yz7kBYbTg0G&#10;O1oaqs7bq1XgjzEcyku+6d/q1eX77M2OTqVSz0/D4hNEpCH+i//cXzrNz99z+P0mnSB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tLhxAAAAN0AAAAPAAAAAAAAAAAA&#10;AAAAAKECAABkcnMvZG93bnJldi54bWxQSwUGAAAAAAQABAD5AAAAkgMAAAAA&#10;" strokeweight=".25pt"/>
                    <v:line id="Line 1198"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NKlcQAAADdAAAADwAAAGRycy9kb3ducmV2LnhtbERPTWsCMRC9F/ofwgi91azVSlmNUoqF&#10;4qGwrod6GzbjZnEzWZO4bv+9KRS8zeN9znI92Fb05EPjWMFknIEgrpxuuFawLz+f30CEiKyxdUwK&#10;finAevX4sMRcuysX1O9iLVIIhxwVmBi7XMpQGbIYxq4jTtzReYsxQV9L7fGawm0rX7JsLi02nBoM&#10;dvRhqDrtLlaBP8TwU5yn235Wb87fJ29KOhZKPY2G9wWISEO8i//dXzrNn77O4O+bdIJ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00qVxAAAAN0AAAAPAAAAAAAAAAAA&#10;AAAAAKECAABkcnMvZG93bnJldi54bWxQSwUGAAAAAAQABAD5AAAAkgMAAAAA&#10;" strokeweight=".25pt"/>
                  </v:group>
                  <v:group id="Group 1199"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ESYozCAAAA3QAAAA8A&#10;AAAAAAAAAAAAAAAAqgIAAGRycy9kb3ducmV2LnhtbFBLBQYAAAAABAAEAPoAAACZAwAAAAA=&#10;">
                    <v:rect id="Rectangle 1200"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bDmcMA&#10;AADdAAAADwAAAGRycy9kb3ducmV2LnhtbERPTWvCQBC9F/wPyxS81U0jVYnZiAhCTrZN2/s0OybB&#10;7GzYXU38991Cobd5vM/Jd5PpxY2c7ywreF4kIIhrqztuFHx+HJ82IHxA1thbJgV38rArZg85ZtqO&#10;/E63KjQihrDPUEEbwpBJ6euWDPqFHYgjd7bOYIjQNVI7HGO46WWaJCtpsOPY0OJAh5bqS3U1Ck5v&#10;aflNh/U6vb6OujTua3Pe90rNH6f9FkSgKfyL/9yljvOXLyv4/Sae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bDmcMAAADdAAAADwAAAAAAAAAAAAAAAACYAgAAZHJzL2Rv&#10;d25yZXYueG1sUEsFBgAAAAAEAAQA9QAAAIgDAAAAAA==&#10;" filled="f" strokeweight=".25pt"/>
                    <v:line id="Line 1201"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U4sQAAADdAAAADwAAAGRycy9kb3ducmV2LnhtbERPTWsCMRC9F/wPYQRvNau2tqxGkVJB&#10;eiisemhvw2bcLG4maxLX7b9vCgVv83ifs1z3thEd+VA7VjAZZyCIS6drrhQcD9vHVxAhImtsHJOC&#10;HwqwXg0elphrd+OCun2sRArhkKMCE2ObSxlKQxbD2LXEiTs5bzEm6CupPd5SuG3kNMvm0mLNqcFg&#10;S2+GyvP+ahX47xi+isvso3uq3i+fZ28OdCqUGg37zQJEpD7exf/unU7zZ88v8PdNO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AdTixAAAAN0AAAAPAAAAAAAAAAAA&#10;AAAAAKECAABkcnMvZG93bnJldi54bWxQSwUGAAAAAAQABAD5AAAAkgMAAAAA&#10;" strokeweight=".25pt"/>
                    <v:line id="Line 1202"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5AkMcAAADdAAAADwAAAGRycy9kb3ducmV2LnhtbESPQUsDMRCF74L/IYzgzWZrtci2aSlF&#10;QTwI2/ZQb8Nmulm6mWyTuF3/vXMQvM3w3rz3zXI9+k4NFFMb2MB0UoAiroNtuTFw2L89vIBKGdli&#10;F5gM/FCC9er2ZomlDVeuaNjlRkkIpxINuJz7UutUO/KYJqEnFu0Uoscsa2y0jXiVcN/px6KYa48t&#10;S4PDnraO6vPu2xuIXzkdq8vsY3hqXi+f5+j2dKqMub8bNwtQmcb8b/67freCP3sW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nkCQxwAAAN0AAAAPAAAAAAAA&#10;AAAAAAAAAKECAABkcnMvZG93bnJldi54bWxQSwUGAAAAAAQABAD5AAAAlQMAAAAA&#10;" strokeweight=".25pt"/>
                    <v:line id="Line 1203"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LlC8QAAADdAAAADwAAAGRycy9kb3ducmV2LnhtbERPTWsCMRC9F/wPYQRvNau20q5GkVJB&#10;eiisemhvw2bcLG4maxLX7b9vCgVv83ifs1z3thEd+VA7VjAZZyCIS6drrhQcD9vHFxAhImtsHJOC&#10;HwqwXg0elphrd+OCun2sRArhkKMCE2ObSxlKQxbD2LXEiTs5bzEm6CupPd5SuG3kNMvm0mLNqcFg&#10;S2+GyvP+ahX47xi+isvso3uq3i+fZ28OdCqUGg37zQJEpD7exf/unU7zZ8+v8PdNO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uULxAAAAN0AAAAPAAAAAAAAAAAA&#10;AAAAAKECAABkcnMvZG93bnJldi54bWxQSwUGAAAAAAQABAD5AAAAkgMAAAAA&#10;" strokeweight=".25pt"/>
                    <v:line id="Line 1204"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GK8YAAADdAAAADwAAAGRycy9kb3ducmV2LnhtbESPQWvDMAyF74P+B6PCbqvTdZSR1S2l&#10;dDB2GKTtYbuJWI1DYzm1vTT799NhsJvEe3rv02oz+k4NFFMb2MB8VoAiroNtuTFwOr4+PINKGdli&#10;F5gM/FCCzXpyt8LShhtXNBxyoySEU4kGXM59qXWqHXlMs9ATi3YO0WOWNTbaRrxJuO/0Y1EstceW&#10;pcFhTztH9eXw7Q3Er5w+q+vifXhq9tePS3RHOlfG3E/H7QuoTGP+N/9dv1nBXyyFX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EhivGAAAA3QAAAA8AAAAAAAAA&#10;AAAAAAAAoQIAAGRycy9kb3ducmV2LnhtbFBLBQYAAAAABAAEAPkAAACUAwAAAAA=&#10;" strokeweight=".25pt"/>
                    <v:line id="Line 1205"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gjsMMAAADdAAAADwAAAGRycy9kb3ducmV2LnhtbERPTWsCMRC9C/6HMAVvmrWKyNYoRSpI&#10;D4VVD/Y2bMbN4mayJnHd/vtGKPQ2j/c5q01vG9GRD7VjBdNJBoK4dLrmSsHpuBsvQYSIrLFxTAp+&#10;KMBmPRysMNfuwQV1h1iJFMIhRwUmxjaXMpSGLIaJa4kTd3HeYkzQV1J7fKRw28jXLFtIizWnBoMt&#10;bQ2V18PdKvDfMZyL2+yzm1cft6+rN0e6FEqNXvr3NxCR+vgv/nPvdZo/W0zh+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II7DDAAAA3QAAAA8AAAAAAAAAAAAA&#10;AAAAoQIAAGRycy9kb3ducmV2LnhtbFBLBQYAAAAABAAEAPkAAACRAwAAAAA=&#10;" strokeweight=".25pt"/>
                    <v:line id="Line 1206"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q9x8MAAADdAAAADwAAAGRycy9kb3ducmV2LnhtbERPTWsCMRC9F/wPYQRvNVsVka1RiihI&#10;D4VVD/Y2bMbN4mayJnHd/vtGKPQ2j/c5y3VvG9GRD7VjBW/jDARx6XTNlYLTcfe6ABEissbGMSn4&#10;oQDr1eBlibl2Dy6oO8RKpBAOOSowMba5lKE0ZDGMXUucuIvzFmOCvpLa4yOF20ZOsmwuLdacGgy2&#10;tDFUXg93q8B/x3AubtPPblZtb19Xb450KZQaDfuPdxCR+vgv/nPvdZo/nU/g+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avcfDAAAA3QAAAA8AAAAAAAAAAAAA&#10;AAAAoQIAAGRycy9kb3ducmV2LnhtbFBLBQYAAAAABAAEAPkAAACRAwAAAAA=&#10;" strokeweight=".25pt"/>
                    <v:line id="Line 1207"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YXMQAAADdAAAADwAAAGRycy9kb3ducmV2LnhtbERPTWvCQBC9F/oflil4q5uaIiV1lVIU&#10;xEMhpof2NmTHbDA7G3fXGP99tyB4m8f7nMVqtJ0YyIfWsYKXaQaCuHa65UbBd7V5fgMRIrLGzjEp&#10;uFKA1fLxYYGFdhcuadjHRqQQDgUqMDH2hZShNmQxTF1PnLiD8xZjgr6R2uMlhdtOzrJsLi22nBoM&#10;9vRpqD7uz1aB/43hpzzlu+G1WZ++jt5UdCiVmjyNH+8gIo3xLr65tzrNz+c5/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hhcxAAAAN0AAAAPAAAAAAAAAAAA&#10;AAAAAKECAABkcnMvZG93bnJldi54bWxQSwUGAAAAAAQABAD5AAAAkgMAAAAA&#10;" strokeweight=".25pt"/>
                    <v:line id="Line 1208"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AKMMAAADdAAAADwAAAGRycy9kb3ducmV2LnhtbERPTWsCMRC9F/ofwhS81WxVRLZGKaJQ&#10;PAirHuxt2Iybxc1kTdJ1++8bQfA2j/c582VvG9GRD7VjBR/DDARx6XTNlYLjYfM+AxEissbGMSn4&#10;owDLxevLHHPtblxQt4+VSCEcclRgYmxzKUNpyGIYupY4cWfnLcYEfSW1x1sKt40cZdlUWqw5NRhs&#10;aWWovOx/rQL/E8OpuI633aRaX3cXbw50LpQavPVfnyAi9fEpfri/dZo/nk7g/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gCjDAAAA3QAAAA8AAAAAAAAAAAAA&#10;AAAAoQIAAGRycy9kb3ducmV2LnhtbFBLBQYAAAAABAAEAPkAAACRAwAAAAA=&#10;" strokeweight=".25pt"/>
                    <v:line id="Line 1209"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Mls8MAAADdAAAADwAAAGRycy9kb3ducmV2LnhtbERPTWsCMRC9C/0PYQq9abZqpWyNImKh&#10;9CCserC3YTNuFjeTNUnX7b83QsHbPN7nzJe9bURHPtSOFbyOMhDEpdM1VwoO+8/hO4gQkTU2jknB&#10;HwVYLp4Gc8y1u3JB3S5WIoVwyFGBibHNpQylIYth5FrixJ2ctxgT9JXUHq8p3DZynGUzabHm1GCw&#10;pbWh8rz7tQr8TwzH4jL57qbV5rI9e7OnU6HUy3O/+gARqY8P8b/7S6f5k9kb3L9JJ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zJbPDAAAA3QAAAA8AAAAAAAAAAAAA&#10;AAAAoQIAAGRycy9kb3ducmV2LnhtbFBLBQYAAAAABAAEAPkAAACRAwAAAAA=&#10;" strokeweight=".25pt"/>
                    <v:line id="Line 1210"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G7xMMAAADdAAAADwAAAGRycy9kb3ducmV2LnhtbERPTWsCMRC9C/0PYQreNNsqS9kapZQK&#10;4kFY7aG9DZtxs7iZrElc139vhEJv83ifs1gNthU9+dA4VvAyzUAQV043XCv4PqwnbyBCRNbYOiYF&#10;NwqwWj6NFlhod+WS+n2sRQrhUKACE2NXSBkqQxbD1HXEiTs6bzEm6GupPV5TuG3la5bl0mLDqcFg&#10;R5+GqtP+YhX43xh+yvNs28/rr/Pu5M2BjqVS4+fh4x1EpCH+i//cG53mz/IcHt+k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hu8TDAAAA3QAAAA8AAAAAAAAAAAAA&#10;AAAAoQIAAGRycy9kb3ducmV2LnhtbFBLBQYAAAAABAAEAPkAAACRAwAAAAA=&#10;" strokeweight=".25pt"/>
                    <v:line id="Line 1211"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0eX8MAAADdAAAADwAAAGRycy9kb3ducmV2LnhtbERPTWsCMRC9F/wPYQq91WxrUdkaRYqF&#10;0oOw6sHehs24WdxM1iSu239vBMHbPN7nzBa9bURHPtSOFbwNMxDEpdM1Vwp22+/XKYgQkTU2jknB&#10;PwVYzAdPM8y1u3BB3SZWIoVwyFGBibHNpQylIYth6FrixB2ctxgT9JXUHi8p3DbyPcvG0mLNqcFg&#10;S1+GyuPmbBX4vxj2xWn0231Uq9P66M2WDoVSL8/98hNEpD4+xHf3j07zR+MJ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tHl/DAAAA3QAAAA8AAAAAAAAAAAAA&#10;AAAAoQIAAGRycy9kb3ducmV2LnhtbFBLBQYAAAAABAAEAPkAAACRAwAAAAA=&#10;" strokeweight=".25pt"/>
                    <v:line id="Line 1212"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KLcYAAADdAAAADwAAAGRycy9kb3ducmV2LnhtbESPQWvDMAyF74P+B6PCbqvTdZSR1S2l&#10;dDB2GKTtYbuJWI1DYzm1vTT799NhsJvEe3rv02oz+k4NFFMb2MB8VoAiroNtuTFwOr4+PINKGdli&#10;F5gM/FCCzXpyt8LShhtXNBxyoySEU4kGXM59qXWqHXlMs9ATi3YO0WOWNTbaRrxJuO/0Y1EstceW&#10;pcFhTztH9eXw7Q3Er5w+q+vifXhq9tePS3RHOlfG3E/H7QuoTGP+N/9dv1nBXywFV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yii3GAAAA3QAAAA8AAAAAAAAA&#10;AAAAAAAAoQIAAGRycy9kb3ducmV2LnhtbFBLBQYAAAAABAAEAPkAAACUAwAAAAA=&#10;" strokeweight=".25pt"/>
                    <v:line id="Line 1213"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4vtsMAAADdAAAADwAAAGRycy9kb3ducmV2LnhtbERPTWsCMRC9F/wPYQq91WxrEd0aRYqF&#10;0oOw6sHehs24WdxM1iSu239vBMHbPN7nzBa9bURHPtSOFbwNMxDEpdM1Vwp22+/XCYgQkTU2jknB&#10;PwVYzAdPM8y1u3BB3SZWIoVwyFGBibHNpQylIYth6FrixB2ctxgT9JXUHi8p3DbyPcvG0mLNqcFg&#10;S1+GyuPmbBX4vxj2xWn0231Uq9P66M2WDoVSL8/98hNEpD4+xHf3j07zR+Mp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L7bDAAAA3QAAAA8AAAAAAAAAAAAA&#10;AAAAoQIAAGRycy9kb3ducmV2LnhtbFBLBQYAAAAABAAEAPkAAACRAwAAAAA=&#10;" strokeweight=".25pt"/>
                    <v:line id="Line 1214"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0Q9scAAADdAAAADwAAAGRycy9kb3ducmV2LnhtbESPQUsDMRCF74L/IYzgzWZrxcq2aSlF&#10;QTwI2/ZQb8Nmulm6mWyTuF3/vXMQvM3w3rz3zXI9+k4NFFMb2MB0UoAiroNtuTFw2L89vIBKGdli&#10;F5gM/FCC9er2ZomlDVeuaNjlRkkIpxINuJz7UutUO/KYJqEnFu0Uoscsa2y0jXiVcN/px6J41h5b&#10;lgaHPW0d1efdtzcQv3I6VpfZx/DUvF4+z9Ht6VQZc383bhagMo353/x3/W4FfzYX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XRD2xwAAAN0AAAAPAAAAAAAA&#10;AAAAAAAAAKECAABkcnMvZG93bnJldi54bWxQSwUGAAAAAAQABAD5AAAAlQMAAAAA&#10;" strokeweight=".25pt"/>
                    <v:line id="Line 1215"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G1bcQAAADdAAAADwAAAGRycy9kb3ducmV2LnhtbERPS2sCMRC+C/0PYQq9adYHtWyNImKh&#10;9CCsemhvw2bcLG4ma5Ku239vhIK3+fies1j1thEd+VA7VjAeZSCIS6drrhQcDx/DNxAhImtsHJOC&#10;PwqwWj4NFphrd+WCun2sRArhkKMCE2ObSxlKQxbDyLXEiTs5bzEm6CupPV5TuG3kJMtepcWaU4PB&#10;ljaGyvP+1yrwPzF8F5fpVzertpfd2ZsDnQqlXp779TuISH18iP/dnzrNn87H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EbVtxAAAAN0AAAAPAAAAAAAAAAAA&#10;AAAAAKECAABkcnMvZG93bnJldi54bWxQSwUGAAAAAAQABAD5AAAAkgMAAAAA&#10;" strokeweight=".25pt"/>
                    <v:line id="Line 1216"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MrGsMAAADdAAAADwAAAGRycy9kb3ducmV2LnhtbERPTWsCMRC9F/wPYYTealYtVVajSGmh&#10;eCisetDbsBk3i5vJmqTr+u+bQsHbPN7nLNe9bURHPtSOFYxHGQji0umaKwWH/efLHESIyBobx6Tg&#10;TgHWq8HTEnPtblxQt4uVSCEcclRgYmxzKUNpyGIYuZY4cWfnLcYEfSW1x1sKt42cZNmbtFhzajDY&#10;0ruh8rL7sQr8KYZjcZ1uu9fq4/p98WZP50Kp52G/WYCI1MeH+N/9pdP86WwC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DKxrDAAAA3QAAAA8AAAAAAAAAAAAA&#10;AAAAoQIAAGRycy9kb3ducmV2LnhtbFBLBQYAAAAABAAEAPkAAACRAwAAAAA=&#10;" strokeweight=".25pt"/>
                    <v:line id="Line 1217"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OgcQAAADdAAAADwAAAGRycy9kb3ducmV2LnhtbERPTWsCMRC9F/ofwhR6q9m6pZWtUUQU&#10;iofCqge9DZtxs7iZrElc13/fFAq9zeN9znQ+2Fb05EPjWMHrKANBXDndcK1gv1u/TECEiKyxdUwK&#10;7hRgPnt8mGKh3Y1L6rexFimEQ4EKTIxdIWWoDFkMI9cRJ+7kvMWYoK+l9nhL4baV4yx7lxYbTg0G&#10;O1oaqs7bq1XgjzEcyku+6d/q1eX77M2OTqVSz0/D4hNEpCH+i//cXzrNzz9y+P0mnSB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46BxAAAAN0AAAAPAAAAAAAAAAAA&#10;AAAAAKECAABkcnMvZG93bnJldi54bWxQSwUGAAAAAAQABAD5AAAAkgMAAAAA&#10;" strokeweight=".25pt"/>
                  </v:group>
                </v:group>
                <v:line id="Line 1218"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bab8IAAADdAAAADwAAAGRycy9kb3ducmV2LnhtbERP22oCMRB9L/gPYQTfatYLtaxGEaFQ&#10;UQqu/YBhM3vRzSRs4rr+vREKfZvDuc5q05tGdNT62rKCyTgBQZxbXXOp4Pf89f4JwgdkjY1lUvAg&#10;D5v14G2FqbZ3PlGXhVLEEPYpKqhCcKmUPq/IoB9bRxy5wrYGQ4RtKXWL9xhuGjlNkg9psObYUKGj&#10;XUX5NbsZBYeuuNDikD3Ofv+zvRW9O55mTqnRsN8uQQTqw7/4z/2t4/zZYg6vb+IJcv0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bab8IAAADdAAAADwAAAAAAAAAAAAAA&#10;AAChAgAAZHJzL2Rvd25yZXYueG1sUEsFBgAAAAAEAAQA+QAAAJADAAAAAA==&#10;" strokeweight="2pt">
                  <v:stroke startarrow="block" startarrowwidth="wide" endarrow="block" endarrowwidth="wide"/>
                </v:line>
                <v:line id="Line 1219"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9MIAAADdAAAADwAAAGRycy9kb3ducmV2LnhtbERP22oCMRB9L/gPYQTfalbFWlajiFCo&#10;KAXXfsCwmb3oZhI2cV3/3giFvs3hXGe16U0jOmp9bVnBZJyAIM6trrlU8Hv+ev8E4QOyxsYyKXiQ&#10;h8168LbCVNs7n6jLQiliCPsUFVQhuFRKn1dk0I+tI45cYVuDIcK2lLrFeww3jZwmyYc0WHNsqNDR&#10;rqL8mt2MgkNXXGhxyB5nv//Z3oreHU8zp9Ro2G+XIAL14V/85/7Wcf5sMYfXN/EEuX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p/9MIAAADdAAAADwAAAAAAAAAAAAAA&#10;AAChAgAAZHJzL2Rvd25yZXYueG1sUEsFBgAAAAAEAAQA+QAAAJADAAAAAA==&#10;" strokeweight="2pt">
                  <v:stroke startarrow="block" startarrowwidth="wide" endarrow="block" endarrowwidth="wide"/>
                </v:line>
              </v:group>
            </w:pict>
          </mc:Fallback>
        </mc:AlternateContent>
      </w:r>
      <w:bookmarkEnd w:id="0"/>
      <w:r w:rsidRPr="00E9765E">
        <w:rPr>
          <w:noProof/>
          <w:sz w:val="24"/>
          <w:szCs w:val="24"/>
        </w:rPr>
        <mc:AlternateContent>
          <mc:Choice Requires="wpg">
            <w:drawing>
              <wp:anchor distT="0" distB="0" distL="114300" distR="114300" simplePos="0" relativeHeight="251659264" behindDoc="0" locked="0" layoutInCell="1" allowOverlap="1" wp14:anchorId="07DC536D" wp14:editId="2A793565">
                <wp:simplePos x="0" y="0"/>
                <wp:positionH relativeFrom="column">
                  <wp:posOffset>2628900</wp:posOffset>
                </wp:positionH>
                <wp:positionV relativeFrom="paragraph">
                  <wp:posOffset>26670</wp:posOffset>
                </wp:positionV>
                <wp:extent cx="1371600" cy="1371600"/>
                <wp:effectExtent l="22860" t="22225" r="24765" b="25400"/>
                <wp:wrapNone/>
                <wp:docPr id="1292" name="Group 1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293" name="Group 843"/>
                        <wpg:cNvGrpSpPr>
                          <a:grpSpLocks/>
                        </wpg:cNvGrpSpPr>
                        <wpg:grpSpPr bwMode="auto">
                          <a:xfrm>
                            <a:off x="4941" y="1264"/>
                            <a:ext cx="3240" cy="3240"/>
                            <a:chOff x="6201" y="1444"/>
                            <a:chExt cx="3240" cy="3240"/>
                          </a:xfrm>
                        </wpg:grpSpPr>
                        <wpg:grpSp>
                          <wpg:cNvPr id="1294" name="Group 844"/>
                          <wpg:cNvGrpSpPr>
                            <a:grpSpLocks/>
                          </wpg:cNvGrpSpPr>
                          <wpg:grpSpPr bwMode="auto">
                            <a:xfrm rot="16200000">
                              <a:off x="6201" y="1444"/>
                              <a:ext cx="3240" cy="3240"/>
                              <a:chOff x="2241" y="1264"/>
                              <a:chExt cx="3240" cy="3060"/>
                            </a:xfrm>
                          </wpg:grpSpPr>
                          <wps:wsp>
                            <wps:cNvPr id="1295" name="Rectangle 845"/>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96" name="Line 846"/>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97" name="Line 847"/>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98" name="Line 848"/>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99" name="Line 849"/>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0" name="Line 850"/>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1" name="Line 851"/>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2" name="Line 852"/>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3" name="Line 853"/>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4" name="Line 854"/>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5" name="Line 855"/>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6" name="Line 856"/>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7" name="Line 857"/>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8" name="Line 858"/>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09" name="Line 859"/>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0" name="Line 860"/>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1" name="Line 861"/>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2" name="Line 862"/>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13" name="Group 863"/>
                          <wpg:cNvGrpSpPr>
                            <a:grpSpLocks/>
                          </wpg:cNvGrpSpPr>
                          <wpg:grpSpPr bwMode="auto">
                            <a:xfrm rot="10800000">
                              <a:off x="6201" y="1444"/>
                              <a:ext cx="3240" cy="3240"/>
                              <a:chOff x="2241" y="1264"/>
                              <a:chExt cx="3240" cy="3060"/>
                            </a:xfrm>
                          </wpg:grpSpPr>
                          <wps:wsp>
                            <wps:cNvPr id="1314" name="Rectangle 864"/>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Line 865"/>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6" name="Line 866"/>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7" name="Line 867"/>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8" name="Line 868"/>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9" name="Line 869"/>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0" name="Line 870"/>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1" name="Line 871"/>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2" name="Line 872"/>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3" name="Line 873"/>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4" name="Line 874"/>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5" name="Line 875"/>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6" name="Line 876"/>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7" name="Line 877"/>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8" name="Line 878"/>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9" name="Line 879"/>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0" name="Line 880"/>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1" name="Line 881"/>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332" name="Line 882"/>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333" name="Line 883"/>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8107C10" id="Group 1292" o:spid="_x0000_s1026" style="position:absolute;margin-left:207pt;margin-top:2.1pt;width:108pt;height:108pt;z-index:251659264"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">
                <v:group id="Group 843"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YMcsUAAADdAAAADwAAAGRycy9kb3ducmV2LnhtbERPS2vCQBC+F/wPyxR6&#10;q5sHlpq6BhFbPIhQFUpvQ3ZMQrKzIbtN4r/vFoTe5uN7ziqfTCsG6l1tWUE8j0AQF1bXXCq4nN+f&#10;X0E4j6yxtUwKbuQgX88eVphpO/InDSdfihDCLkMFlfddJqUrKjLo5rYjDtzV9gZ9gH0pdY9jCDet&#10;TKLoRRqsOTRU2NG2oqI5/RgFHyOOmzTeDYfmur19nxfHr0NMSj09Tps3EJ4m/y++u/c6zE+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GDHLFAAAA3QAA&#10;AA8AAAAAAAAAAAAAAAAAqgIAAGRycy9kb3ducmV2LnhtbFBLBQYAAAAABAAEAPoAAACcAwAAAAA=&#10;">
                  <v:group id="Group 844"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OqJHrFAAAA3QAA&#10;AA8AAAAAAAAAAAAAAAAAqgIAAGRycy9kb3ducmV2LnhtbFBLBQYAAAAABAAEAPoAAACcAwAAAAA=&#10;">
                    <v:rect id="Rectangle 845"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sQcIA&#10;AADdAAAADwAAAGRycy9kb3ducmV2LnhtbERPS2vCQBC+F/wPywi91Y0pkRpdRSKlvRSqFrwOu2MS&#10;zM6G7ObRf98tFHqbj+852/1kGzFQ52vHCpaLBASxdqbmUsHX5fXpBYQPyAYbx6Tgmzzsd7OHLebG&#10;jXyi4RxKEUPY56igCqHNpfS6Iot+4VriyN1cZzFE2JXSdDjGcNvINElW0mLNsaHCloqK9P3cWwVv&#10;qwKfg/4s+l42H6jxkuH1qNTjfDpsQASawr/4z/1u4vx0ncHvN/EEuf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KxBwgAAAN0AAAAPAAAAAAAAAAAAAAAAAJgCAABkcnMvZG93&#10;bnJldi54bWxQSwUGAAAAAAQABAD1AAAAhwMAAAAA&#10;" strokeweight=".25pt"/>
                    <v:line id="Line 846"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XEfsMAAADdAAAADwAAAGRycy9kb3ducmV2LnhtbERPTWsCMRC9F/wPYQRvNasWsatRpLRQ&#10;ehBWPdTbsBk3i5vJmqTr9t+bQsHbPN7nrDa9bURHPtSOFUzGGQji0umaKwXHw8fzAkSIyBobx6Tg&#10;lwJs1oOnFeba3bigbh8rkUI45KjAxNjmUobSkMUwdi1x4s7OW4wJ+kpqj7cUbhs5zbK5tFhzajDY&#10;0puh8rL/sQr8KYbv4jr76l6q9+vu4s2BzoVSo2G/XYKI1MeH+N/9qdP86esc/r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VxH7DAAAA3QAAAA8AAAAAAAAAAAAA&#10;AAAAoQIAAGRycy9kb3ducmV2LnhtbFBLBQYAAAAABAAEAPkAAACRAwAAAAA=&#10;" strokeweight=".25pt"/>
                    <v:line id="Line 847"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lh5cQAAADdAAAADwAAAGRycy9kb3ducmV2LnhtbERPTWsCMRC9F/wPYQRvNasttV2NIlJB&#10;eiisemhvw2bcLG4maxLX7b9vCgVv83ifs1j1thEd+VA7VjAZZyCIS6drrhQcD9vHVxAhImtsHJOC&#10;HwqwWg4eFphrd+OCun2sRArhkKMCE2ObSxlKQxbD2LXEiTs5bzEm6CupPd5SuG3kNMtepMWaU4PB&#10;ljaGyvP+ahX47xi+isvTR/dcvV8+z94c6FQoNRr26zmISH28i//dO53mT99m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WWHlxAAAAN0AAAAPAAAAAAAAAAAA&#10;AAAAAKECAABkcnMvZG93bnJldi54bWxQSwUGAAAAAAQABAD5AAAAkgMAAAAA&#10;" strokeweight=".25pt"/>
                    <v:line id="Line 848"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b1l8cAAADdAAAADwAAAGRycy9kb3ducmV2LnhtbESPQUsDMRCF74L/IYzgzWZbReq2aSlF&#10;QTwI2/ZQb8Nmulm6mWyTuF3/vXMQvM3w3rz3zXI9+k4NFFMb2MB0UoAiroNtuTFw2L89zEGljGyx&#10;C0wGfijBenV7s8TShitXNOxyoySEU4kGXM59qXWqHXlMk9ATi3YK0WOWNTbaRrxKuO/0rCietceW&#10;pcFhT1tH9Xn37Q3Er5yO1eXxY3hqXi+f5+j2dKqMub8bNwtQmcb8b/67freCP3sR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xvWXxwAAAN0AAAAPAAAAAAAA&#10;AAAAAAAAAKECAABkcnMvZG93bnJldi54bWxQSwUGAAAAAAQABAD5AAAAlQMAAAAA&#10;" strokeweight=".25pt"/>
                    <v:line id="Line 849"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pQDMMAAADdAAAADwAAAGRycy9kb3ducmV2LnhtbERPTWsCMRC9F/wPYYTearYqRbdGEalQ&#10;PBRWPbS3YTNuFjeTNUnX9d+bQsHbPN7nLFa9bURHPtSOFbyOMhDEpdM1VwqOh+3LDESIyBobx6Tg&#10;RgFWy8HTAnPtrlxQt4+VSCEcclRgYmxzKUNpyGIYuZY4cSfnLcYEfSW1x2sKt40cZ9mbtFhzajDY&#10;0sZQed7/WgX+J4bv4jLZddPq4/J19uZAp0Kp52G/fgcRqY8P8b/7U6f54/kc/r5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KUAzDAAAA3QAAAA8AAAAAAAAAAAAA&#10;AAAAoQIAAGRycy9kb3ducmV2LnhtbFBLBQYAAAAABAAEAPkAAACRAwAAAAA=&#10;" strokeweight=".25pt"/>
                    <v:line id="Line 850"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tji8YAAADdAAAADwAAAGRycy9kb3ducmV2LnhtbESPQUvDQBCF7wX/wzKCt3ajFSmx2yKi&#10;IB4KaXrQ25CdZkOzs+numsZ/3zkI3mZ4b977Zr2dfK9GiqkLbOB+UYAiboLtuDVwqN/nK1ApI1vs&#10;A5OBX0qw3dzM1ljacOGKxn1ulYRwKtGAy3kotU6NI49pEQZi0Y4hesyyxlbbiBcJ971+KIon7bFj&#10;aXA40Kuj5rT/8Qbid05f1Xn5OT62b+fdKbqajpUxd7fTyzOoTFP+N/9df1jBXxbCL9/ICHp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bY4vGAAAA3QAAAA8AAAAAAAAA&#10;AAAAAAAAoQIAAGRycy9kb3ducmV2LnhtbFBLBQYAAAAABAAEAPkAAACUAwAAAAA=&#10;" strokeweight=".25pt"/>
                    <v:line id="Line 851"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fGEMMAAADdAAAADwAAAGRycy9kb3ducmV2LnhtbERPTWsCMRC9F/wPYQRvNWstpaxGEbEg&#10;HgqrPeht2Iybxc1kTeK6/ntTKPQ2j/c582VvG9GRD7VjBZNxBoK4dLrmSsHP4ev1E0SIyBobx6Tg&#10;QQGWi8HLHHPt7lxQt4+VSCEcclRgYmxzKUNpyGIYu5Y4cWfnLcYEfSW1x3sKt418y7IPabHm1GCw&#10;pbWh8rK/WQX+FMOxuE533Xu1uX5fvDnQuVBqNOxXMxCR+vgv/nNvdZo/zSbw+006QS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XxhDDAAAA3QAAAA8AAAAAAAAAAAAA&#10;AAAAoQIAAGRycy9kb3ducmV2LnhtbFBLBQYAAAAABAAEAPkAAACRAwAAAAA=&#10;" strokeweight=".25pt"/>
                    <v:line id="Line 852"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VYZ8MAAADdAAAADwAAAGRycy9kb3ducmV2LnhtbERPTWsCMRC9F/wPYQrearZaRFajiLQg&#10;HgqrHtrbsBk3i5vJmsR1/femUPA2j/c5i1VvG9GRD7VjBe+jDARx6XTNlYLj4ettBiJEZI2NY1Jw&#10;pwCr5eBlgbl2Ny6o28dKpBAOOSowMba5lKE0ZDGMXEucuJPzFmOCvpLa4y2F20aOs2wqLdacGgy2&#10;tDFUnvdXq8D/xvBTXCa77qP6vHyfvTnQqVBq+Nqv5yAi9fEp/ndvdZo/ycbw9006QS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WGfDAAAA3QAAAA8AAAAAAAAAAAAA&#10;AAAAoQIAAGRycy9kb3ducmV2LnhtbFBLBQYAAAAABAAEAPkAAACRAwAAAAA=&#10;" strokeweight=".25pt"/>
                    <v:line id="Line 853"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9/MMAAADdAAAADwAAAGRycy9kb3ducmV2LnhtbERPTWsCMRC9F/wPYQRvNduuFNkapYgF&#10;8SCserC3YTNuFjeTNYnr9t83hUJv83ifs1gNthU9+dA4VvAyzUAQV043XCs4HT+f5yBCRNbYOiYF&#10;3xRgtRw9LbDQ7sEl9YdYixTCoUAFJsaukDJUhiyGqeuIE3dx3mJM0NdSe3ykcNvK1yx7kxYbTg0G&#10;O1obqq6Hu1Xgv2I4l7d818/qzW1/9eZIl1KpyXj4eAcRaYj/4j/3Vqf5eZbD7zfpB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J/fzDAAAA3QAAAA8AAAAAAAAAAAAA&#10;AAAAoQIAAGRycy9kb3ducmV2LnhtbFBLBQYAAAAABAAEAPkAAACRAwAAAAA=&#10;" strokeweight=".25pt"/>
                    <v:line id="Line 854"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BliMMAAADdAAAADwAAAGRycy9kb3ducmV2LnhtbERPTWsCMRC9F/wPYQrearZVSlmNIlJB&#10;PAirPbS3YTNuFjeTNYnr+u+NIPQ2j/c5s0VvG9GRD7VjBe+jDARx6XTNlYKfw/rtC0SIyBobx6Tg&#10;RgEW88HLDHPtrlxQt4+VSCEcclRgYmxzKUNpyGIYuZY4cUfnLcYEfSW1x2sKt438yLJPabHm1GCw&#10;pZWh8rS/WAX+L4bf4jzedpPq+7w7eXOgY6HU8LVfTkFE6uO/+One6DR/nE3g8U06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gZYjDAAAA3QAAAA8AAAAAAAAAAAAA&#10;AAAAoQIAAGRycy9kb3ducmV2LnhtbFBLBQYAAAAABAAEAPkAAACRAwAAAAA=&#10;" strokeweight=".25pt"/>
                    <v:line id="Line 855"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zAE8QAAADdAAAADwAAAGRycy9kb3ducmV2LnhtbERPTWsCMRC9F/ofwhR6q9lWK7I1ikiF&#10;0oOwbg/1NmzGzeJmsiZx3f57IxS8zeN9znw52Fb05EPjWMHrKANBXDndcK3gp9y8zECEiKyxdUwK&#10;/ijAcvH4MMdcuwsX1O9iLVIIhxwVmBi7XMpQGbIYRq4jTtzBeYsxQV9L7fGSwm0r37JsKi02nBoM&#10;drQ2VB13Z6vA72P4LU7j735Sf562R29KOhRKPT8Nqw8QkYZ4F/+7v3SaP87e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LMATxAAAAN0AAAAPAAAAAAAAAAAA&#10;AAAAAKECAABkcnMvZG93bnJldi54bWxQSwUGAAAAAAQABAD5AAAAkgMAAAAA&#10;" strokeweight=".25pt"/>
                    <v:line id="Line 856"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5eZMMAAADdAAAADwAAAGRycy9kb3ducmV2LnhtbERPTWsCMRC9C/6HMEJvmrWKlNUoIhVK&#10;D4XVHvQ2bMbN4mayJnHd/vtGKPQ2j/c5q01vG9GRD7VjBdNJBoK4dLrmSsH3cT9+AxEissbGMSn4&#10;oQCb9XCwwly7BxfUHWIlUgiHHBWYGNtcylAashgmriVO3MV5izFBX0nt8ZHCbSNfs2whLdacGgy2&#10;tDNUXg93q8CfYzgVt9lnN6/eb19Xb450KZR6GfXbJYhIffwX/7k/dJo/yxbw/Cad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XmTDAAAA3QAAAA8AAAAAAAAAAAAA&#10;AAAAoQIAAGRycy9kb3ducmV2LnhtbFBLBQYAAAAABAAEAPkAAACRAwAAAAA=&#10;" strokeweight=".25pt"/>
                    <v:line id="Line 857"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L7/8QAAADdAAAADwAAAGRycy9kb3ducmV2LnhtbERPTWsCMRC9F/ofwhR6q9lWqbI1ikiF&#10;0oOwbg/1NmzGzeJmsiZx3f57IxS8zeN9znw52Fb05EPjWMHrKANBXDndcK3gp9y8zECEiKyxdUwK&#10;/ijAcvH4MMdcuwsX1O9iLVIIhxwVmBi7XMpQGbIYRq4jTtzBeYsxQV9L7fGSwm0r37LsXVpsODUY&#10;7GhtqDruzlaB38fwW5zG3/2k/jxtj96UdCiUen4aVh8gIg3xLv53f+k0f5xN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svv/xAAAAN0AAAAPAAAAAAAAAAAA&#10;AAAAAKECAABkcnMvZG93bnJldi54bWxQSwUGAAAAAAQABAD5AAAAkgMAAAAA&#10;" strokeweight=".25pt"/>
                    <v:line id="Line 858"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1vjcYAAADdAAAADwAAAGRycy9kb3ducmV2LnhtbESPQUvDQBCF7wX/wzKCt3ajFSmx2yKi&#10;IB4KaXrQ25CdZkOzs+numsZ/3zkI3mZ4b977Zr2dfK9GiqkLbOB+UYAiboLtuDVwqN/nK1ApI1vs&#10;A5OBX0qw3dzM1ljacOGKxn1ulYRwKtGAy3kotU6NI49pEQZi0Y4hesyyxlbbiBcJ971+KIon7bFj&#10;aXA40Kuj5rT/8Qbid05f1Xn5OT62b+fdKbqajpUxd7fTyzOoTFP+N/9df1jBXxaCK9/ICHp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tb43GAAAA3QAAAA8AAAAAAAAA&#10;AAAAAAAAoQIAAGRycy9kb3ducmV2LnhtbFBLBQYAAAAABAAEAPkAAACUAwAAAAA=&#10;" strokeweight=".25pt"/>
                    <v:line id="Line 859"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KFsQAAADdAAAADwAAAGRycy9kb3ducmV2LnhtbERPTWsCMRC9F/ofwhR6q9lWKbo1ikiF&#10;0oOwbg/1NmzGzeJmsiZx3f57IxS8zeN9znw52Fb05EPjWMHrKANBXDndcK3gp9y8TEGEiKyxdUwK&#10;/ijAcvH4MMdcuwsX1O9iLVIIhxwVmBi7XMpQGbIYRq4jTtzBeYsxQV9L7fGSwm0r37LsXVpsODUY&#10;7GhtqDruzlaB38fwW5zG3/2k/jxtj96UdCiUen4aVh8gIg3xLv53f+k0f5zN4P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coWxAAAAN0AAAAPAAAAAAAAAAAA&#10;AAAAAKECAABkcnMvZG93bnJldi54bWxQSwUGAAAAAAQABAD5AAAAkgMAAAAA&#10;" strokeweight=".25pt"/>
                    <v:line id="Line 860"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L1VsYAAADdAAAADwAAAGRycy9kb3ducmV2LnhtbESPQWvDMAyF74P9B6PCbqvTdYyS1S1l&#10;rDB2GKTtobuJWI1DYzm13TT799NhsJvEe3rv03I9+k4NFFMb2MBsWoAiroNtuTFw2G8fF6BSRrbY&#10;BSYDP5Rgvbq/W2Jpw40rGna5URLCqUQDLue+1DrVjjymaeiJRTuF6DHLGhttI94k3Hf6qShetMeW&#10;pcFhT2+O6vPu6g3E75yO1WX+OTw375evc3R7OlXGPEzGzSuoTGP+N/9df1jBn8+E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C9VbGAAAA3QAAAA8AAAAAAAAA&#10;AAAAAAAAoQIAAGRycy9kb3ducmV2LnhtbFBLBQYAAAAABAAEAPkAAACUAwAAAAA=&#10;" strokeweight=".25pt"/>
                    <v:line id="Line 861"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5QzcQAAADdAAAADwAAAGRycy9kb3ducmV2LnhtbERPTWvCQBC9F/oflin0VjepUiR1lVJa&#10;kB6EGA/tbciO2WB2Nu6uMf57VxB6m8f7nMVqtJ0YyIfWsYJ8koEgrp1uuVGwq75f5iBCRNbYOSYF&#10;FwqwWj4+LLDQ7swlDdvYiBTCoUAFJsa+kDLUhiyGieuJE7d33mJM0DdSezyncNvJ1yx7kxZbTg0G&#10;e/o0VB+2J6vA/8XwWx6nP8Os+TpuDt5UtC+Ven4aP95BRBrjv/juXus0f5rnc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zlDNxAAAAN0AAAAPAAAAAAAAAAAA&#10;AAAAAKECAABkcnMvZG93bnJldi54bWxQSwUGAAAAAAQABAD5AAAAkgMAAAAA&#10;" strokeweight=".25pt"/>
                    <v:line id="Line 862"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usMAAADdAAAADwAAAGRycy9kb3ducmV2LnhtbERPTWsCMRC9F/wPYYTealYtRVajiLQg&#10;PRRWPeht2Iybxc1kTeK6/ntTKPQ2j/c5i1VvG9GRD7VjBeNRBoK4dLrmSsFh//U2AxEissbGMSl4&#10;UIDVcvCywFy7OxfU7WIlUgiHHBWYGNtcylAashhGriVO3Nl5izFBX0nt8Z7CbSMnWfYhLdacGgy2&#10;tDFUXnY3q8CfYjgW1+l39159Xn8u3uzpXCj1OuzXcxCR+vgv/nNvdZo/HU/g95t0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czrrDAAAA3QAAAA8AAAAAAAAAAAAA&#10;AAAAoQIAAGRycy9kb3ducmV2LnhtbFBLBQYAAAAABAAEAPkAAACRAwAAAAA=&#10;" strokeweight=".25pt"/>
                  </v:group>
                  <v:group id="Group 863"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93mo8EAAADdAAAADwAA&#10;AAAAAAAAAAAAAACqAgAAZHJzL2Rvd25yZXYueG1sUEsFBgAAAAAEAAQA+gAAAJgDAAAAAA==&#10;">
                    <v:rect id="Rectangle 864"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JBtcIA&#10;AADdAAAADwAAAGRycy9kb3ducmV2LnhtbERPS4vCMBC+L/gfwgh7W1Prsko1ighCT7uuj/vYjG2x&#10;mZQk2u6/3wiCt/n4nrNY9aYRd3K+tqxgPEpAEBdW11wqOB62HzMQPiBrbCyTgj/ysFoO3haYadvx&#10;L933oRQxhH2GCqoQ2kxKX1Rk0I9sSxy5i3UGQ4SulNphF8NNI9Mk+ZIGa44NFba0qai47m9Gwfcu&#10;zc+0mU7T20+nc+NOs8u6Uep92K/nIAL14SV+unMd50/Gn/D4Jp4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YkG1wgAAAN0AAAAPAAAAAAAAAAAAAAAAAJgCAABkcnMvZG93&#10;bnJldi54bWxQSwUGAAAAAAQABAD1AAAAhwMAAAAA&#10;" filled="f" strokeweight=".25pt"/>
                    <v:line id="Line 865"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VWzsQAAADdAAAADwAAAGRycy9kb3ducmV2LnhtbERPS2sCMRC+C/0PYQq9adZHpWyNImKh&#10;9CCsemhvw2bcLG4ma5Ku239vhIK3+fies1j1thEd+VA7VjAeZSCIS6drrhQcDx/DNxAhImtsHJOC&#10;PwqwWj4NFphrd+WCun2sRArhkKMCE2ObSxlKQxbDyLXEiTs5bzEm6CupPV5TuG3kJMvm0mLNqcFg&#10;SxtD5Xn/axX4nxi+i8v0q5tV28vu7M2BToVSL8/9+h1EpD4+xP/uT53mT8ev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9VbOxAAAAN0AAAAPAAAAAAAAAAAA&#10;AAAAAKECAABkcnMvZG93bnJldi54bWxQSwUGAAAAAAQABAD5AAAAkgMAAAAA&#10;" strokeweight=".25pt"/>
                    <v:line id="Line 866"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fIucMAAADdAAAADwAAAGRycy9kb3ducmV2LnhtbERPTWsCMRC9C/6HMAVvmrWKyNYoRSpI&#10;D4VVD/Y2bMbN4mayJnHd/vtGKPQ2j/c5q01vG9GRD7VjBdNJBoK4dLrmSsHpuBsvQYSIrLFxTAp+&#10;KMBmPRysMNfuwQV1h1iJFMIhRwUmxjaXMpSGLIaJa4kTd3HeYkzQV1J7fKRw28jXLFtIizWnBoMt&#10;bQ2V18PdKvDfMZyL2+yzm1cft6+rN0e6FEqNXvr3NxCR+vgv/nPvdZo/my7g+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nyLnDAAAA3QAAAA8AAAAAAAAAAAAA&#10;AAAAoQIAAGRycy9kb3ducmV2LnhtbFBLBQYAAAAABAAEAPkAAACRAwAAAAA=&#10;" strokeweight=".25pt"/>
                    <v:line id="Line 867"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ttIsQAAADdAAAADwAAAGRycy9kb3ducmV2LnhtbERPS2sCMRC+C/0PYQq9adYHtWyNImKh&#10;9CCsemhvw2bcLG4ma5Ku239vhIK3+fies1j1thEd+VA7VjAeZSCIS6drrhQcDx/DNxAhImtsHJOC&#10;PwqwWj4NFphrd+WCun2sRArhkKMCE2ObSxlKQxbDyLXEiTs5bzEm6CupPV5TuG3kJMtepcWaU4PB&#10;ljaGyvP+1yrwPzF8F5fpVzertpfd2ZsDnQqlXp779TuISH18iP/dnzrNn47n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a20ixAAAAN0AAAAPAAAAAAAAAAAA&#10;AAAAAKECAABkcnMvZG93bnJldi54bWxQSwUGAAAAAAQABAD5AAAAkgMAAAAA&#10;" strokeweight=".25pt"/>
                    <v:line id="Line 868"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5UMYAAADdAAAADwAAAGRycy9kb3ducmV2LnhtbESPQWvDMAyF74P9B6PCbqvTdYyS1S1l&#10;rDB2GKTtobuJWI1DYzm13TT799NhsJvEe3rv03I9+k4NFFMb2MBsWoAiroNtuTFw2G8fF6BSRrbY&#10;BSYDP5Rgvbq/W2Jpw40rGna5URLCqUQDLue+1DrVjjymaeiJRTuF6DHLGhttI94k3Hf6qShetMeW&#10;pcFhT2+O6vPu6g3E75yO1WX+OTw375evc3R7OlXGPEzGzSuoTGP+N/9df1jBn88E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0+VDGAAAA3QAAAA8AAAAAAAAA&#10;AAAAAAAAoQIAAGRycy9kb3ducmV2LnhtbFBLBQYAAAAABAAEAPkAAACUAwAAAAA=&#10;" strokeweight=".25pt"/>
                    <v:line id="Line 869"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hcy8QAAADdAAAADwAAAGRycy9kb3ducmV2LnhtbERPS2sCMRC+C/0PYQq9adYHxW6NImKh&#10;9CCsemhvw2bcLG4ma5Ku239vhIK3+fies1j1thEd+VA7VjAeZSCIS6drrhQcDx/DOYgQkTU2jknB&#10;HwVYLZ8GC8y1u3JB3T5WIoVwyFGBibHNpQylIYth5FrixJ2ctxgT9JXUHq8p3DZykmWv0mLNqcFg&#10;SxtD5Xn/axX4nxi+i8v0q5tV28vu7M2BToVSL8/9+h1EpD4+xP/uT53mT8dv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FzLxAAAAN0AAAAPAAAAAAAAAAAA&#10;AAAAAKECAABkcnMvZG93bnJldi54bWxQSwUGAAAAAAQABAD5AAAAkgMAAAAA&#10;" strokeweight=".25pt"/>
                    <v:line id="Line 870"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68YAAADdAAAADwAAAGRycy9kb3ducmV2LnhtbESPQWvDMAyF74P9B6PBbqvTdoyS1S2l&#10;dDB2GKTtobuJWI1DYzm1vTT799NhsJvEe3rv03I9+k4NFFMb2MB0UoAiroNtuTFwPLw9LUCljGyx&#10;C0wGfijBenV/t8TShhtXNOxzoySEU4kGXM59qXWqHXlMk9ATi3YO0WOWNTbaRrxJuO/0rChetMeW&#10;pcFhT1tH9WX/7Q3Er5xO1XX+MTw3u+vnJboDnStjHh/GzSuoTGP+N/9dv1vBn8+E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uP+vGAAAA3QAAAA8AAAAAAAAA&#10;AAAAAAAAoQIAAGRycy9kb3ducmV2LnhtbFBLBQYAAAAABAAEAPkAAACUAwAAAAA=&#10;" strokeweight=".25pt"/>
                    <v:line id="Line 871"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KacMMAAADdAAAADwAAAGRycy9kb3ducmV2LnhtbERPTWsCMRC9F/wPYYTealYtRVajiLQg&#10;PRRWPeht2Iybxc1kTeK6/ntTKPQ2j/c5i1VvG9GRD7VjBeNRBoK4dLrmSsFh//U2AxEissbGMSl4&#10;UIDVcvCywFy7OxfU7WIlUgiHHBWYGNtcylAashhGriVO3Nl5izFBX0nt8Z7CbSMnWfYhLdacGgy2&#10;tDFUXnY3q8CfYjgW1+l39159Xn8u3uzpXCj1OuzXcxCR+vgv/nNvdZo/nYzh95t0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imnDDAAAA3QAAAA8AAAAAAAAAAAAA&#10;AAAAoQIAAGRycy9kb3ducmV2LnhtbFBLBQYAAAAABAAEAPkAAACRAwAAAAA=&#10;" strokeweight=".25pt"/>
                    <v:line id="Line 872"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AEB8MAAADdAAAADwAAAGRycy9kb3ducmV2LnhtbERPTWsCMRC9F/wPYYTeata1lLIaRaQF&#10;6aGw2oPehs24WdxM1iSu6783hUJv83ifs1gNthU9+dA4VjCdZCCIK6cbrhX87D9f3kGEiKyxdUwK&#10;7hRgtRw9LbDQ7sYl9btYixTCoUAFJsaukDJUhiyGieuIE3dy3mJM0NdSe7ylcNvKPMvepMWGU4PB&#10;jjaGqvPuahX4YwyH8jL76l/rj8v32Zs9nUqlnsfDeg4i0hD/xX/urU7zZ3kOv9+kE+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wBAfDAAAA3QAAAA8AAAAAAAAAAAAA&#10;AAAAoQIAAGRycy9kb3ducmV2LnhtbFBLBQYAAAAABAAEAPkAAACRAwAAAAA=&#10;" strokeweight=".25pt"/>
                    <v:line id="Line 873"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yhnMMAAADdAAAADwAAAGRycy9kb3ducmV2LnhtbERPTWsCMRC9F/wPYYTeala3lLIaRaQF&#10;6aGw2oPehs24WdxM1iSu6783hUJv83ifs1gNthU9+dA4VjCdZCCIK6cbrhX87D9f3kGEiKyxdUwK&#10;7hRgtRw9LbDQ7sYl9btYixTCoUAFJsaukDJUhiyGieuIE3dy3mJM0NdSe7ylcNvKWZa9SYsNpwaD&#10;HW0MVefd1SrwxxgO5SX/6l/rj8v32Zs9nUqlnsfDeg4i0hD/xX/urU7z81kOv9+kE+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8oZzDAAAA3QAAAA8AAAAAAAAAAAAA&#10;AAAAoQIAAGRycy9kb3ducmV2LnhtbFBLBQYAAAAABAAEAPkAAACRAwAAAAA=&#10;" strokeweight=".25pt"/>
                    <v:line id="Line 874"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U56MQAAADdAAAADwAAAGRycy9kb3ducmV2LnhtbERPTWvCQBC9C/6HZYTedFOVUlI3UsRC&#10;6UGIemhvQ3bMhmRn4+42pv/eLRR6m8f7nM12tJ0YyIfGsYLHRQaCuHK64VrB+fQ2fwYRIrLGzjEp&#10;+KEA22I62WCu3Y1LGo6xFimEQ44KTIx9LmWoDFkMC9cTJ+7ivMWYoK+l9nhL4baTyyx7khYbTg0G&#10;e9oZqtrjt1Xgv2L4LK+rj2Fd76+H1psTXUqlHmbj6wuISGP8F/+533Wav1qu4febdIIs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1TnoxAAAAN0AAAAPAAAAAAAAAAAA&#10;AAAAAKECAABkcnMvZG93bnJldi54bWxQSwUGAAAAAAQABAD5AAAAkgMAAAAA&#10;" strokeweight=".25pt"/>
                    <v:line id="Line 875"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mcc8MAAADdAAAADwAAAGRycy9kb3ducmV2LnhtbERPTWsCMRC9F/wPYYTealZtRVajSGmh&#10;eCisetDbsBk3i5vJmqTr+u+bQsHbPN7nLNe9bURHPtSOFYxHGQji0umaKwWH/efLHESIyBobx6Tg&#10;TgHWq8HTEnPtblxQt4uVSCEcclRgYmxzKUNpyGIYuZY4cWfnLcYEfSW1x1sKt42cZNlMWqw5NRhs&#10;6d1Qedn9WAX+FMOxuE633Wv1cf2+eLOnc6HU87DfLEBE6uND/O/+0mn+dPIG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nHPDAAAA3QAAAA8AAAAAAAAAAAAA&#10;AAAAoQIAAGRycy9kb3ducmV2LnhtbFBLBQYAAAAABAAEAPkAAACRAwAAAAA=&#10;" strokeweight=".25pt"/>
                    <v:line id="Line 876"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sCBMMAAADdAAAADwAAAGRycy9kb3ducmV2LnhtbERPTWsCMRC9F/wPYQRvNVsVka1RiihI&#10;D4VVD/Y2bMbN4mayJnHd/vtGKPQ2j/c5y3VvG9GRD7VjBW/jDARx6XTNlYLTcfe6ABEissbGMSn4&#10;oQDr1eBlibl2Dy6oO8RKpBAOOSowMba5lKE0ZDGMXUucuIvzFmOCvpLa4yOF20ZOsmwuLdacGgy2&#10;tDFUXg93q8B/x3AubtPPblZtb19Xb450KZQaDfuPdxCR+vgv/nPvdZo/nczh+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LAgTDAAAA3QAAAA8AAAAAAAAAAAAA&#10;AAAAoQIAAGRycy9kb3ducmV2LnhtbFBLBQYAAAAABAAEAPkAAACRAwAAAAA=&#10;" strokeweight=".25pt"/>
                    <v:line id="Line 877"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enn8MAAADdAAAADwAAAGRycy9kb3ducmV2LnhtbERPTWsCMRC9F/wPYYTealYtVVajSGmh&#10;eCisetDbsBk3i5vJmqTr+u+bQsHbPN7nLNe9bURHPtSOFYxHGQji0umaKwWH/efLHESIyBobx6Tg&#10;TgHWq8HTEnPtblxQt4uVSCEcclRgYmxzKUNpyGIYuZY4cWfnLcYEfSW1x1sKt42cZNmbtFhzajDY&#10;0ruh8rL7sQr8KYZjcZ1uu9fq4/p98WZP50Kp52G/WYCI1MeH+N/9pdP86WQG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Hp5/DAAAA3QAAAA8AAAAAAAAAAAAA&#10;AAAAoQIAAGRycy9kb3ducmV2LnhtbFBLBQYAAAAABAAEAPkAAACRAwAAAAA=&#10;" strokeweight=".25pt"/>
                    <v:line id="Line 878"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gz7cYAAADdAAAADwAAAGRycy9kb3ducmV2LnhtbESPQWvDMAyF74P9B6PBbqvTdoyS1S2l&#10;dDB2GKTtobuJWI1DYzm1vTT799NhsJvEe3rv03I9+k4NFFMb2MB0UoAiroNtuTFwPLw9LUCljGyx&#10;C0wGfijBenV/t8TShhtXNOxzoySEU4kGXM59qXWqHXlMk9ATi3YO0WOWNTbaRrxJuO/0rChetMeW&#10;pcFhT1tH9WX/7Q3Er5xO1XX+MTw3u+vnJboDnStjHh/GzSuoTGP+N/9dv1vBn88E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YM+3GAAAA3QAAAA8AAAAAAAAA&#10;AAAAAAAAoQIAAGRycy9kb3ducmV2LnhtbFBLBQYAAAAABAAEAPkAAACUAwAAAAA=&#10;" strokeweight=".25pt"/>
                    <v:line id="Line 879"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WdsMAAADdAAAADwAAAGRycy9kb3ducmV2LnhtbERPTWsCMRC9F/wPYYTealYtRVejSGmh&#10;eCisetDbsBk3i5vJmqTr+u+bQsHbPN7nLNe9bURHPtSOFYxHGQji0umaKwWH/efLDESIyBobx6Tg&#10;TgHWq8HTEnPtblxQt4uVSCEcclRgYmxzKUNpyGIYuZY4cWfnLcYEfSW1x1sKt42cZNmbtFhzajDY&#10;0ruh8rL7sQr8KYZjcZ1uu9fq4/p98WZP50Kp52G/WYCI1MeH+N/9pdP86WQO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UlnbDAAAA3QAAAA8AAAAAAAAAAAAA&#10;AAAAoQIAAGRycy9kb3ducmV2LnhtbFBLBQYAAAAABAAEAPkAAACRAwAAAAA=&#10;" strokeweight=".25pt"/>
                    <v:line id="Line 880"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epNsYAAADdAAAADwAAAGRycy9kb3ducmV2LnhtbESPQUvDQBCF70L/wzJCb3ajEZG021KK&#10;QvEgpPWgtyE7zYZmZ9PdNY3/3jkI3mZ4b977ZrWZfK9GiqkLbOB+UYAiboLtuDXwcXy9ewaVMrLF&#10;PjAZ+KEEm/XsZoWVDVeuaTzkVkkIpwoNuJyHSuvUOPKYFmEgFu0Uoscsa2y1jXiVcN/rh6J40h47&#10;lgaHA+0cNefDtzcQv3L6rC/l2/jYvlzez9Ed6VQbM7+dtktQmab8b/673lvBL0vhl2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3qTbGAAAA3QAAAA8AAAAAAAAA&#10;AAAAAAAAoQIAAGRycy9kb3ducmV2LnhtbFBLBQYAAAAABAAEAPkAAACUAwAAAAA=&#10;" strokeweight=".25pt"/>
                    <v:line id="Line 881"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MrcMAAADdAAAADwAAAGRycy9kb3ducmV2LnhtbERPTWsCMRC9F/ofwhR6q1ldKWVrlCIK&#10;0oOw2oPehs24WdxM1iSu23/fCEJv83ifM1sMthU9+dA4VjAeZSCIK6cbrhX87NdvHyBCRNbYOiYF&#10;vxRgMX9+mmGh3Y1L6nexFimEQ4EKTIxdIWWoDFkMI9cRJ+7kvMWYoK+l9nhL4baVkyx7lxYbTg0G&#10;O1oaqs67q1XgjzEcykv+3U/r1WV79mZPp1Kp15fh6xNEpCH+ix/ujU7z83wM9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7DK3DAAAA3QAAAA8AAAAAAAAAAAAA&#10;AAAAoQIAAGRycy9kb3ducmV2LnhtbFBLBQYAAAAABAAEAPkAAACRAwAAAAA=&#10;" strokeweight=".25pt"/>
                  </v:group>
                </v:group>
                <v:line id="Line 882"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leQMIAAADdAAAADwAAAGRycy9kb3ducmV2LnhtbERP24rCMBB9X/Afwiz4tqZrYVeqUUQQ&#10;FEWw+gFDM73sNpPQxFr/3iwI+zaHc53FajCt6KnzjWUFn5MEBHFhdcOVgutl+zED4QOyxtYyKXiQ&#10;h9Vy9LbATNs7n6nPQyViCPsMFdQhuExKX9Rk0E+sI45caTuDIcKukrrDeww3rZwmyZc02HBsqNHR&#10;pqbiN78ZBYe+/KHvQ/64+P1pfSsHdzynTqnx+7Cegwg0hH/xy73TcX6aTuHvm3iC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1leQMIAAADdAAAADwAAAAAAAAAAAAAA&#10;AAChAgAAZHJzL2Rvd25yZXYueG1sUEsFBgAAAAAEAAQA+QAAAJADAAAAAA==&#10;" strokeweight="2pt">
                  <v:stroke startarrow="block" startarrowwidth="wide" endarrow="block" endarrowwidth="wide"/>
                </v:line>
                <v:line id="Line 883"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X728IAAADdAAAADwAAAGRycy9kb3ducmV2LnhtbERP24rCMBB9X/Afwgi+ralb2JVqFBGE&#10;FRfB6gcMzfSizSQ0sda/3ywI+zaHc53lejCt6KnzjWUFs2kCgriwuuFKweW8e5+D8AFZY2uZFDzJ&#10;w3o1eltipu2DT9TnoRIxhH2GCuoQXCalL2oy6KfWEUeutJ3BEGFXSd3hI4abVn4kyac02HBsqNHR&#10;tqbilt+NgkNfXunrkD/Pfn/c3MvB/ZxSp9RkPGwWIAIN4V/8cn/rOD9NU/j7Jp4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X728IAAADdAAAADwAAAAAAAAAAAAAA&#10;AAChAgAAZHJzL2Rvd25yZXYueG1sUEsFBgAAAAAEAAQA+QAAAJADAAAAAA==&#10;" strokeweight="2pt">
                  <v:stroke startarrow="block" startarrowwidth="wide" endarrow="block" endarrowwidth="wide"/>
                </v:line>
              </v:group>
            </w:pict>
          </mc:Fallback>
        </mc:AlternateContent>
      </w:r>
      <w:r w:rsidRPr="00E9765E">
        <w:rPr>
          <w:noProof/>
          <w:sz w:val="24"/>
          <w:szCs w:val="24"/>
        </w:rPr>
        <mc:AlternateContent>
          <mc:Choice Requires="wpg">
            <w:drawing>
              <wp:anchor distT="0" distB="0" distL="114300" distR="114300" simplePos="0" relativeHeight="251668480" behindDoc="0" locked="0" layoutInCell="1" allowOverlap="1" wp14:anchorId="07023165" wp14:editId="7A2DB107">
                <wp:simplePos x="0" y="0"/>
                <wp:positionH relativeFrom="column">
                  <wp:posOffset>342900</wp:posOffset>
                </wp:positionH>
                <wp:positionV relativeFrom="paragraph">
                  <wp:posOffset>26670</wp:posOffset>
                </wp:positionV>
                <wp:extent cx="1371600" cy="1371600"/>
                <wp:effectExtent l="22860" t="22225" r="24765" b="25400"/>
                <wp:wrapNone/>
                <wp:docPr id="1250"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251" name="Group 1221"/>
                        <wpg:cNvGrpSpPr>
                          <a:grpSpLocks/>
                        </wpg:cNvGrpSpPr>
                        <wpg:grpSpPr bwMode="auto">
                          <a:xfrm>
                            <a:off x="4941" y="1264"/>
                            <a:ext cx="3240" cy="3240"/>
                            <a:chOff x="6201" y="1444"/>
                            <a:chExt cx="3240" cy="3240"/>
                          </a:xfrm>
                        </wpg:grpSpPr>
                        <wpg:grpSp>
                          <wpg:cNvPr id="1252" name="Group 1222"/>
                          <wpg:cNvGrpSpPr>
                            <a:grpSpLocks/>
                          </wpg:cNvGrpSpPr>
                          <wpg:grpSpPr bwMode="auto">
                            <a:xfrm rot="16200000">
                              <a:off x="6201" y="1444"/>
                              <a:ext cx="3240" cy="3240"/>
                              <a:chOff x="2241" y="1264"/>
                              <a:chExt cx="3240" cy="3060"/>
                            </a:xfrm>
                          </wpg:grpSpPr>
                          <wps:wsp>
                            <wps:cNvPr id="1253" name="Rectangle 1223"/>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54" name="Line 1224"/>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55" name="Line 1225"/>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56" name="Line 1226"/>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57" name="Line 1227"/>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58" name="Line 1228"/>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59" name="Line 1229"/>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0" name="Line 1230"/>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1" name="Line 1231"/>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2" name="Line 1232"/>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3" name="Line 1233"/>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4" name="Line 1234"/>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5" name="Line 1235"/>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6" name="Line 1236"/>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7" name="Line 1237"/>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8" name="Line 1238"/>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1239"/>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0" name="Line 1240"/>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271" name="Group 1241"/>
                          <wpg:cNvGrpSpPr>
                            <a:grpSpLocks/>
                          </wpg:cNvGrpSpPr>
                          <wpg:grpSpPr bwMode="auto">
                            <a:xfrm rot="10800000">
                              <a:off x="6201" y="1444"/>
                              <a:ext cx="3240" cy="3240"/>
                              <a:chOff x="2241" y="1264"/>
                              <a:chExt cx="3240" cy="3060"/>
                            </a:xfrm>
                          </wpg:grpSpPr>
                          <wps:wsp>
                            <wps:cNvPr id="1272" name="Rectangle 1242"/>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Line 1243"/>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4" name="Line 1244"/>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5" name="Line 1245"/>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6" name="Line 1246"/>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7" name="Line 1247"/>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8" name="Line 1248"/>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79" name="Line 1249"/>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0" name="Line 1250"/>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1" name="Line 1251"/>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2" name="Line 1252"/>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3" name="Line 1253"/>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4" name="Line 1254"/>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5" name="Line 1255"/>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1256"/>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7" name="Line 1257"/>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8" name="Line 1258"/>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89" name="Line 1259"/>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90" name="Line 1260"/>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291" name="Line 1261"/>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544B36C" id="Group 1250" o:spid="_x0000_s1026" style="position:absolute;margin-left:27pt;margin-top:2.1pt;width:108pt;height:108pt;z-index:251668480"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">
                <v:group id="Group 1221"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GNBMMAAADdAAAADwAAAGRycy9kb3ducmV2LnhtbERPTYvCMBC9C/6HMII3&#10;TasoUo0isrt4kAXrwuJtaMa22ExKk23rvzcLgrd5vM/Z7HpTiZYaV1pWEE8jEMSZ1SXnCn4un5MV&#10;COeRNVaWScGDHOy2w8EGE207PlOb+lyEEHYJKii8rxMpXVaQQTe1NXHgbrYx6ANscqkb7EK4qeQs&#10;ipbSYMmhocCaDgVl9/TPKPjqsNvP44/2dL8dHtfL4vv3FJNS41G/X4Pw1Pu3+OU+6jB/tojh/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Y0EwwAAAN0AAAAP&#10;AAAAAAAAAAAAAAAAAKoCAABkcnMvZG93bnJldi54bWxQSwUGAAAAAAQABAD6AAAAmgMAAAAA&#10;">
                  <v:group id="Group 1222"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2ow/FAAAA3QAA&#10;AA8AAAAAAAAAAAAAAAAAqgIAAGRycy9kb3ducmV2LnhtbFBLBQYAAAAABAAEAPoAAACcAwAAAAA=&#10;">
                    <v:rect id="Rectangle 1223"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NMIA&#10;AADdAAAADwAAAGRycy9kb3ducmV2LnhtbERPTWvCQBC9F/wPyxS8NZsaIpK6ikRKvRRaI3gddqdJ&#10;MDsbshuN/94tFHqbx/uc9XaynbjS4FvHCl6TFASxdqblWsGpen9ZgfAB2WDnmBTcycN2M3taY2Hc&#10;jb/pegy1iCHsC1TQhNAXUnrdkEWfuJ44cj9usBgiHGppBrzFcNvJRZoupcWWY0ODPZUN6ctxtAo+&#10;liVmQX+V4yi7T9RY5XjeKzV/nnZvIAJN4V/85z6YOH+RZ/D7TTxB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4Cs0wgAAAN0AAAAPAAAAAAAAAAAAAAAAAJgCAABkcnMvZG93&#10;bnJldi54bWxQSwUGAAAAAAQABAD1AAAAhwMAAAAA&#10;" strokeweight=".25pt"/>
                    <v:line id="Line 1224"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FCMMAAADdAAAADwAAAGRycy9kb3ducmV2LnhtbERPTWsCMRC9F/wPYQq91WytFdkaRUSh&#10;9CCserC3YTNuFjeTNYnr9t83QsHbPN7nzBa9bURHPtSOFbwNMxDEpdM1VwoO+83rFESIyBobx6Tg&#10;lwIs5oOnGeba3bigbhcrkUI45KjAxNjmUobSkMUwdC1x4k7OW4wJ+kpqj7cUbhs5yrKJtFhzajDY&#10;0spQed5drQL/E8OxuLx/d+NqfdmevdnTqVDq5blffoKI1MeH+N/9pdP80ccY7t+k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yRQjDAAAA3QAAAA8AAAAAAAAAAAAA&#10;AAAAoQIAAGRycy9kb3ducmV2LnhtbFBLBQYAAAAABAAEAPkAAACRAwAAAAA=&#10;" strokeweight=".25pt"/>
                    <v:line id="Line 1225"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7gk8MAAADdAAAADwAAAGRycy9kb3ducmV2LnhtbERPTWsCMRC9F/wPYQRvNatWKatRpLRQ&#10;ehBWPdTbsBk3i5vJmqTr9t+bQsHbPN7nrDa9bURHPtSOFUzGGQji0umaKwXHw8fzK4gQkTU2jknB&#10;LwXYrAdPK8y1u3FB3T5WIoVwyFGBibHNpQylIYth7FrixJ2dtxgT9JXUHm8p3DZymmULabHm1GCw&#10;pTdD5WX/YxX4UwzfxXX21b1U79fdxZsDnQulRsN+uwQRqY8P8b/7U6f50/kc/r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4JPDAAAA3QAAAA8AAAAAAAAAAAAA&#10;AAAAoQIAAGRycy9kb3ducmV2LnhtbFBLBQYAAAAABAAEAPkAAACRAwAAAAA=&#10;" strokeweight=".25pt"/>
                    <v:line id="Line 1226"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x+5MMAAADdAAAADwAAAGRycy9kb3ducmV2LnhtbERPTWsCMRC9F/wPYYTearZqpWyNIlKh&#10;eCiserC3YTNuFjeTNUnX9d+bQsHbPN7nzJe9bURHPtSOFbyOMhDEpdM1VwoO+83LO4gQkTU2jknB&#10;jQIsF4OnOebaXbmgbhcrkUI45KjAxNjmUobSkMUwci1x4k7OW4wJ+kpqj9cUbhs5zrKZtFhzajDY&#10;0tpQed79WgX+J4ZjcZlsu2n1efk+e7OnU6HU87BffYCI1MeH+N/9pdP88dsM/r5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sfuTDAAAA3QAAAA8AAAAAAAAAAAAA&#10;AAAAoQIAAGRycy9kb3ducmV2LnhtbFBLBQYAAAAABAAEAPkAAACRAwAAAAA=&#10;" strokeweight=".25pt"/>
                    <v:line id="Line 1227"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Dbf8QAAADdAAAADwAAAGRycy9kb3ducmV2LnhtbERPTWsCMRC9F/wPYQRvNattbVmNIlJB&#10;eiisemhvw2bcLG4maxLX7b9vCgVv83ifs1j1thEd+VA7VjAZZyCIS6drrhQcD9vHNxAhImtsHJOC&#10;HwqwWg4eFphrd+OCun2sRArhkKMCE2ObSxlKQxbD2LXEiTs5bzEm6CupPd5SuG3kNMtm0mLNqcFg&#10;SxtD5Xl/tQr8dwxfxeXpo3uu3i+fZ28OdCqUGg379RxEpD7exf/unU7zpy+v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4Nt/xAAAAN0AAAAPAAAAAAAAAAAA&#10;AAAAAKECAABkcnMvZG93bnJldi54bWxQSwUGAAAAAAQABAD5AAAAkgMAAAAA&#10;" strokeweight=".25pt"/>
                    <v:line id="Line 1228"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9PDccAAADdAAAADwAAAGRycy9kb3ducmV2LnhtbESPQUsDMRCF74L/IYzgzWZbtci2aSlF&#10;QTwI2/ZQb8Nmulm6mWyTuF3/vXMQvM3w3rz3zXI9+k4NFFMb2MB0UoAiroNtuTFw2L89vIBKGdli&#10;F5gM/FCC9er2ZomlDVeuaNjlRkkIpxINuJz7UutUO/KYJqEnFu0Uoscsa2y0jXiVcN/pWVHMtceW&#10;pcFhT1tH9Xn37Q3Er5yO1eXxY3hqXi+f5+j2dKqMub8bNwtQmcb8b/67freCP3sW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f08NxwAAAN0AAAAPAAAAAAAA&#10;AAAAAAAAAKECAABkcnMvZG93bnJldi54bWxQSwUGAAAAAAQABAD5AAAAlQMAAAAA&#10;" strokeweight=".25pt"/>
                    <v:line id="Line 1229"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PqlsQAAADdAAAADwAAAGRycy9kb3ducmV2LnhtbERPTWsCMRC9F/wPYQRvNattpV2NIlJB&#10;eiisemhvw2bcLG4maxLX7b9vCgVv83ifs1j1thEd+VA7VjAZZyCIS6drrhQcD9vHVxAhImtsHJOC&#10;HwqwWg4eFphrd+OCun2sRArhkKMCE2ObSxlKQxbD2LXEiTs5bzEm6CupPd5SuG3kNMtm0mLNqcFg&#10;SxtD5Xl/tQr8dwxfxeXpo3uu3i+fZ28OdCqUGg379RxEpD7exf/unU7zpy9v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M+qWxAAAAN0AAAAPAAAAAAAAAAAA&#10;AAAAAKECAABkcnMvZG93bnJldi54bWxQSwUGAAAAAAQABAD5AAAAkgMAAAAA&#10;" strokeweight=".25pt"/>
                    <v:line id="Line 1230"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WJtsYAAADdAAAADwAAAGRycy9kb3ducmV2LnhtbESPQWvDMAyF74P9B6PBbqvTbpSS1S2l&#10;dDB2GKTtobuJWI1DYzm1vTT799NhsJvEe3rv03I9+k4NFFMb2MB0UoAiroNtuTFwPLw9LUCljGyx&#10;C0wGfijBenV/t8TShhtXNOxzoySEU4kGXM59qXWqHXlMk9ATi3YO0WOWNTbaRrxJuO/0rCjm2mPL&#10;0uCwp62j+rL/9gbiV06n6vr8Mbw0u+vnJboDnStjHh/GzSuoTGP+N/9dv1vBn82F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libbGAAAA3QAAAA8AAAAAAAAA&#10;AAAAAAAAoQIAAGRycy9kb3ducmV2LnhtbFBLBQYAAAAABAAEAPkAAACUAwAAAAA=&#10;" strokeweight=".25pt"/>
                    <v:line id="Line 1231"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sLcMAAADdAAAADwAAAGRycy9kb3ducmV2LnhtbERPTWsCMRC9F/wPYQrealYtIlujFGlB&#10;PBRWPdjbsBk3i5vJmsR1/fdNQfA2j/c5i1VvG9GRD7VjBeNRBoK4dLrmSsFh//02BxEissbGMSm4&#10;U4DVcvCywFy7GxfU7WIlUgiHHBWYGNtcylAashhGriVO3Ml5izFBX0nt8ZbCbSMnWTaTFmtODQZb&#10;Whsqz7urVeB/YzgWl+m2e6++Lj9nb/Z0KpQavvafHyAi9fEpfrg3Os2fzMb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pLC3DAAAA3QAAAA8AAAAAAAAAAAAA&#10;AAAAoQIAAGRycy9kb3ducmV2LnhtbFBLBQYAAAAABAAEAPkAAACRAwAAAAA=&#10;" strokeweight=".25pt"/>
                    <v:line id="Line 1232"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uyWsMAAADdAAAADwAAAGRycy9kb3ducmV2LnhtbERPTWsCMRC9F/wPYQrearZrkbI1SpEW&#10;xENhtQe9DZtxs7iZrElc13/fFARv83ifM18OthU9+dA4VvA6yUAQV043XCv43X2/vIMIEVlj65gU&#10;3CjAcjF6mmOh3ZVL6rexFimEQ4EKTIxdIWWoDFkME9cRJ+7ovMWYoK+l9nhN4baVeZbNpMWGU4PB&#10;jlaGqtP2YhX4Qwz78jzd9G/11/nn5M2OjqVS4+fh8wNEpCE+xHf3Wqf5+SyH/2/S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7slrDAAAA3QAAAA8AAAAAAAAAAAAA&#10;AAAAoQIAAGRycy9kb3ducmV2LnhtbFBLBQYAAAAABAAEAPkAAACRAwAAAAA=&#10;" strokeweight=".25pt"/>
                    <v:line id="Line 1233"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cXwcMAAADdAAAADwAAAGRycy9kb3ducmV2LnhtbERPTWsCMRC9F/wPYQRvNVsVka1RiihI&#10;D4VVD/Y2bMbN4mayJnHd/vtGKPQ2j/c5y3VvG9GRD7VjBW/jDARx6XTNlYLTcfe6ABEissbGMSn4&#10;oQDr1eBlibl2Dy6oO8RKpBAOOSowMba5lKE0ZDGMXUucuIvzFmOCvpLa4yOF20ZOsmwuLdacGgy2&#10;tDFUXg93q8B/x3AubtPPblZtb19Xb450KZQaDfuPdxCR+vgv/nPvdZo/mU/h+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3F8HDAAAA3QAAAA8AAAAAAAAAAAAA&#10;AAAAoQIAAGRycy9kb3ducmV2LnhtbFBLBQYAAAAABAAEAPkAAACRAwAAAAA=&#10;" strokeweight=".25pt"/>
                    <v:line id="Line 1234"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6PtcMAAADdAAAADwAAAGRycy9kb3ducmV2LnhtbERPTWsCMRC9C/0PYQreNFsrIlujFLFQ&#10;PAirHuxt2Iybxc1kTdJ1++8bQfA2j/c5i1VvG9GRD7VjBW/jDARx6XTNlYLj4Ws0BxEissbGMSn4&#10;owCr5ctggbl2Ny6o28dKpBAOOSowMba5lKE0ZDGMXUucuLPzFmOCvpLa4y2F20ZOsmwmLdacGgy2&#10;tDZUXva/VoH/ieFUXN+33bTaXHcXbw50LpQavvafHyAi9fEpfri/dZo/mU3h/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ej7XDAAAA3QAAAA8AAAAAAAAAAAAA&#10;AAAAoQIAAGRycy9kb3ducmV2LnhtbFBLBQYAAAAABAAEAPkAAACRAwAAAAA=&#10;" strokeweight=".25pt"/>
                    <v:line id="Line 1235"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IqLsMAAADdAAAADwAAAGRycy9kb3ducmV2LnhtbERPTWsCMRC9F/wPYYTearZqpWyNIlKh&#10;eCiserC3YTNuFjeTNUnX9d+bQsHbPN7nzJe9bURHPtSOFbyOMhDEpdM1VwoO+83LO4gQkTU2jknB&#10;jQIsF4OnOebaXbmgbhcrkUI45KjAxNjmUobSkMUwci1x4k7OW4wJ+kpqj9cUbhs5zrKZtFhzajDY&#10;0tpQed79WgX+J4ZjcZlsu2n1efk+e7OnU6HU87BffYCI1MeH+N/9pdP88ewN/r5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SKi7DAAAA3QAAAA8AAAAAAAAAAAAA&#10;AAAAoQIAAGRycy9kb3ducmV2LnhtbFBLBQYAAAAABAAEAPkAAACRAwAAAAA=&#10;" strokeweight=".25pt"/>
                    <v:line id="Line 1236"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C0WcMAAADdAAAADwAAAGRycy9kb3ducmV2LnhtbERPTWsCMRC9F/wPYQrearYqS9kapUgL&#10;4qGw2oPehs24WdxM1iSu679vhEJv83ifs1gNthU9+dA4VvA6yUAQV043XCv42X+9vIEIEVlj65gU&#10;3CnAajl6WmCh3Y1L6nexFimEQ4EKTIxdIWWoDFkME9cRJ+7kvMWYoK+l9nhL4baV0yzLpcWGU4PB&#10;jtaGqvPuahX4YwyH8jLb9vP68/J99mZPp1Kp8fPw8Q4i0hD/xX/ujU7zp3kOj2/SCXL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AtFnDAAAA3QAAAA8AAAAAAAAAAAAA&#10;AAAAoQIAAGRycy9kb3ducmV2LnhtbFBLBQYAAAAABAAEAPkAAACRAwAAAAA=&#10;" strokeweight=".25pt"/>
                    <v:line id="Line 1237"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RwsMAAADdAAAADwAAAGRycy9kb3ducmV2LnhtbERPTWsCMRC9F/wPYQRvNasWLatRpLRQ&#10;ehBWPdTbsBk3i5vJmqTr9t+bQsHbPN7nrDa9bURHPtSOFUzGGQji0umaKwXHw8fzK4gQkTU2jknB&#10;LwXYrAdPK8y1u3FB3T5WIoVwyFGBibHNpQylIYth7FrixJ2dtxgT9JXUHm8p3DZymmVzabHm1GCw&#10;pTdD5WX/YxX4UwzfxXX21b1U79fdxZsDnQulRsN+uwQRqY8P8b/7U6f50/kC/r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MEcLDAAAA3QAAAA8AAAAAAAAAAAAA&#10;AAAAoQIAAGRycy9kb3ducmV2LnhtbFBLBQYAAAAABAAEAPkAAACRAwAAAAA=&#10;" strokeweight=".25pt"/>
                    <v:line id="Line 1238"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OFsMYAAADdAAAADwAAAGRycy9kb3ducmV2LnhtbESPQWvDMAyF74P9B6PBbqvTbpSS1S2l&#10;dDB2GKTtobuJWI1DYzm1vTT799NhsJvEe3rv03I9+k4NFFMb2MB0UoAiroNtuTFwPLw9LUCljGyx&#10;C0wGfijBenV/t8TShhtXNOxzoySEU4kGXM59qXWqHXlMk9ATi3YO0WOWNTbaRrxJuO/0rCjm2mPL&#10;0uCwp62j+rL/9gbiV06n6vr8Mbw0u+vnJboDnStjHh/GzSuoTGP+N/9dv1vBn80F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ThbDGAAAA3QAAAA8AAAAAAAAA&#10;AAAAAAAAoQIAAGRycy9kb3ducmV2LnhtbFBLBQYAAAAABAAEAPkAAACUAwAAAAA=&#10;" strokeweight=".25pt"/>
                    <v:line id="Line 1239"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8gK8MAAADdAAAADwAAAGRycy9kb3ducmV2LnhtbERPTWsCMRC9F/wPYQRvNasWsatRpLRQ&#10;ehBWPdTbsBk3i5vJmqTr9t+bQsHbPN7nrDa9bURHPtSOFUzGGQji0umaKwXHw8fzAkSIyBobx6Tg&#10;lwJs1oOnFeba3bigbh8rkUI45KjAxNjmUobSkMUwdi1x4s7OW4wJ+kpqj7cUbhs5zbK5tFhzajDY&#10;0puh8rL/sQr8KYbv4jr76l6q9+vu4s2BzoVSo2G/XYKI1MeH+N/9qdP86fwV/r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fICvDAAAA3QAAAA8AAAAAAAAAAAAA&#10;AAAAoQIAAGRycy9kb3ducmV2LnhtbFBLBQYAAAAABAAEAPkAAACRAwAAAAA=&#10;" strokeweight=".25pt"/>
                    <v:line id="Line 1240"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wfa8cAAADdAAAADwAAAGRycy9kb3ducmV2LnhtbESPQUsDMRCF74L/IYzgzWZbxcq2aSlF&#10;QTwI2/ZQb8Nmulm6mWyTuF3/vXMQvM3w3rz3zXI9+k4NFFMb2MB0UoAiroNtuTFw2L89vIBKGdli&#10;F5gM/FCC9er2ZomlDVeuaNjlRkkIpxINuJz7UutUO/KYJqEnFu0Uoscsa2y0jXiVcN/pWVE8a48t&#10;S4PDnraO6vPu2xuIXzkdq8vjx/DUvF4+z9Ht6VQZc383bhagMo353/x3/W4FfzYX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vB9rxwAAAN0AAAAPAAAAAAAA&#10;AAAAAAAAAKECAABkcnMvZG93bnJldi54bWxQSwUGAAAAAAQABAD5AAAAlQMAAAAA&#10;" strokeweight=".25pt"/>
                  </v:group>
                  <v:group id="Group 1241"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N9N3LCAAAA3QAAAA8A&#10;AAAAAAAAAAAAAAAAqgIAAGRycy9kb3ducmV2LnhtbFBLBQYAAAAABAAEAPoAAACZAwAAAAA=&#10;">
                    <v:rect id="Rectangle 1242"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WZ8EA&#10;AADdAAAADwAAAGRycy9kb3ducmV2LnhtbERPS2vCQBC+C/0Pywi96cY9NJK6igiFnHzV3qfZMQnN&#10;zobd1aT/visIvc3H95zVZrSduJMPrWMNi3kGgrhypuVaw+XzY7YEESKywc4xafilAJv1y2SFhXED&#10;n+h+jrVIIRwK1NDE2BdShqohi2HueuLEXZ23GBP0tTQehxRuO6my7E1abDk1NNjTrqHq53yzGvZH&#10;VX7TLs/V7TCY0vqv5XXbaf06HbfvICKN8V/8dJcmzVe5gsc36QS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5lmfBAAAA3QAAAA8AAAAAAAAAAAAAAAAAmAIAAGRycy9kb3du&#10;cmV2LnhtbFBLBQYAAAAABAAEAPUAAACGAwAAAAA=&#10;" filled="f" strokeweight=".25pt"/>
                    <v:line id="Line 1243"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BHMMAAADdAAAADwAAAGRycy9kb3ducmV2LnhtbERPTWsCMRC9F/wPYYTealYtVVajSGmh&#10;eCisetDbsBk3i5vJmqTr+u+bQsHbPN7nLNe9bURHPtSOFYxHGQji0umaKwWH/efLHESIyBobx6Tg&#10;TgHWq8HTEnPtblxQt4uVSCEcclRgYmxzKUNpyGIYuZY4cWfnLcYEfSW1x1sKt42cZNmbtFhzajDY&#10;0ruh8rL7sQr8KYZjcZ1uu9fq4/p98WZP50Kp52G/WYCI1MeH+N/9pdP8yWwK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ugRzDAAAA3QAAAA8AAAAAAAAAAAAA&#10;AAAAoQIAAGRycy9kb3ducmV2LnhtbFBLBQYAAAAABAAEAPkAAACRAwAAAAA=&#10;" strokeweight=".25pt"/>
                    <v:line id="Line 1244"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cZaMMAAADdAAAADwAAAGRycy9kb3ducmV2LnhtbERPTWsCMRC9F/wPYQq91WytVNkaRUSh&#10;9CCserC3YTNuFjeTNYnr9t83QsHbPN7nzBa9bURHPtSOFbwNMxDEpdM1VwoO+83rFESIyBobx6Tg&#10;lwIs5oOnGeba3bigbhcrkUI45KjAxNjmUobSkMUwdC1x4k7OW4wJ+kpqj7cUbhs5yrIPabHm1GCw&#10;pZWh8ry7WgX+J4ZjcXn/7sbV+rI9e7OnU6HUy3O//AQRqY8P8b/7S6f5o8kY7t+k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HGWjDAAAA3QAAAA8AAAAAAAAAAAAA&#10;AAAAoQIAAGRycy9kb3ducmV2LnhtbFBLBQYAAAAABAAEAPkAAACRAwAAAAA=&#10;" strokeweight=".25pt"/>
                    <v:line id="Line 1245"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u888QAAADdAAAADwAAAGRycy9kb3ducmV2LnhtbERPTWsCMRC9F/wPYQRvNattbVmNIlJB&#10;eiisemhvw2bcLG4maxLX7b9vCgVv83ifs1j1thEd+VA7VjAZZyCIS6drrhQcD9vHNxAhImtsHJOC&#10;HwqwWg4eFphrd+OCun2sRArhkKMCE2ObSxlKQxbD2LXEiTs5bzEm6CupPd5SuG3kNMtm0mLNqcFg&#10;SxtD5Xl/tQr8dwxfxeXpo3uu3i+fZ28OdCqUGg379RxEpD7exf/unU7zp68v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y7zzxAAAAN0AAAAPAAAAAAAAAAAA&#10;AAAAAKECAABkcnMvZG93bnJldi54bWxQSwUGAAAAAAQABAD5AAAAkgMAAAAA&#10;" strokeweight=".25pt"/>
                    <v:line id="Line 1246"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kihMMAAADdAAAADwAAAGRycy9kb3ducmV2LnhtbERPTWsCMRC9F/wPYQRvNasWLatRpLRQ&#10;ehBWPdTbsBk3i5vJmqTr9t+bQsHbPN7nrDa9bURHPtSOFUzGGQji0umaKwXHw8fzK4gQkTU2jknB&#10;LwXYrAdPK8y1u3FB3T5WIoVwyFGBibHNpQylIYth7FrixJ2dtxgT9JXUHm8p3DZymmVzabHm1GCw&#10;pTdD5WX/YxX4UwzfxXX21b1U79fdxZsDnQulRsN+uwQRqY8P8b/7U6f508Uc/r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ZIoTDAAAA3QAAAA8AAAAAAAAAAAAA&#10;AAAAoQIAAGRycy9kb3ducmV2LnhtbFBLBQYAAAAABAAEAPkAAACRAwAAAAA=&#10;" strokeweight=".25pt"/>
                    <v:line id="Line 1247"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WHH8MAAADdAAAADwAAAGRycy9kb3ducmV2LnhtbERPTWsCMRC9F/wPYYTearYqtWyNIlKh&#10;eCiserC3YTNuFjeTNUnX9d+bQsHbPN7nzJe9bURHPtSOFbyOMhDEpdM1VwoO+83LO4gQkTU2jknB&#10;jQIsF4OnOebaXbmgbhcrkUI45KjAxNjmUobSkMUwci1x4k7OW4wJ+kpqj9cUbhs5zrI3abHm1GCw&#10;pbWh8rz7tQr8TwzH4jLZdtPq8/J99mZPp0Kp52G/+gARqY8P8b/7S6f549kM/r5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Vhx/DAAAA3QAAAA8AAAAAAAAAAAAA&#10;AAAAoQIAAGRycy9kb3ducmV2LnhtbFBLBQYAAAAABAAEAPkAAACRAwAAAAA=&#10;" strokeweight=".25pt"/>
                    <v:line id="Line 1248"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oTbccAAADdAAAADwAAAGRycy9kb3ducmV2LnhtbESPQUsDMRCF74L/IYzgzWZbxcq2aSlF&#10;QTwI2/ZQb8Nmulm6mWyTuF3/vXMQvM3w3rz3zXI9+k4NFFMb2MB0UoAiroNtuTFw2L89vIBKGdli&#10;F5gM/FCC9er2ZomlDVeuaNjlRkkIpxINuJz7UutUO/KYJqEnFu0Uoscsa2y0jXiVcN/pWVE8a48t&#10;S4PDnraO6vPu2xuIXzkdq8vjx/DUvF4+z9Ht6VQZc383bhagMo353/x3/W4FfzYX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yhNtxwAAAN0AAAAPAAAAAAAA&#10;AAAAAAAAAKECAABkcnMvZG93bnJldi54bWxQSwUGAAAAAAQABAD5AAAAlQMAAAAA&#10;" strokeweight=".25pt"/>
                    <v:line id="Line 1249"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a29sQAAADdAAAADwAAAGRycy9kb3ducmV2LnhtbERPTWsCMRC9F/wPYQRvNasttV2NIlJB&#10;eiisemhvw2bcLG4maxLX7b9vCgVv83ifs1j1thEd+VA7VjAZZyCIS6drrhQcD9vHVxAhImtsHJOC&#10;HwqwWg4eFphrd+OCun2sRArhkKMCE2ObSxlKQxbD2LXEiTs5bzEm6CupPd5SuG3kNMtepMWaU4PB&#10;ljaGyvP+ahX47xi+isvTR/dcvV8+z94c6FQoNRr26zmISH28i//dO53mT2dv8PdNOk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hrb2xAAAAN0AAAAPAAAAAAAAAAAA&#10;AAAAAKECAABkcnMvZG93bnJldi54bWxQSwUGAAAAAAQABAD5AAAAkgMAAAAA&#10;" strokeweight=".25pt"/>
                    <v:line id="Line 1250"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vTMYAAADdAAAADwAAAGRycy9kb3ducmV2LnhtbESPQWvDMAyF74P9B6PCbqvTboyS1S1j&#10;bFB2GKTtob2JWI1DYzm13TT799NhsJvEe3rv03I9+k4NFFMb2MBsWoAiroNtuTGw330+LkCljGyx&#10;C0wGfijBenV/t8TShhtXNGxzoySEU4kGXM59qXWqHXlM09ATi3YK0WOWNTbaRrxJuO/0vChetMeW&#10;pcFhT++O6vP26g3EY06H6vL0NTw3H5fvc3Q7OlXGPEzGt1dQmcb8b/673ljBny+E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pb0zGAAAA3QAAAA8AAAAAAAAA&#10;AAAAAAAAoQIAAGRycy9kb3ducmV2LnhtbFBLBQYAAAAABAAEAPkAAACUAwAAAAA=&#10;" strokeweight=".25pt"/>
                    <v:line id="Line 1251"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XK18MAAADdAAAADwAAAGRycy9kb3ducmV2LnhtbERPS2sCMRC+F/ofwhR6q1kfFNkapYiC&#10;9CCsetDbsBk3i5vJmsR1++8bQehtPr7nzBa9bURHPtSOFQwHGQji0umaKwWH/fpjCiJEZI2NY1Lw&#10;SwEW89eXGeba3bmgbhcrkUI45KjAxNjmUobSkMUwcC1x4s7OW4wJ+kpqj/cUbhs5yrJPabHm1GCw&#10;paWh8rK7WQX+FMOxuI5/ukm1um4v3uzpXCj1/tZ/f4GI1Md/8dO90Wn+aDqExzfpB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lytfDAAAA3QAAAA8AAAAAAAAAAAAA&#10;AAAAoQIAAGRycy9kb3ducmV2LnhtbFBLBQYAAAAABAAEAPkAAACRAwAAAAA=&#10;" strokeweight=".25pt"/>
                    <v:line id="Line 1252"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dUoMMAAADdAAAADwAAAGRycy9kb3ducmV2LnhtbERPTWsCMRC9F/wPYYTeararFNkapYiC&#10;9CCs9tDehs24WdxM1iSu23/fCEJv83ifs1gNthU9+dA4VvA6yUAQV043XCv4Om5f5iBCRNbYOiYF&#10;vxRgtRw9LbDQ7sYl9YdYixTCoUAFJsaukDJUhiyGieuIE3dy3mJM0NdSe7ylcNvKPMvepMWGU4PB&#10;jtaGqvPhahX4nxi+y8v0s5/Vm8v+7M2RTqVSz+Ph4x1EpCH+ix/unU7z83kO9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3VKDDAAAA3QAAAA8AAAAAAAAAAAAA&#10;AAAAoQIAAGRycy9kb3ducmV2LnhtbFBLBQYAAAAABAAEAPkAAACRAwAAAAA=&#10;" strokeweight=".25pt"/>
                    <v:line id="Line 1253"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vxO8MAAADdAAAADwAAAGRycy9kb3ducmV2LnhtbERPTWsCMRC9F/wPYYTealYtRVajiLQg&#10;PRRWPeht2Iybxc1kTeK6/ntTKPQ2j/c5i1VvG9GRD7VjBeNRBoK4dLrmSsFh//U2AxEissbGMSl4&#10;UIDVcvCywFy7OxfU7WIlUgiHHBWYGNtcylAashhGriVO3Nl5izFBX0nt8Z7CbSMnWfYhLdacGgy2&#10;tDFUXnY3q8CfYjgW1+l39159Xn8u3uzpXCj1OuzXcxCR+vgv/nNvdZo/mU3h95t0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78TvDAAAA3QAAAA8AAAAAAAAAAAAA&#10;AAAAoQIAAGRycy9kb3ducmV2LnhtbFBLBQYAAAAABAAEAPkAAACRAwAAAAA=&#10;" strokeweight=".25pt"/>
                    <v:line id="Line 1254"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JpT8MAAADdAAAADwAAAGRycy9kb3ducmV2LnhtbERPTWsCMRC9C/6HMAVvmq1Kka1RirRQ&#10;PAirHvQ2bMbN4mayJum6/ntTKPQ2j/c5y3VvG9GRD7VjBa+TDARx6XTNlYLj4Wu8ABEissbGMSl4&#10;UID1ajhYYq7dnQvq9rESKYRDjgpMjG0uZSgNWQwT1xIn7uK8xZigr6T2eE/htpHTLHuTFmtODQZb&#10;2hgqr/sfq8CfYzgVt9m2m1eft93VmwNdCqVGL/3HO4hIffwX/7m/dZo/Xczh95t0gl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SaU/DAAAA3QAAAA8AAAAAAAAAAAAA&#10;AAAAoQIAAGRycy9kb3ducmV2LnhtbFBLBQYAAAAABAAEAPkAAACRAwAAAAA=&#10;" strokeweight=".25pt"/>
                    <v:line id="Line 1255"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7M1MMAAADdAAAADwAAAGRycy9kb3ducmV2LnhtbERPTWsCMRC9F/wPYYTearZqRbZGEalQ&#10;PBRWPbS3YTNuFjeTNUnX9d+bQsHbPN7nLFa9bURHPtSOFbyOMhDEpdM1VwqOh+3LHESIyBobx6Tg&#10;RgFWy8HTAnPtrlxQt4+VSCEcclRgYmxzKUNpyGIYuZY4cSfnLcYEfSW1x2sKt40cZ9lMWqw5NRhs&#10;aWOoPO9/rQL/E8N3cZnsumn1cfk6e3OgU6HU87Bfv4OI1MeH+N/9qdP88fwN/r5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ezNTDAAAA3QAAAA8AAAAAAAAAAAAA&#10;AAAAoQIAAGRycy9kb3ducmV2LnhtbFBLBQYAAAAABAAEAPkAAACRAwAAAAA=&#10;" strokeweight=".25pt"/>
                    <v:line id="Line 1256"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xSo8MAAADdAAAADwAAAGRycy9kb3ducmV2LnhtbERPTWsCMRC9C/6HMIXeNFsrIlujFFEo&#10;PQirHvQ2bMbN4mayJum6/fdGKPQ2j/c5i1VvG9GRD7VjBW/jDARx6XTNlYLjYTuagwgRWWPjmBT8&#10;UoDVcjhYYK7dnQvq9rESKYRDjgpMjG0uZSgNWQxj1xIn7uK8xZigr6T2eE/htpGTLJtJizWnBoMt&#10;rQ2V1/2PVeDPMZyK2/t3N602t93VmwNdCqVeX/rPDxCR+vgv/nN/6TR/Mp/B85t0gl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MUqPDAAAA3QAAAA8AAAAAAAAAAAAA&#10;AAAAoQIAAGRycy9kb3ducmV2LnhtbFBLBQYAAAAABAAEAPkAAACRAwAAAAA=&#10;" strokeweight=".25pt"/>
                    <v:line id="Line 1257"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D3OMMAAADdAAAADwAAAGRycy9kb3ducmV2LnhtbERPTWsCMRC9F/wPYYTearYqVbZGEalQ&#10;PBRWPbS3YTNuFjeTNUnX9d+bQsHbPN7nLFa9bURHPtSOFbyOMhDEpdM1VwqOh+3LHESIyBobx6Tg&#10;RgFWy8HTAnPtrlxQt4+VSCEcclRgYmxzKUNpyGIYuZY4cSfnLcYEfSW1x2sKt40cZ9mbtFhzajDY&#10;0sZQed7/WgX+J4bv4jLZddPq4/J19uZAp0Kp52G/fgcRqY8P8b/7U6f54/kM/r5JJ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A9zjDAAAA3QAAAA8AAAAAAAAAAAAA&#10;AAAAoQIAAGRycy9kb3ducmV2LnhtbFBLBQYAAAAABAAEAPkAAACRAwAAAAA=&#10;" strokeweight=".25pt"/>
                    <v:line id="Line 1258"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9jSsYAAADdAAAADwAAAGRycy9kb3ducmV2LnhtbESPQWvDMAyF74P9B6PCbqvTboyS1S1j&#10;bFB2GKTtob2JWI1DYzm13TT799NhsJvEe3rv03I9+k4NFFMb2MBsWoAiroNtuTGw330+LkCljGyx&#10;C0wGfijBenV/t8TShhtXNGxzoySEU4kGXM59qXWqHXlM09ATi3YK0WOWNTbaRrxJuO/0vChetMeW&#10;pcFhT++O6vP26g3EY06H6vL0NTw3H5fvc3Q7OlXGPEzGt1dQmcb8b/673ljBny8E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fY0rGAAAA3QAAAA8AAAAAAAAA&#10;AAAAAAAAoQIAAGRycy9kb3ducmV2LnhtbFBLBQYAAAAABAAEAPkAAACUAwAAAAA=&#10;" strokeweight=".25pt"/>
                    <v:line id="Line 1259"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PG0cMAAADdAAAADwAAAGRycy9kb3ducmV2LnhtbERPTWsCMRC9F/wPYYTearYqxW6NIlKh&#10;eCiserC3YTNuFjeTNUnX9d+bQsHbPN7nzJe9bURHPtSOFbyOMhDEpdM1VwoO+83LDESIyBobx6Tg&#10;RgGWi8HTHHPtrlxQt4uVSCEcclRgYmxzKUNpyGIYuZY4cSfnLcYEfSW1x2sKt40cZ9mbtFhzajDY&#10;0tpQed79WgX+J4ZjcZlsu2n1efk+e7OnU6HU87BffYCI1MeH+N/9pdP88ewd/r5JJ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TxtHDAAAA3QAAAA8AAAAAAAAAAAAA&#10;AAAAoQIAAGRycy9kb3ducmV2LnhtbFBLBQYAAAAABAAEAPkAAACRAwAAAAA=&#10;" strokeweight=".25pt"/>
                  </v:group>
                </v:group>
                <v:line id="Line 1260"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A1C8YAAADdAAAADwAAAGRycy9kb3ducmV2LnhtbESP3WoCQQyF7wt9hyGF3tXZWrB26yhS&#10;ECxKwdUHCDvZn3YnM+yM6/r2zYXgXcI5OefLYjW6Tg3Ux9azgddJBoq49Lbl2sDpuHmZg4oJ2WLn&#10;mQxcKcJq+fiwwNz6Cx9oKFKtJIRjjgaalEKudSwbchgnPhCLVvneYZK1r7Xt8SLhrtPTLJtphy1L&#10;Q4OBvhoq/4qzM7Abql963xXXY/z+WZ+rMewPb8GY56dx/Qkq0Zju5tv11gr+9EP4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ANQvGAAAA3QAAAA8AAAAAAAAA&#10;AAAAAAAAoQIAAGRycy9kb3ducmV2LnhtbFBLBQYAAAAABAAEAPkAAACUAwAAAAA=&#10;" strokeweight="2pt">
                  <v:stroke startarrow="block" startarrowwidth="wide" endarrow="block" endarrowwidth="wide"/>
                </v:line>
                <v:line id="Line 1261"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yQkMIAAADdAAAADwAAAGRycy9kb3ducmV2LnhtbERP22oCMRB9L/gPYQTfalYLtq5GEUGo&#10;KAXXfsCwmb3oZhI2cV3/3giFvs3hXGe57k0jOmp9bVnBZJyAIM6trrlU8HvevX+B8AFZY2OZFDzI&#10;w3o1eFtiqu2dT9RloRQxhH2KCqoQXCqlzysy6MfWEUeusK3BEGFbSt3iPYabRk6TZCYN1hwbKnS0&#10;rSi/Zjej4NAVF/o8ZI+z3/9sbkXvjqcPp9Ro2G8WIAL14V/85/7Wcf50PoHXN/EE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yQkMIAAADdAAAADwAAAAAAAAAAAAAA&#10;AAChAgAAZHJzL2Rvd25yZXYueG1sUEsFBgAAAAAEAAQA+QAAAJADAAAAAA==&#10;" strokeweight="2pt">
                  <v:stroke startarrow="block" startarrowwidth="wide" endarrow="block" endarrowwidth="wide"/>
                </v:line>
              </v:group>
            </w:pict>
          </mc:Fallback>
        </mc:AlternateContent>
      </w:r>
    </w:p>
    <w:p w14:paraId="4605D655" w14:textId="77777777" w:rsidR="000E2404" w:rsidRPr="00E9765E" w:rsidRDefault="000E2404" w:rsidP="00E9765E">
      <w:pPr>
        <w:spacing w:after="0"/>
        <w:rPr>
          <w:sz w:val="24"/>
          <w:szCs w:val="24"/>
        </w:rPr>
      </w:pPr>
    </w:p>
    <w:p w14:paraId="68FC6427" w14:textId="77777777" w:rsidR="000E2404" w:rsidRPr="00E9765E" w:rsidRDefault="000E2404" w:rsidP="00E9765E">
      <w:pPr>
        <w:spacing w:after="0"/>
        <w:rPr>
          <w:sz w:val="24"/>
          <w:szCs w:val="24"/>
        </w:rPr>
      </w:pPr>
    </w:p>
    <w:p w14:paraId="359B0DE0" w14:textId="77777777" w:rsidR="000E2404" w:rsidRPr="00E9765E" w:rsidRDefault="000E2404" w:rsidP="00E9765E">
      <w:pPr>
        <w:spacing w:after="0"/>
        <w:rPr>
          <w:sz w:val="24"/>
          <w:szCs w:val="24"/>
        </w:rPr>
      </w:pPr>
    </w:p>
    <w:p w14:paraId="18701ED2" w14:textId="77777777" w:rsidR="000E2404" w:rsidRDefault="000E2404" w:rsidP="00E9765E">
      <w:pPr>
        <w:spacing w:after="0"/>
        <w:rPr>
          <w:sz w:val="24"/>
          <w:szCs w:val="24"/>
        </w:rPr>
      </w:pPr>
    </w:p>
    <w:p w14:paraId="205B2CF7" w14:textId="77777777" w:rsidR="00E9765E" w:rsidRDefault="00E9765E" w:rsidP="00E9765E">
      <w:pPr>
        <w:spacing w:after="0"/>
        <w:rPr>
          <w:sz w:val="24"/>
          <w:szCs w:val="24"/>
        </w:rPr>
      </w:pPr>
    </w:p>
    <w:p w14:paraId="64D8CEEE" w14:textId="77777777" w:rsidR="00E9765E" w:rsidRPr="00E9765E" w:rsidRDefault="00E9765E" w:rsidP="00E9765E">
      <w:pPr>
        <w:spacing w:after="0"/>
        <w:rPr>
          <w:sz w:val="24"/>
          <w:szCs w:val="24"/>
        </w:rPr>
      </w:pPr>
    </w:p>
    <w:p w14:paraId="6C875A13" w14:textId="77777777" w:rsidR="000E2404" w:rsidRPr="00E9765E" w:rsidRDefault="000E2404" w:rsidP="00E9765E">
      <w:pPr>
        <w:spacing w:after="0"/>
        <w:rPr>
          <w:sz w:val="24"/>
          <w:szCs w:val="24"/>
        </w:rPr>
      </w:pPr>
      <w:r w:rsidRPr="00E9765E">
        <w:rPr>
          <w:sz w:val="24"/>
          <w:szCs w:val="24"/>
        </w:rPr>
        <w:t>4.</w:t>
      </w:r>
      <w:r w:rsidRPr="00E9765E">
        <w:rPr>
          <w:sz w:val="24"/>
          <w:szCs w:val="24"/>
        </w:rPr>
        <w:tab/>
      </w:r>
      <w:r w:rsidR="00BA61AA" w:rsidRPr="00BA61AA">
        <w:rPr>
          <w:noProof/>
          <w:position w:val="-24"/>
          <w:sz w:val="24"/>
          <w:szCs w:val="24"/>
        </w:rPr>
        <w:object w:dxaOrig="1340" w:dyaOrig="620" w14:anchorId="2A8DE5C2">
          <v:shape id="_x0000_i1069" type="#_x0000_t75" alt="" style="width:67.8pt;height:31.8pt;mso-width-percent:0;mso-height-percent:0;mso-width-percent:0;mso-height-percent:0" o:ole="">
            <v:imagedata r:id="rId126" o:title=""/>
          </v:shape>
          <o:OLEObject Type="Embed" ProgID="Equation.3" ShapeID="_x0000_i1069" DrawAspect="Content" ObjectID="_1594459092" r:id="rId127"/>
        </w:object>
      </w:r>
      <w:r w:rsidRPr="00E9765E">
        <w:rPr>
          <w:sz w:val="24"/>
          <w:szCs w:val="24"/>
        </w:rPr>
        <w:tab/>
      </w:r>
      <w:r w:rsidRPr="00E9765E">
        <w:rPr>
          <w:sz w:val="24"/>
          <w:szCs w:val="24"/>
        </w:rPr>
        <w:tab/>
      </w:r>
      <w:r w:rsidRPr="00E9765E">
        <w:rPr>
          <w:sz w:val="24"/>
          <w:szCs w:val="24"/>
        </w:rPr>
        <w:tab/>
        <w:t xml:space="preserve">     5.</w:t>
      </w:r>
      <w:r w:rsidRPr="00E9765E">
        <w:rPr>
          <w:sz w:val="24"/>
          <w:szCs w:val="24"/>
        </w:rPr>
        <w:tab/>
        <w:t xml:space="preserve">     </w:t>
      </w:r>
      <w:r w:rsidR="00BA61AA" w:rsidRPr="00BA61AA">
        <w:rPr>
          <w:noProof/>
          <w:position w:val="-10"/>
          <w:sz w:val="24"/>
          <w:szCs w:val="24"/>
        </w:rPr>
        <w:object w:dxaOrig="1359" w:dyaOrig="320" w14:anchorId="653301BA">
          <v:shape id="_x0000_i1070" type="#_x0000_t75" alt="" style="width:67.8pt;height:16.8pt;mso-width-percent:0;mso-height-percent:0;mso-width-percent:0;mso-height-percent:0" o:ole="">
            <v:imagedata r:id="rId128" o:title=""/>
          </v:shape>
          <o:OLEObject Type="Embed" ProgID="Equation.3" ShapeID="_x0000_i1070" DrawAspect="Content" ObjectID="_1594459093" r:id="rId129"/>
        </w:object>
      </w:r>
      <w:r w:rsidRPr="00E9765E">
        <w:rPr>
          <w:sz w:val="24"/>
          <w:szCs w:val="24"/>
        </w:rPr>
        <w:tab/>
      </w:r>
      <w:r w:rsidRPr="00E9765E">
        <w:rPr>
          <w:sz w:val="24"/>
          <w:szCs w:val="24"/>
        </w:rPr>
        <w:tab/>
        <w:t>6.</w:t>
      </w:r>
      <w:r w:rsidRPr="00E9765E">
        <w:rPr>
          <w:sz w:val="24"/>
          <w:szCs w:val="24"/>
        </w:rPr>
        <w:tab/>
      </w:r>
      <w:r w:rsidR="00BA61AA" w:rsidRPr="00BA61AA">
        <w:rPr>
          <w:noProof/>
          <w:position w:val="-28"/>
          <w:sz w:val="24"/>
          <w:szCs w:val="24"/>
        </w:rPr>
        <w:object w:dxaOrig="1340" w:dyaOrig="740" w14:anchorId="4163EB64">
          <v:shape id="_x0000_i1071" type="#_x0000_t75" alt="" style="width:67.8pt;height:37.2pt;mso-width-percent:0;mso-height-percent:0;mso-width-percent:0;mso-height-percent:0" o:ole="">
            <v:imagedata r:id="rId130" o:title=""/>
          </v:shape>
          <o:OLEObject Type="Embed" ProgID="Equation.3" ShapeID="_x0000_i1071" DrawAspect="Content" ObjectID="_1594459094" r:id="rId131"/>
        </w:object>
      </w:r>
    </w:p>
    <w:p w14:paraId="1F976E09" w14:textId="77777777" w:rsidR="000E2404" w:rsidRPr="00E9765E" w:rsidRDefault="000E2404" w:rsidP="00E9765E">
      <w:pPr>
        <w:spacing w:after="0"/>
        <w:rPr>
          <w:sz w:val="24"/>
          <w:szCs w:val="24"/>
        </w:rPr>
      </w:pPr>
      <w:r w:rsidRPr="00E9765E">
        <w:rPr>
          <w:noProof/>
          <w:sz w:val="24"/>
          <w:szCs w:val="24"/>
        </w:rPr>
        <mc:AlternateContent>
          <mc:Choice Requires="wpg">
            <w:drawing>
              <wp:anchor distT="0" distB="0" distL="114300" distR="114300" simplePos="0" relativeHeight="251666432" behindDoc="0" locked="0" layoutInCell="1" allowOverlap="1" wp14:anchorId="779EDEF5" wp14:editId="24DC41B6">
                <wp:simplePos x="0" y="0"/>
                <wp:positionH relativeFrom="column">
                  <wp:posOffset>342900</wp:posOffset>
                </wp:positionH>
                <wp:positionV relativeFrom="paragraph">
                  <wp:posOffset>11430</wp:posOffset>
                </wp:positionV>
                <wp:extent cx="1371600" cy="1371600"/>
                <wp:effectExtent l="22860" t="28575" r="24765" b="28575"/>
                <wp:wrapNone/>
                <wp:docPr id="1208" name="Group 1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209" name="Group 1137"/>
                        <wpg:cNvGrpSpPr>
                          <a:grpSpLocks/>
                        </wpg:cNvGrpSpPr>
                        <wpg:grpSpPr bwMode="auto">
                          <a:xfrm>
                            <a:off x="4941" y="1264"/>
                            <a:ext cx="3240" cy="3240"/>
                            <a:chOff x="6201" y="1444"/>
                            <a:chExt cx="3240" cy="3240"/>
                          </a:xfrm>
                        </wpg:grpSpPr>
                        <wpg:grpSp>
                          <wpg:cNvPr id="1210" name="Group 1138"/>
                          <wpg:cNvGrpSpPr>
                            <a:grpSpLocks/>
                          </wpg:cNvGrpSpPr>
                          <wpg:grpSpPr bwMode="auto">
                            <a:xfrm rot="16200000">
                              <a:off x="6201" y="1444"/>
                              <a:ext cx="3240" cy="3240"/>
                              <a:chOff x="2241" y="1264"/>
                              <a:chExt cx="3240" cy="3060"/>
                            </a:xfrm>
                          </wpg:grpSpPr>
                          <wps:wsp>
                            <wps:cNvPr id="1211" name="Rectangle 1139"/>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212" name="Line 1140"/>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3" name="Line 1141"/>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4" name="Line 1142"/>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1143"/>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6" name="Line 1144"/>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7" name="Line 1145"/>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1146"/>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9" name="Line 1147"/>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0" name="Line 1148"/>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1" name="Line 1149"/>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1150"/>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3" name="Line 1151"/>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4" name="Line 1152"/>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5" name="Line 1153"/>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6" name="Line 1154"/>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7" name="Line 1155"/>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28" name="Line 1156"/>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229" name="Group 1157"/>
                          <wpg:cNvGrpSpPr>
                            <a:grpSpLocks/>
                          </wpg:cNvGrpSpPr>
                          <wpg:grpSpPr bwMode="auto">
                            <a:xfrm rot="10800000">
                              <a:off x="6201" y="1444"/>
                              <a:ext cx="3240" cy="3240"/>
                              <a:chOff x="2241" y="1264"/>
                              <a:chExt cx="3240" cy="3060"/>
                            </a:xfrm>
                          </wpg:grpSpPr>
                          <wps:wsp>
                            <wps:cNvPr id="1230" name="Rectangle 1158"/>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1" name="Line 1159"/>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2" name="Line 1160"/>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3" name="Line 1161"/>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4" name="Line 1162"/>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5" name="Line 1163"/>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6" name="Line 1164"/>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7" name="Line 1165"/>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8" name="Line 1166"/>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39" name="Line 1167"/>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0" name="Line 1168"/>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1" name="Line 1169"/>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2" name="Line 1170"/>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3" name="Line 1171"/>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4" name="Line 1172"/>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5" name="Line 1173"/>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6" name="Line 1174"/>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7" name="Line 1175"/>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48" name="Line 1176"/>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249" name="Line 1177"/>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5A9A815" id="Group 1208" o:spid="_x0000_s1026" style="position:absolute;margin-left:27pt;margin-top:.9pt;width:108pt;height:108pt;z-index:251666432"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">
                <v:group id="Group 1137"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SuH8UAAADdAAAADwAAAGRycy9kb3ducmV2LnhtbERPS2vCQBC+F/wPywi9&#10;1U0iLTZ1FREtPUjBRCi9DdkxCWZnQ3bN4993C4Xe5uN7zno7mkb01LnasoJ4EYEgLqyuuVRwyY9P&#10;KxDOI2tsLJOCiRxsN7OHNabaDnymPvOlCCHsUlRQed+mUrqiIoNuYVviwF1tZ9AH2JVSdziEcNPI&#10;JIpepMGaQ0OFLe0rKm7Z3Sh4H3DYLeNDf7pd99N3/vz5dYpJqcf5uHsD4Wn0/+I/94cO85Po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krh/FAAAA3QAA&#10;AA8AAAAAAAAAAAAAAAAAqgIAAGRycy9kb3ducmV2LnhtbFBLBQYAAAAABAAEAPoAAACcAwAAAAA=&#10;">
                  <v:group id="Group 1138"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UIhI8cAAADd&#10;AAAADwAAAAAAAAAAAAAAAACqAgAAZHJzL2Rvd25yZXYueG1sUEsFBgAAAAAEAAQA+gAAAJ4DAAAA&#10;AA==&#10;">
                    <v:rect id="Rectangle 1139"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pGMAA&#10;AADdAAAADwAAAGRycy9kb3ducmV2LnhtbERPTYvCMBC9L/gfwgje1rSKItUoUlnWy4KrgtchGdti&#10;MylNqvXfbwRhb/N4n7Pa9LYWd2p95VhBOk5AEGtnKi4UnE9fnwsQPiAbrB2Tgid52KwHHyvMjHvw&#10;L92PoRAxhH2GCsoQmkxKr0uy6MeuIY7c1bUWQ4RtIU2LjxhuazlJkrm0WHFsKLGhvCR9O3ZWwfc8&#10;x2nQh7zrZP2DGk8zvOyUGg377RJEoD78i9/uvYnzJ2kKr2/iCX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SpGMAAAADdAAAADwAAAAAAAAAAAAAAAACYAgAAZHJzL2Rvd25y&#10;ZXYueG1sUEsFBgAAAAAEAAQA9QAAAIUDAAAAAA==&#10;" strokeweight=".25pt"/>
                    <v:line id="Line 1140"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3BJ8MAAADdAAAADwAAAGRycy9kb3ducmV2LnhtbERPTWsCMRC9F/ofwhR6q1lXKWVrlCIK&#10;0oOw2oPehs24WdxM1iSu23/fCEJv83ifM1sMthU9+dA4VjAeZSCIK6cbrhX87NdvHyBCRNbYOiYF&#10;vxRgMX9+mmGh3Y1L6nexFimEQ4EKTIxdIWWoDFkMI9cRJ+7kvMWYoK+l9nhL4baVeZa9S4sNpwaD&#10;HS0NVefd1SrwxxgO5WXy3U/r1WV79mZPp1Kp15fh6xNEpCH+ix/ujU7z83EO9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9wSfDAAAA3QAAAA8AAAAAAAAAAAAA&#10;AAAAoQIAAGRycy9kb3ducmV2LnhtbFBLBQYAAAAABAAEAPkAAACRAwAAAAA=&#10;" strokeweight=".25pt"/>
                    <v:line id="Line 1141"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FkvMMAAADdAAAADwAAAGRycy9kb3ducmV2LnhtbERPTWsCMRC9F/wPYYTealYtRVajiLQg&#10;PRRWPeht2Iybxc1kTeK6/ntTKPQ2j/c5i1VvG9GRD7VjBeNRBoK4dLrmSsFh//U2AxEissbGMSl4&#10;UIDVcvCywFy7OxfU7WIlUgiHHBWYGNtcylAashhGriVO3Nl5izFBX0nt8Z7CbSMnWfYhLdacGgy2&#10;tDFUXnY3q8CfYjgW1+l39159Xn8u3uzpXCj1OuzXcxCR+vgv/nNvdZo/GU/h95t0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xZLzDAAAA3QAAAA8AAAAAAAAAAAAA&#10;AAAAoQIAAGRycy9kb3ducmV2LnhtbFBLBQYAAAAABAAEAPkAAACRAwAAAAA=&#10;" strokeweight=".25pt"/>
                    <v:line id="Line 1142"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8yMMAAADdAAAADwAAAGRycy9kb3ducmV2LnhtbERPTWsCMRC9F/wPYQq91axWRLZGKaIg&#10;PRRWPdjbsBk3i5vJmsR1++8bQfA2j/c582VvG9GRD7VjBaNhBoK4dLrmSsFhv3mfgQgRWWPjmBT8&#10;UYDlYvAyx1y7GxfU7WIlUgiHHBWYGNtcylAashiGriVO3Ml5izFBX0nt8ZbCbSPHWTaVFmtODQZb&#10;Whkqz7urVeB/YzgWl4/vblKtLz9nb/Z0KpR6e+2/PkFE6uNT/HBvdZo/Hk3g/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Y/MjDAAAA3QAAAA8AAAAAAAAAAAAA&#10;AAAAoQIAAGRycy9kb3ducmV2LnhtbFBLBQYAAAAABAAEAPkAAACRAwAAAAA=&#10;" strokeweight=".25pt"/>
                    <v:line id="Line 1143"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RZU8QAAADdAAAADwAAAGRycy9kb3ducmV2LnhtbERPS2sCMRC+F/ofwhR6q1kfFdkaRaRC&#10;8VBY9WBvw2bcLG4ma5Ku6783hYK3+fieM1/2thEd+VA7VjAcZCCIS6drrhQc9pu3GYgQkTU2jknB&#10;jQIsF89Pc8y1u3JB3S5WIoVwyFGBibHNpQylIYth4FrixJ2ctxgT9JXUHq8p3DZylGVTabHm1GCw&#10;pbWh8rz7tQr8TwzH4jLedpPq8/J99mZPp0Kp15d+9QEiUh8f4n/3l07zR8N3+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FFlTxAAAAN0AAAAPAAAAAAAAAAAA&#10;AAAAAKECAABkcnMvZG93bnJldi54bWxQSwUGAAAAAAQABAD5AAAAkgMAAAAA&#10;" strokeweight=".25pt"/>
                    <v:line id="Line 1144"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bHJMMAAADdAAAADwAAAGRycy9kb3ducmV2LnhtbERPTWsCMRC9F/wPYQrealYtIlujFGlB&#10;PBRWPdjbsBk3i5vJmsR1/fdNQfA2j/c5i1VvG9GRD7VjBeNRBoK4dLrmSsFh//02BxEissbGMSm4&#10;U4DVcvCywFy7GxfU7WIlUgiHHBWYGNtcylAashhGriVO3Ml5izFBX0nt8ZbCbSMnWTaTFmtODQZb&#10;Whsqz7urVeB/YzgWl+m2e6++Lj9nb/Z0KpQavvafHyAi9fEpfrg3Os2fjGf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GxyTDAAAA3QAAAA8AAAAAAAAAAAAA&#10;AAAAoQIAAGRycy9kb3ducmV2LnhtbFBLBQYAAAAABAAEAPkAAACRAwAAAAA=&#10;" strokeweight=".25pt"/>
                    <v:line id="Line 1145"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iv8QAAADdAAAADwAAAGRycy9kb3ducmV2LnhtbERPS2sCMRC+F/ofwhR6q1kfVNkaRaRC&#10;8VBY9WBvw2bcLG4ma5Ku6783hYK3+fieM1/2thEd+VA7VjAcZCCIS6drrhQc9pu3GYgQkTU2jknB&#10;jQIsF89Pc8y1u3JB3S5WIoVwyFGBibHNpQylIYth4FrixJ2ctxgT9JXUHq8p3DZylGXv0mLNqcFg&#10;S2tD5Xn3axX4nxiOxWW87SbV5+X77M2eToVSry/96gNEpD4+xP/uL53mj4ZT+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imK/xAAAAN0AAAAPAAAAAAAAAAAA&#10;AAAAAKECAABkcnMvZG93bnJldi54bWxQSwUGAAAAAAQABAD5AAAAkgMAAAAA&#10;" strokeweight=".25pt"/>
                    <v:line id="Line 1146"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X2zcYAAADdAAAADwAAAGRycy9kb3ducmV2LnhtbESPQWvDMAyF74P9B6PCbqvTboyS1S1l&#10;bFB2GKTtobuJWI1DYzm13TT799NhsJvEe3rv03I9+k4NFFMb2MBsWoAiroNtuTFw2H88LkCljGyx&#10;C0wGfijBenV/t8TShhtXNOxyoySEU4kGXM59qXWqHXlM09ATi3YK0WOWNTbaRrxJuO/0vChetMeW&#10;pcFhT2+O6vPu6g3E75yO1eXpc3hu3i9f5+j2dKqMeZiMm1dQmcb8b/673lrBn88E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V9s3GAAAA3QAAAA8AAAAAAAAA&#10;AAAAAAAAoQIAAGRycy9kb3ducmV2LnhtbFBLBQYAAAAABAAEAPkAAACUAwAAAAA=&#10;" strokeweight=".25pt"/>
                    <v:line id="Line 1147"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TVsQAAADdAAAADwAAAGRycy9kb3ducmV2LnhtbERPS2sCMRC+F/ofwhR6q1kfFN0aRaRC&#10;8VBY9WBvw2bcLG4ma5Ku6783hYK3+fieM1/2thEd+VA7VjAcZCCIS6drrhQc9pu3KYgQkTU2jknB&#10;jQIsF89Pc8y1u3JB3S5WIoVwyFGBibHNpQylIYth4FrixJ2ctxgT9JXUHq8p3DZylGXv0mLNqcFg&#10;S2tD5Xn3axX4nxiOxWW87SbV5+X77M2eToVSry/96gNEpD4+xP/uL53mj4Yz+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WVNWxAAAAN0AAAAPAAAAAAAAAAAA&#10;AAAAAKECAABkcnMvZG93bnJldi54bWxQSwUGAAAAAAQABAD5AAAAkgMAAAAA&#10;" strokeweight=".25pt"/>
                    <v:line id="Line 1148"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8wdsYAAADdAAAADwAAAGRycy9kb3ducmV2LnhtbESPQUvDQBCF70L/wzKCN7sxikjabSlF&#10;oXgQ0nrQ25CdZkOzs+nuNo3/3jkI3mZ4b977ZrmefK9GiqkLbOBhXoAiboLtuDXweXi7fwGVMrLF&#10;PjAZ+KEE69XsZomVDVeuadznVkkIpwoNuJyHSuvUOPKY5mEgFu0Yoscsa2y1jXiVcN/rsiietceO&#10;pcHhQFtHzWl/8Qbid05f9fnxfXxqX88fp+gOdKyNubudNgtQmab8b/673lnBL0vhl2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0PMHbGAAAA3QAAAA8AAAAAAAAA&#10;AAAAAAAAoQIAAGRycy9kb3ducmV2LnhtbFBLBQYAAAAABAAEAPkAAACUAwAAAAA=&#10;" strokeweight=".25pt"/>
                    <v:line id="Line 1149"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OV7cMAAADdAAAADwAAAGRycy9kb3ducmV2LnhtbERPTWsCMRC9F/ofwhR6q1lXKWVrlCIK&#10;0oOw2oPehs24WdxM1iSu23/fCEJv83ifM1sMthU9+dA4VjAeZSCIK6cbrhX87NdvHyBCRNbYOiYF&#10;vxRgMX9+mmGh3Y1L6nexFimEQ4EKTIxdIWWoDFkMI9cRJ+7kvMWYoK+l9nhL4baVeZa9S4sNpwaD&#10;HS0NVefd1SrwxxgO5WXy3U/r1WV79mZPp1Kp15fh6xNEpCH+ix/ujU7z83wM9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Dle3DAAAA3QAAAA8AAAAAAAAAAAAA&#10;AAAAoQIAAGRycy9kb3ducmV2LnhtbFBLBQYAAAAABAAEAPkAAACRAwAAAAA=&#10;" strokeweight=".25pt"/>
                    <v:line id="Line 1150"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ELmsMAAADdAAAADwAAAGRycy9kb3ducmV2LnhtbERPTWsCMRC9F/wPYYTeararFNkapYgF&#10;6UFY9WBvw2bcLG4ma5Ku6783hUJv83ifs1gNthU9+dA4VvA6yUAQV043XCs4Hj5f5iBCRNbYOiYF&#10;dwqwWo6eFlhod+OS+n2sRQrhUKACE2NXSBkqQxbDxHXEiTs7bzEm6GupPd5SuG1lnmVv0mLDqcFg&#10;R2tD1WX/YxX47xhO5XX61c/qzXV38eZA51Kp5/Hw8Q4i0hD/xX/urU7z8zyH32/SC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RC5rDAAAA3QAAAA8AAAAAAAAAAAAA&#10;AAAAoQIAAGRycy9kb3ducmV2LnhtbFBLBQYAAAAABAAEAPkAAACRAwAAAAA=&#10;" strokeweight=".25pt"/>
                    <v:line id="Line 1151"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2uAcMAAADdAAAADwAAAGRycy9kb3ducmV2LnhtbERPTWsCMRC9F/wPYYTeata1lLIaRaQF&#10;6aGw2oPehs24WdxM1iSu6783hUJv83ifs1gNthU9+dA4VjCdZCCIK6cbrhX87D9f3kGEiKyxdUwK&#10;7hRgtRw9LbDQ7sYl9btYixTCoUAFJsaukDJUhiyGieuIE3dy3mJM0NdSe7ylcNvKPMvepMWGU4PB&#10;jjaGqvPuahX4YwyH8jL76l/rj8v32Zs9nUqlnsfDeg4i0hD/xX/urU7z83wGv9+kE+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drgHDAAAA3QAAAA8AAAAAAAAAAAAA&#10;AAAAoQIAAGRycy9kb3ducmV2LnhtbFBLBQYAAAAABAAEAPkAAACRAwAAAAA=&#10;" strokeweight=".25pt"/>
                    <v:line id="Line 1152"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Q2dcQAAADdAAAADwAAAGRycy9kb3ducmV2LnhtbERPTWvCQBC9F/oflil4q5tGKSV1lVJa&#10;EA9CTA/tbciO2WB2Nu6uMf57VxB6m8f7nMVqtJ0YyIfWsYKXaQaCuHa65UbBT/X9/AYiRGSNnWNS&#10;cKEAq+XjwwIL7c5c0rCLjUghHApUYGLsCylDbchimLqeOHF75y3GBH0jtcdzCredzLPsVVpsOTUY&#10;7OnTUH3YnawC/xfDb3mcbYZ583XcHrypaF8qNXkaP95BRBrjv/juXus0P8/nc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DZ1xAAAAN0AAAAPAAAAAAAAAAAA&#10;AAAAAKECAABkcnMvZG93bnJldi54bWxQSwUGAAAAAAQABAD5AAAAkgMAAAAA&#10;" strokeweight=".25pt"/>
                    <v:line id="Line 1153"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iT7sQAAADdAAAADwAAAGRycy9kb3ducmV2LnhtbERPTWsCMRC9C/0PYQq9abZrlbI1ikiF&#10;0oOw2kN7GzbjZnEzWZN03f77RhC8zeN9zmI12Fb05EPjWMHzJANBXDndcK3g67Adv4IIEVlj65gU&#10;/FGA1fJhtMBCuwuX1O9jLVIIhwIVmBi7QspQGbIYJq4jTtzReYsxQV9L7fGSwm0r8yybS4sNpwaD&#10;HW0MVaf9r1Xgf2L4Ls/Tz/6lfj/vTt4c6Fgq9fQ4rN9ARBriXXxzf+g0P89ncP0mnS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eJPuxAAAAN0AAAAPAAAAAAAAAAAA&#10;AAAAAKECAABkcnMvZG93bnJldi54bWxQSwUGAAAAAAQABAD5AAAAkgMAAAAA&#10;" strokeweight=".25pt"/>
                    <v:line id="Line 1154"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oNmcMAAADdAAAADwAAAGRycy9kb3ducmV2LnhtbERPTWsCMRC9F/wPYQrearZrkbI1SpEW&#10;xENhtQe9DZtxs7iZrElc13/fFARv83ifM18OthU9+dA4VvA6yUAQV043XCv43X2/vIMIEVlj65gU&#10;3CjAcjF6mmOh3ZVL6rexFimEQ4EKTIxdIWWoDFkME9cRJ+7ovMWYoK+l9nhN4baVeZbNpMWGU4PB&#10;jlaGqtP2YhX4Qwz78jzd9G/11/nn5M2OjqVS4+fh8wNEpCE+xHf3Wqf5eT6D/2/S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qDZnDAAAA3QAAAA8AAAAAAAAAAAAA&#10;AAAAoQIAAGRycy9kb3ducmV2LnhtbFBLBQYAAAAABAAEAPkAAACRAwAAAAA=&#10;" strokeweight=".25pt"/>
                    <v:line id="Line 1155"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aoAsQAAADdAAAADwAAAGRycy9kb3ducmV2LnhtbERPTWsCMRC9C/0PYQq9abZr0bI1ikiF&#10;0oOw2kN7GzbjZnEzWZN03f77RhC8zeN9zmI12Fb05EPjWMHzJANBXDndcK3g67Adv4IIEVlj65gU&#10;/FGA1fJhtMBCuwuX1O9jLVIIhwIVmBi7QspQGbIYJq4jTtzReYsxQV9L7fGSwm0r8yybSYsNpwaD&#10;HW0MVaf9r1Xgf2L4Ls/Tz/6lfj/vTt4c6Fgq9fQ4rN9ARBriXXxzf+g0P8/ncP0mnS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5qgCxAAAAN0AAAAPAAAAAAAAAAAA&#10;AAAAAKECAABkcnMvZG93bnJldi54bWxQSwUGAAAAAAQABAD5AAAAkgMAAAAA&#10;" strokeweight=".25pt"/>
                    <v:line id="Line 1156"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k8cMYAAADdAAAADwAAAGRycy9kb3ducmV2LnhtbESPQUvDQBCF70L/wzKCN7sxikjabSlF&#10;oXgQ0nrQ25CdZkOzs+nuNo3/3jkI3mZ4b977ZrmefK9GiqkLbOBhXoAiboLtuDXweXi7fwGVMrLF&#10;PjAZ+KEE69XsZomVDVeuadznVkkIpwoNuJyHSuvUOPKY5mEgFu0Yoscsa2y1jXiVcN/rsiietceO&#10;pcHhQFtHzWl/8Qbid05f9fnxfXxqX88fp+gOdKyNubudNgtQmab8b/673lnBL0vBlW9kBL3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5PHDGAAAA3QAAAA8AAAAAAAAA&#10;AAAAAAAAoQIAAGRycy9kb3ducmV2LnhtbFBLBQYAAAAABAAEAPkAAACUAwAAAAA=&#10;" strokeweight=".25pt"/>
                  </v:group>
                  <v:group id="Group 1157"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64FGnCAAAA3QAAAA8A&#10;AAAAAAAAAAAAAAAAqgIAAGRycy9kb3ducmV2LnhtbFBLBQYAAAAABAAEAPoAAACZAwAAAAA=&#10;">
                    <v:rect id="Rectangle 1158"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0US8UA&#10;AADdAAAADwAAAGRycy9kb3ducmV2LnhtbESPQWvDMAyF74X9B6PBbq2zDNqQ1S2lMMhp3drtrsVq&#10;EhbLwXab9N9Ph8JuEu/pvU/r7eR6daUQO88GnhcZKOLa244bA1+nt3kBKiZki71nMnCjCNvNw2yN&#10;pfUjf9L1mBolIRxLNNCmNJRax7olh3HhB2LRzj44TLKGRtuAo4S7XudZttQOO5aGFgfat1T/Hi/O&#10;wPtHXv3QfrXKL4fRVi58F+ddb8zT47R7BZVoSv/m+3VlBT9/EX75Rkb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DRRLxQAAAN0AAAAPAAAAAAAAAAAAAAAAAJgCAABkcnMv&#10;ZG93bnJldi54bWxQSwUGAAAAAAQABAD1AAAAigMAAAAA&#10;" filled="f" strokeweight=".25pt"/>
                    <v:line id="Line 1159"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oDMMMAAADdAAAADwAAAGRycy9kb3ducmV2LnhtbERPTWsCMRC9F/wPYYTealYtRVajiLQg&#10;PRRWPeht2Iybxc1kTeK6/ntTKPQ2j/c5i1VvG9GRD7VjBeNRBoK4dLrmSsFh//U2AxEissbGMSl4&#10;UIDVcvCywFy7OxfU7WIlUgiHHBWYGNtcylAashhGriVO3Nl5izFBX0nt8Z7CbSMnWfYhLdacGgy2&#10;tDFUXnY3q8CfYjgW1+l39159Xn8u3uzpXCj1OuzXcxCR+vgv/nNvdZo/mY7h95t0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aAzDDAAAA3QAAAA8AAAAAAAAAAAAA&#10;AAAAoQIAAGRycy9kb3ducmV2LnhtbFBLBQYAAAAABAAEAPkAAACRAwAAAAA=&#10;" strokeweight=".25pt"/>
                    <v:line id="Line 1160"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idR8MAAADdAAAADwAAAGRycy9kb3ducmV2LnhtbERPTWsCMRC9F/wPYYTeata1lLIaRaQF&#10;6aGw2oPehs24WdxM1iSu6783hUJv83ifs1gNthU9+dA4VjCdZCCIK6cbrhX87D9f3kGEiKyxdUwK&#10;7hRgtRw9LbDQ7sYl9btYixTCoUAFJsaukDJUhiyGieuIE3dy3mJM0NdSe7ylcNvKPMvepMWGU4PB&#10;jjaGqvPuahX4YwyH8jL76l/rj8v32Zs9nUqlnsfDeg4i0hD/xX/urU7z81kOv9+kE+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InUfDAAAA3QAAAA8AAAAAAAAAAAAA&#10;AAAAoQIAAGRycy9kb3ducmV2LnhtbFBLBQYAAAAABAAEAPkAAACRAwAAAAA=&#10;" strokeweight=".25pt"/>
                    <v:line id="Line 1161"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Q43MMAAADdAAAADwAAAGRycy9kb3ducmV2LnhtbERPTWsCMRC9F/wPYYTeala3lLIaRaQF&#10;6aGw2oPehs24WdxM1iSu6783hUJv83ifs1gNthU9+dA4VjCdZCCIK6cbrhX87D9f3kGEiKyxdUwK&#10;7hRgtRw9LbDQ7sYl9btYixTCoUAFJsaukDJUhiyGieuIE3dy3mJM0NdSe7ylcNvKWZa9SYsNpwaD&#10;HW0MVefd1SrwxxgO5SX/6l/rj8v32Zs9nUqlnsfDeg4i0hD/xX/urU7zZ3kOv9+kE+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EONzDAAAA3QAAAA8AAAAAAAAAAAAA&#10;AAAAoQIAAGRycy9kb3ducmV2LnhtbFBLBQYAAAAABAAEAPkAAACRAwAAAAA=&#10;" strokeweight=".25pt"/>
                    <v:line id="Line 1162"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gqMQAAADdAAAADwAAAGRycy9kb3ducmV2LnhtbERPTWvCQBC9C/6HZYTedFOVUlI3UsRC&#10;6UGIemhvQ3bMhmRn4+42pv/eLRR6m8f7nM12tJ0YyIfGsYLHRQaCuHK64VrB+fQ2fwYRIrLGzjEp&#10;+KEA22I62WCu3Y1LGo6xFimEQ44KTIx9LmWoDFkMC9cTJ+7ivMWYoK+l9nhL4baTyyx7khYbTg0G&#10;e9oZqtrjt1Xgv2L4LK+rj2Fd76+H1psTXUqlHmbj6wuISGP8F/+533Wav1yt4febdIIs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7aCoxAAAAN0AAAAPAAAAAAAAAAAA&#10;AAAAAKECAABkcnMvZG93bnJldi54bWxQSwUGAAAAAAQABAD5AAAAkgMAAAAA&#10;" strokeweight=".25pt"/>
                    <v:line id="Line 1163"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EFM8MAAADdAAAADwAAAGRycy9kb3ducmV2LnhtbERPTWsCMRC9F/wPYYTealZtRVajSGmh&#10;eCisetDbsBk3i5vJmqTr+u+bQsHbPN7nLNe9bURHPtSOFYxHGQji0umaKwWH/efLHESIyBobx6Tg&#10;TgHWq8HTEnPtblxQt4uVSCEcclRgYmxzKUNpyGIYuZY4cWfnLcYEfSW1x1sKt42cZNlMWqw5NRhs&#10;6d1Qedn9WAX+FMOxuE633Wv1cf2+eLOnc6HU87DfLEBE6uND/O/+0mn+ZPoG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ihBTPDAAAA3QAAAA8AAAAAAAAAAAAA&#10;AAAAoQIAAGRycy9kb3ducmV2LnhtbFBLBQYAAAAABAAEAPkAAACRAwAAAAA=&#10;" strokeweight=".25pt"/>
                    <v:line id="Line 1164"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ObRMMAAADdAAAADwAAAGRycy9kb3ducmV2LnhtbERPTWsCMRC9F/wPYQRvNVsVka1RiihI&#10;D4VVD/Y2bMbN4mayJnHd/vtGKPQ2j/c5y3VvG9GRD7VjBW/jDARx6XTNlYLTcfe6ABEissbGMSn4&#10;oQDr1eBlibl2Dy6oO8RKpBAOOSowMba5lKE0ZDGMXUucuIvzFmOCvpLa4yOF20ZOsmwuLdacGgy2&#10;tDFUXg93q8B/x3AubtPPblZtb19Xb450KZQaDfuPdxCR+vgv/nPvdZo/mc7h+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zm0TDAAAA3QAAAA8AAAAAAAAAAAAA&#10;AAAAoQIAAGRycy9kb3ducmV2LnhtbFBLBQYAAAAABAAEAPkAAACRAwAAAAA=&#10;" strokeweight=".25pt"/>
                    <v:line id="Line 1165"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8+38MAAADdAAAADwAAAGRycy9kb3ducmV2LnhtbERPTWsCMRC9F/wPYYTealYtVVajSGmh&#10;eCisetDbsBk3i5vJmqTr+u+bQsHbPN7nLNe9bURHPtSOFYxHGQji0umaKwWH/efLHESIyBobx6Tg&#10;TgHWq8HTEnPtblxQt4uVSCEcclRgYmxzKUNpyGIYuZY4cWfnLcYEfSW1x1sKt42cZNmbtFhzajDY&#10;0ruh8rL7sQr8KYZjcZ1uu9fq4/p98WZP50Kp52G/WYCI1MeH+N/9pdP8yXQG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Pt/DAAAA3QAAAA8AAAAAAAAAAAAA&#10;AAAAoQIAAGRycy9kb3ducmV2LnhtbFBLBQYAAAAABAAEAPkAAACRAwAAAAA=&#10;" strokeweight=".25pt"/>
                    <v:line id="Line 1166"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qrcYAAADdAAAADwAAAGRycy9kb3ducmV2LnhtbESPQWvDMAyF74P9B6PBbqvTdoyS1S2l&#10;dDB2GKTtobuJWI1DYzm1vTT799NhsJvEe3rv03I9+k4NFFMb2MB0UoAiroNtuTFwPLw9LUCljGyx&#10;C0wGfijBenV/t8TShhtXNOxzoySEU4kGXM59qXWqHXlMk9ATi3YO0WOWNTbaRrxJuO/0rChetMeW&#10;pcFhT1tH9WX/7Q3Er5xO1XX+MTw3u+vnJboDnStjHh/GzSuoTGP+N/9dv1vBn80F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gqq3GAAAA3QAAAA8AAAAAAAAA&#10;AAAAAAAAoQIAAGRycy9kb3ducmV2LnhtbFBLBQYAAAAABAAEAPkAAACUAwAAAAA=&#10;" strokeweight=".25pt"/>
                    <v:line id="Line 1167"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wPNsMAAADdAAAADwAAAGRycy9kb3ducmV2LnhtbERPTWsCMRC9F/wPYYTealYtRVejSGmh&#10;eCisetDbsBk3i5vJmqTr+u+bQsHbPN7nLNe9bURHPtSOFYxHGQji0umaKwWH/efLDESIyBobx6Tg&#10;TgHWq8HTEnPtblxQt4uVSCEcclRgYmxzKUNpyGIYuZY4cWfnLcYEfSW1x1sKt42cZNmbtFhzajDY&#10;0ruh8rL7sQr8KYZjcZ1uu9fq4/p98WZP50Kp52G/WYCI1MeH+N/9pdP8yXQO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sDzbDAAAA3QAAAA8AAAAAAAAAAAAA&#10;AAAAoQIAAGRycy9kb3ducmV2LnhtbFBLBQYAAAAABAAEAPkAAACRAwAAAAA=&#10;" strokeweight=".25pt"/>
                    <v:line id="Line 1168"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V1sYAAADdAAAADwAAAGRycy9kb3ducmV2LnhtbESPQWvDMAyF74P9B6PBbqvTroyS1S2l&#10;dDB2GKTtobuJWI1DYzm1vTT799NhsJvEe3rv03I9+k4NFFMb2MB0UoAiroNtuTFwPLw9LUCljGyx&#10;C0wGfijBenV/t8TShhtXNOxzoySEU4kGXM59qXWqHXlMk9ATi3YO0WOWNTbaRrxJuO/0rChetMeW&#10;pcFhT1tH9WX/7Q3Er5xO1fX5Y5g3u+vnJboDnStjHh/GzSuoTGP+N/9dv1vBn82F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Q1dbGAAAA3QAAAA8AAAAAAAAA&#10;AAAAAAAAoQIAAGRycy9kb3ducmV2LnhtbFBLBQYAAAAABAAEAPkAAACUAwAAAAA=&#10;" strokeweight=".25pt"/>
                    <v:line id="Line 1169"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xwTcMAAADdAAAADwAAAGRycy9kb3ducmV2LnhtbERPTWsCMRC9F/wPYQq91axWRLZGKaIg&#10;PRRWPdjbsBk3i5vJmsR1++8bQfA2j/c582VvG9GRD7VjBaNhBoK4dLrmSsFhv3mfgQgRWWPjmBT8&#10;UYDlYvAyx1y7GxfU7WIlUgiHHBWYGNtcylAashiGriVO3Ml5izFBX0nt8ZbCbSPHWTaVFmtODQZb&#10;Whkqz7urVeB/YzgWl4/vblKtLz9nb/Z0KpR6e+2/PkFE6uNT/HBvdZo/nozg/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cE3DAAAA3QAAAA8AAAAAAAAAAAAA&#10;AAAAoQIAAGRycy9kb3ducmV2LnhtbFBLBQYAAAAABAAEAPkAAACRAwAAAAA=&#10;" strokeweight=".25pt"/>
                    <v:line id="Line 1170"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7uOsQAAADdAAAADwAAAGRycy9kb3ducmV2LnhtbERPTWvCQBC9F/oflil4q5tGKSV1lVJa&#10;EA9CTA/tbciO2WB2Nu6uMf57VxB6m8f7nMVqtJ0YyIfWsYKXaQaCuHa65UbBT/X9/AYiRGSNnWNS&#10;cKEAq+XjwwIL7c5c0rCLjUghHApUYGLsCylDbchimLqeOHF75y3GBH0jtcdzCredzLPsVVpsOTUY&#10;7OnTUH3YnawC/xfDb3mcbYZ583XcHrypaF8qNXkaP95BRBrjv/juXus0P5/nc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Tu46xAAAAN0AAAAPAAAAAAAAAAAA&#10;AAAAAKECAABkcnMvZG93bnJldi54bWxQSwUGAAAAAAQABAD5AAAAkgMAAAAA&#10;" strokeweight=".25pt"/>
                    <v:line id="Line 1171"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JLocQAAADdAAAADwAAAGRycy9kb3ducmV2LnhtbERPTWvCQBC9C/6HZYTedFOVUlI3UsRC&#10;6UGIemhvQ3bMhmRn4+42pv/eLRR6m8f7nM12tJ0YyIfGsYLHRQaCuHK64VrB+fQ2fwYRIrLGzjEp&#10;+KEA22I62WCu3Y1LGo6xFimEQ44KTIx9LmWoDFkMC9cTJ+7ivMWYoK+l9nhL4baTyyx7khYbTg0G&#10;e9oZqtrjt1Xgv2L4LK+rj2Fd76+H1psTXUqlHmbj6wuISGP8F/+533Wav1yv4PebdIIs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kuhxAAAAN0AAAAPAAAAAAAAAAAA&#10;AAAAAKECAABkcnMvZG93bnJldi54bWxQSwUGAAAAAAQABAD5AAAAkgMAAAAA&#10;" strokeweight=".25pt"/>
                    <v:line id="Line 1172"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T1cMAAADdAAAADwAAAGRycy9kb3ducmV2LnhtbERPTWsCMRC9F/wPYYTeala7lLIaRaQF&#10;8VBY7UFvw2bcLG4maxLX9d83hUJv83ifs1gNthU9+dA4VjCdZCCIK6cbrhV8Hz5f3kGEiKyxdUwK&#10;HhRgtRw9LbDQ7s4l9ftYixTCoUAFJsaukDJUhiyGieuIE3d23mJM0NdSe7yncNvKWZa9SYsNpwaD&#10;HW0MVZf9zSrwpxiO5fV11+f1x/Xr4s2BzqVSz+NhPQcRaYj/4j/3Vqf5szyH32/S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09XDAAAA3QAAAA8AAAAAAAAAAAAA&#10;AAAAoQIAAGRycy9kb3ducmV2LnhtbFBLBQYAAAAABAAEAPkAAACRAwAAAAA=&#10;" strokeweight=".25pt"/>
                    <v:line id="Line 1173"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d2TsMAAADdAAAADwAAAGRycy9kb3ducmV2LnhtbERPTWsCMRC9F/wPYQq91WytFdkaRUSh&#10;9CCserC3YTNuFjeTNYnr9t83QsHbPN7nzBa9bURHPtSOFbwNMxDEpdM1VwoO+83rFESIyBobx6Tg&#10;lwIs5oOnGeba3bigbhcrkUI45KjAxNjmUobSkMUwdC1x4k7OW4wJ+kpqj7cUbhs5yrKJtFhzajDY&#10;0spQed5drQL/E8OxuLx/d+NqfdmevdnTqVDq5blffoKI1MeH+N/9pdP80fgD7t+k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dk7DAAAA3QAAAA8AAAAAAAAAAAAA&#10;AAAAoQIAAGRycy9kb3ducmV2LnhtbFBLBQYAAAAABAAEAPkAAACRAwAAAAA=&#10;" strokeweight=".25pt"/>
                    <v:line id="Line 1174"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XoOcMAAADdAAAADwAAAGRycy9kb3ducmV2LnhtbERPTWsCMRC9C/0PYQreNFsrIlujFLFQ&#10;PAirHuxt2Iybxc1kTdJ1++8bQfA2j/c5i1VvG9GRD7VjBW/jDARx6XTNlYLj4Ws0BxEissbGMSn4&#10;owCr5ctggbl2Ny6o28dKpBAOOSowMba5lKE0ZDGMXUucuLPzFmOCvpLa4y2F20ZOsmwmLdacGgy2&#10;tDZUXva/VoH/ieFUXN+33bTaXHcXbw50LpQavvafHyAi9fEpfri/dZo/mc7g/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16DnDAAAA3QAAAA8AAAAAAAAAAAAA&#10;AAAAoQIAAGRycy9kb3ducmV2LnhtbFBLBQYAAAAABAAEAPkAAACRAwAAAAA=&#10;" strokeweight=".25pt"/>
                    <v:line id="Line 1175"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lNosMAAADdAAAADwAAAGRycy9kb3ducmV2LnhtbERPTWsCMRC9F/wPYQq91WytVNkaRUSh&#10;9CCserC3YTNuFjeTNYnr9t83QsHbPN7nzBa9bURHPtSOFbwNMxDEpdM1VwoO+83rFESIyBobx6Tg&#10;lwIs5oOnGeba3bigbhcrkUI45KjAxNjmUobSkMUwdC1x4k7OW4wJ+kpqj7cUbhs5yrIPabHm1GCw&#10;pZWh8ry7WgX+J4ZjcXn/7sbV+rI9e7OnU6HUy3O//AQRqY8P8b/7S6f5o/EE7t+k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5TaLDAAAA3QAAAA8AAAAAAAAAAAAA&#10;AAAAoQIAAGRycy9kb3ducmV2LnhtbFBLBQYAAAAABAAEAPkAAACRAwAAAAA=&#10;" strokeweight=".25pt"/>
                  </v:group>
                </v:group>
                <v:line id="Line 1176"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YVSsYAAADdAAAADwAAAGRycy9kb3ducmV2LnhtbESP3WoCQQyF7wt9hyGF3tXZWqll6yhS&#10;ECxKwdUHCDvZn3YnM+yM6/r2zYXgXcI5OefLYjW6Tg3Ux9azgddJBoq49Lbl2sDpuHn5ABUTssXO&#10;Mxm4UoTV8vFhgbn1Fz7QUKRaSQjHHA00KYVc61g25DBOfCAWrfK9wyRrX2vb40XCXaenWfauHbYs&#10;DQ0G+mqo/CvOzsBuqH5pviuux/j9sz5XY9gf3oIxz0/j+hNUojHdzbfrrRX86Uxw5RsZQ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FUrGAAAA3QAAAA8AAAAAAAAA&#10;AAAAAAAAoQIAAGRycy9kb3ducmV2LnhtbFBLBQYAAAAABAAEAPkAAACUAwAAAAA=&#10;" strokeweight="2pt">
                  <v:stroke startarrow="block" startarrowwidth="wide" endarrow="block" endarrowwidth="wide"/>
                </v:line>
                <v:line id="Line 1177"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w0cMAAADdAAAADwAAAGRycy9kb3ducmV2LnhtbERP22oCMRB9L/gPYYS+1axWWl2NIkKh&#10;ohRc/YBhM3vRzSRs4rr+fVMQ+jaHc53lujeN6Kj1tWUF41ECgji3uuZSwfn09TYD4QOyxsYyKXiQ&#10;h/Vq8LLEVNs7H6nLQiliCPsUFVQhuFRKn1dk0I+sI45cYVuDIcK2lLrFeww3jZwkyYc0WHNsqNDR&#10;tqL8mt2Mgn1XXOhznz1OfvezuRW9OxzfnVKvw36zABGoD//ip/tbx/mT6Rz+vokn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asNHDAAAA3QAAAA8AAAAAAAAAAAAA&#10;AAAAoQIAAGRycy9kb3ducmV2LnhtbFBLBQYAAAAABAAEAPkAAACRAwAAAAA=&#10;" strokeweight="2pt">
                  <v:stroke startarrow="block" startarrowwidth="wide" endarrow="block" endarrowwidth="wide"/>
                </v:line>
              </v:group>
            </w:pict>
          </mc:Fallback>
        </mc:AlternateContent>
      </w:r>
      <w:r w:rsidRPr="00E9765E">
        <w:rPr>
          <w:noProof/>
          <w:sz w:val="24"/>
          <w:szCs w:val="24"/>
        </w:rPr>
        <mc:AlternateContent>
          <mc:Choice Requires="wpg">
            <w:drawing>
              <wp:anchor distT="0" distB="0" distL="114300" distR="114300" simplePos="0" relativeHeight="251664384" behindDoc="0" locked="0" layoutInCell="1" allowOverlap="1" wp14:anchorId="30D19B64" wp14:editId="74430E9C">
                <wp:simplePos x="0" y="0"/>
                <wp:positionH relativeFrom="column">
                  <wp:posOffset>2628900</wp:posOffset>
                </wp:positionH>
                <wp:positionV relativeFrom="paragraph">
                  <wp:posOffset>11430</wp:posOffset>
                </wp:positionV>
                <wp:extent cx="1371600" cy="1371600"/>
                <wp:effectExtent l="22860" t="28575" r="24765" b="28575"/>
                <wp:wrapNone/>
                <wp:docPr id="1166" name="Group 1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167" name="Group 1053"/>
                        <wpg:cNvGrpSpPr>
                          <a:grpSpLocks/>
                        </wpg:cNvGrpSpPr>
                        <wpg:grpSpPr bwMode="auto">
                          <a:xfrm>
                            <a:off x="4941" y="1264"/>
                            <a:ext cx="3240" cy="3240"/>
                            <a:chOff x="6201" y="1444"/>
                            <a:chExt cx="3240" cy="3240"/>
                          </a:xfrm>
                        </wpg:grpSpPr>
                        <wpg:grpSp>
                          <wpg:cNvPr id="1168" name="Group 1054"/>
                          <wpg:cNvGrpSpPr>
                            <a:grpSpLocks/>
                          </wpg:cNvGrpSpPr>
                          <wpg:grpSpPr bwMode="auto">
                            <a:xfrm rot="16200000">
                              <a:off x="6201" y="1444"/>
                              <a:ext cx="3240" cy="3240"/>
                              <a:chOff x="2241" y="1264"/>
                              <a:chExt cx="3240" cy="3060"/>
                            </a:xfrm>
                          </wpg:grpSpPr>
                          <wps:wsp>
                            <wps:cNvPr id="1169" name="Rectangle 1055"/>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70" name="Line 1056"/>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1" name="Line 1057"/>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1058"/>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3" name="Line 1059"/>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1060"/>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5" name="Line 1061"/>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6" name="Line 1062"/>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7" name="Line 1063"/>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8" name="Line 1064"/>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9" name="Line 1065"/>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0" name="Line 1066"/>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1" name="Line 1067"/>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2" name="Line 1068"/>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3" name="Line 1069"/>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4" name="Line 1070"/>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5" name="Line 1071"/>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86" name="Line 1072"/>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87" name="Group 1073"/>
                          <wpg:cNvGrpSpPr>
                            <a:grpSpLocks/>
                          </wpg:cNvGrpSpPr>
                          <wpg:grpSpPr bwMode="auto">
                            <a:xfrm rot="10800000">
                              <a:off x="6201" y="1444"/>
                              <a:ext cx="3240" cy="3240"/>
                              <a:chOff x="2241" y="1264"/>
                              <a:chExt cx="3240" cy="3060"/>
                            </a:xfrm>
                          </wpg:grpSpPr>
                          <wps:wsp>
                            <wps:cNvPr id="1188" name="Rectangle 1074"/>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9" name="Line 1075"/>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0" name="Line 1076"/>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1" name="Line 1077"/>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2" name="Line 1078"/>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3" name="Line 1079"/>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4" name="Line 1080"/>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5" name="Line 1081"/>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6" name="Line 1082"/>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7" name="Line 1083"/>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1084"/>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9" name="Line 1085"/>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0" name="Line 1086"/>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1" name="Line 1087"/>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2" name="Line 1088"/>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3" name="Line 1089"/>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4" name="Line 1090"/>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1091"/>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206" name="Line 1092"/>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207" name="Line 1093"/>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BAFAF74" id="Group 1166" o:spid="_x0000_s1026" style="position:absolute;margin-left:207pt;margin-top:.9pt;width:108pt;height:108pt;z-index:251664384"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">
                <v:group id="Group 1053"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0bKsMAAADdAAAADwAAAGRycy9kb3ducmV2LnhtbERPS4vCMBC+C/6HMIK3&#10;Na2yunSNIqLiQRZ8wLK3oRnbYjMpTWzrv98Igrf5+J4zX3amFA3VrrCsIB5FIIhTqwvOFFzO248v&#10;EM4jaywtk4IHOVgu+r05Jtq2fKTm5DMRQtglqCD3vkqkdGlOBt3IVsSBu9raoA+wzqSusQ3hppTj&#10;KJpKgwWHhhwrWueU3k53o2DXYruaxJvmcLuuH3/nz5/fQ0xKDQfd6huEp86/xS/3Xof58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TRsqwwAAAN0AAAAP&#10;AAAAAAAAAAAAAAAAAKoCAABkcnMvZG93bnJldi54bWxQSwUGAAAAAAQABAD6AAAAmgMAAAAA&#10;">
                  <v:group id="Group 1054"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Bc/JMcAAADd&#10;AAAADwAAAAAAAAAAAAAAAACqAgAAZHJzL2Rvd25yZXYueG1sUEsFBgAAAAAEAAQA+gAAAJ4DAAAA&#10;AA==&#10;">
                    <v:rect id="Rectangle 1055"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G3H8IA&#10;AADdAAAADwAAAGRycy9kb3ducmV2LnhtbERPS2vCQBC+C/0PyxS86cZKQ42uUlKKXgqtCl6H3TEJ&#10;ZmdDdvPw37uFQm/z8T1nsxttLXpqfeVYwWKegCDWzlRcKDifPmdvIHxANlg7JgV38rDbPk02mBk3&#10;8A/1x1CIGMI+QwVlCE0mpdclWfRz1xBH7upaiyHCtpCmxSGG21q+JEkqLVYcG0psKC9J346dVbBP&#10;c1wG/Z13nay/UOPpFS8fSk2fx/c1iEBj+Bf/uQ8mzl+kK/j9Jp4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QbcfwgAAAN0AAAAPAAAAAAAAAAAAAAAAAJgCAABkcnMvZG93&#10;bnJldi54bWxQSwUGAAAAAAQABAD1AAAAhwMAAAAA&#10;" strokeweight=".25pt"/>
                    <v:line id="Line 1056"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l+F8cAAADdAAAADwAAAGRycy9kb3ducmV2LnhtbESPQUsDMRCF74L/IUzBm83WipVt0yJi&#10;QTwI2/ZQb8Nmulm6mWyTuF3/vXMQvM3w3rz3zWoz+k4NFFMb2MBsWoAiroNtuTFw2G/vn0GljGyx&#10;C0wGfijBZn17s8LShitXNOxyoySEU4kGXM59qXWqHXlM09ATi3YK0WOWNTbaRrxKuO/0Q1E8aY8t&#10;S4PDnl4d1efdtzcQv3I6Vpf5x/DYvF0+z9Ht6VQZczcZX5agMo353/x3/W4Ff7YQfv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mX4XxwAAAN0AAAAPAAAAAAAA&#10;AAAAAAAAAKECAABkcnMvZG93bnJldi54bWxQSwUGAAAAAAQABAD5AAAAlQMAAAAA&#10;" strokeweight=".25pt"/>
                    <v:line id="Line 1057"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XbjMQAAADdAAAADwAAAGRycy9kb3ducmV2LnhtbERPTWsCMRC9F/wPYYTeanartGU1ihSF&#10;0oOw2kN7GzbjZnEzWZO4bv+9EQq9zeN9zmI12Fb05EPjWEE+yUAQV043XCv4Omyf3kCEiKyxdUwK&#10;finAajl6WGCh3ZVL6vexFimEQ4EKTIxdIWWoDFkME9cRJ+7ovMWYoK+l9nhN4baVz1n2Ii02nBoM&#10;dvRuqDrtL1aB/4nhuzxPP/tZvTnvTt4c6Fgq9Tge1nMQkYb4L/5zf+g0P3/N4f5NO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1duMxAAAAN0AAAAPAAAAAAAAAAAA&#10;AAAAAKECAABkcnMvZG93bnJldi54bWxQSwUGAAAAAAQABAD5AAAAkgMAAAAA&#10;" strokeweight=".25pt"/>
                    <v:line id="Line 1058"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F+8QAAADdAAAADwAAAGRycy9kb3ducmV2LnhtbERPS2sCMRC+F/ofwhR6q1kfVNkaRaRC&#10;8VBY9WBvw2bcLG4ma5Ku6783hYK3+fieM1/2thEd+VA7VjAcZCCIS6drrhQc9pu3GYgQkTU2jknB&#10;jQIsF89Pc8y1u3JB3S5WIoVwyFGBibHNpQylIYth4FrixJ2ctxgT9JXUHq8p3DZylGXv0mLNqcFg&#10;S2tD5Xn3axX4nxiOxWW87SbV5+X77M2eToVSry/96gNEpD4+xP/uL53mD6cj+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0X7xAAAAN0AAAAPAAAAAAAAAAAA&#10;AAAAAKECAABkcnMvZG93bnJldi54bWxQSwUGAAAAAAQABAD5AAAAkgMAAAAA&#10;" strokeweight=".25pt"/>
                    <v:line id="Line 1059"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vgYMQAAADdAAAADwAAAGRycy9kb3ducmV2LnhtbERPS2sCMRC+C/0PYQq9adYHtWyNImKh&#10;9CCsemhvw2bcLG4ma5Ku239vhIK3+fies1j1thEd+VA7VjAeZSCIS6drrhQcDx/DNxAhImtsHJOC&#10;PwqwWj4NFphrd+WCun2sRArhkKMCE2ObSxlKQxbDyLXEiTs5bzEm6CupPV5TuG3kJMtepcWaU4PB&#10;ljaGyvP+1yrwPzF8F5fpVzertpfd2ZsDnQqlXp779TuISH18iP/dnzrNH8+n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S+BgxAAAAN0AAAAPAAAAAAAAAAAA&#10;AAAAAKECAABkcnMvZG93bnJldi54bWxQSwUGAAAAAAQABAD5AAAAkgMAAAAA&#10;" strokeweight=".25pt"/>
                    <v:line id="Line 1060"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J4FMMAAADdAAAADwAAAGRycy9kb3ducmV2LnhtbERPTWsCMRC9F/wPYYTealYrbVmNIqJQ&#10;ehBWe6i3YTNuFjeTNYnr9t83QsHbPN7nzJe9bURHPtSOFYxHGQji0umaKwXfh+3LB4gQkTU2jknB&#10;LwVYLgZPc8y1u3FB3T5WIoVwyFGBibHNpQylIYth5FrixJ2ctxgT9JXUHm8p3DZykmVv0mLNqcFg&#10;S2tD5Xl/tQr8MYaf4vL61U2rzWV39uZAp0Kp52G/moGI1MeH+N/9qdP88fsU7t+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ieBTDAAAA3QAAAA8AAAAAAAAAAAAA&#10;AAAAoQIAAGRycy9kb3ducmV2LnhtbFBLBQYAAAAABAAEAPkAAACRAwAAAAA=&#10;" strokeweight=".25pt"/>
                    <v:line id="Line 1061"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dj8QAAADdAAAADwAAAGRycy9kb3ducmV2LnhtbERPTWsCMRC9F/wPYYTeatZqbVmNIsVC&#10;8VBY9dDehs24WdxM1iRd139vCgVv83ifs1j1thEd+VA7VjAeZSCIS6drrhQc9h9PbyBCRNbYOCYF&#10;VwqwWg4eFphrd+GCul2sRArhkKMCE2ObSxlKQxbDyLXEiTs6bzEm6CupPV5SuG3kc5bNpMWaU4PB&#10;lt4Nlafdr1Xgf2L4Ls6TbTetNuevkzd7OhZKPQ779RxEpD7exf/uT53mj19f4O+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7t2PxAAAAN0AAAAPAAAAAAAAAAAA&#10;AAAAAKECAABkcnMvZG93bnJldi54bWxQSwUGAAAAAAQABAD5AAAAkgMAAAAA&#10;" strokeweight=".25pt"/>
                    <v:line id="Line 1062"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xD+MMAAADdAAAADwAAAGRycy9kb3ducmV2LnhtbERPTWsCMRC9F/ofwhS81ay1aNkaRaQF&#10;6UFY9dDehs24WdxM1iRd139vBMHbPN7nzBa9bURHPtSOFYyGGQji0umaKwX73ffrB4gQkTU2jknB&#10;hQIs5s9PM8y1O3NB3TZWIoVwyFGBibHNpQylIYth6FrixB2ctxgT9JXUHs8p3DbyLcsm0mLNqcFg&#10;SytD5XH7bxX4vxh+i9P4p3uvvk6bozc7OhRKDV765SeISH18iO/utU7zR9MJ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8Q/jDAAAA3QAAAA8AAAAAAAAAAAAA&#10;AAAAoQIAAGRycy9kb3ducmV2LnhtbFBLBQYAAAAABAAEAPkAAACRAwAAAAA=&#10;" strokeweight=".25pt"/>
                    <v:line id="Line 1063"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DmY8MAAADdAAAADwAAAGRycy9kb3ducmV2LnhtbERPTWsCMRC9C/0PYYTeNKuWKqtRiiiU&#10;HgqrPdTbsBk3i5vJmsR1+++bQsHbPN7nrDa9bURHPtSOFUzGGQji0umaKwVfx/1oASJEZI2NY1Lw&#10;QwE266fBCnPt7lxQd4iVSCEcclRgYmxzKUNpyGIYu5Y4cWfnLcYEfSW1x3sKt42cZtmrtFhzajDY&#10;0tZQeTncrAJ/iuG7uM4+updqd/28eHOkc6HU87B/W4KI1MeH+N/9rtP8yXwOf9+k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w5mPDAAAA3QAAAA8AAAAAAAAAAAAA&#10;AAAAoQIAAGRycy9kb3ducmV2LnhtbFBLBQYAAAAABAAEAPkAAACRAwAAAAA=&#10;" strokeweight=".25pt"/>
                    <v:line id="Line 1064"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yEccAAADdAAAADwAAAGRycy9kb3ducmV2LnhtbESPQUsDMRCF74L/IUzBm83WipVt0yJi&#10;QTwI2/ZQb8Nmulm6mWyTuF3/vXMQvM3w3rz3zWoz+k4NFFMb2MBsWoAiroNtuTFw2G/vn0GljGyx&#10;C0wGfijBZn17s8LShitXNOxyoySEU4kGXM59qXWqHXlM09ATi3YK0WOWNTbaRrxKuO/0Q1E8aY8t&#10;S4PDnl4d1efdtzcQv3I6Vpf5x/DYvF0+z9Ht6VQZczcZX5agMo353/x3/W4Ff7YQXP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73IRxwAAAN0AAAAPAAAAAAAA&#10;AAAAAAAAAKECAABkcnMvZG93bnJldi54bWxQSwUGAAAAAAQABAD5AAAAlQMAAAAA&#10;" strokeweight=".25pt"/>
                    <v:line id="Line 1065"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PXisQAAADdAAAADwAAAGRycy9kb3ducmV2LnhtbERPTWsCMRC9F/wPYYTeatYqtV2NIsVC&#10;8VBY9dDehs24WdxM1iRd139vCgVv83ifs1j1thEd+VA7VjAeZSCIS6drrhQc9h9PryBCRNbYOCYF&#10;VwqwWg4eFphrd+GCul2sRArhkKMCE2ObSxlKQxbDyLXEiTs6bzEm6CupPV5SuG3kc5a9SIs1pwaD&#10;Lb0bKk+7X6vA/8TwXZwn225abc5fJ2/2dCyUehz26zmISH28i//dnzrNH8/e4O+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o9eKxAAAAN0AAAAPAAAAAAAAAAAA&#10;AAAAAKECAABkcnMvZG93bnJldi54bWxQSwUGAAAAAAQABAD5AAAAkgMAAAAA&#10;" strokeweight=".25pt"/>
                    <v:line id="Line 1066"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wOMMYAAADdAAAADwAAAGRycy9kb3ducmV2LnhtbESPQWvDMAyF74P+B6PCbqvTbYyS1S2j&#10;dFB2GKTtYbuJWI1DYzm13TT799NhsJvEe3rv03I9+k4NFFMb2MB8VoAiroNtuTFwPLw/LECljGyx&#10;C0wGfijBejW5W2Jpw40rGva5URLCqUQDLue+1DrVjjymWeiJRTuF6DHLGhttI94k3Hf6sShetMeW&#10;pcFhTxtH9Xl/9Qbid05f1eXpY3hutpfPc3QHOlXG3E/Ht1dQmcb8b/673lnBny+E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MDjDGAAAA3QAAAA8AAAAAAAAA&#10;AAAAAAAAoQIAAGRycy9kb3ducmV2LnhtbFBLBQYAAAAABAAEAPkAAACUAwAAAAA=&#10;" strokeweight=".25pt"/>
                    <v:line id="Line 1067"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rq8MAAADdAAAADwAAAGRycy9kb3ducmV2LnhtbERPTWsCMRC9F/wPYYTeanarFFmNItKC&#10;9CCs9lBvw2bcLG4ma5Ku6783hUJv83ifs1wPthU9+dA4VpBPMhDEldMN1wq+jh8vcxAhImtsHZOC&#10;OwVYr0ZPSyy0u3FJ/SHWIoVwKFCBibErpAyVIYth4jrixJ2dtxgT9LXUHm8p3LbyNcvepMWGU4PB&#10;jraGqsvhxyrwpxi+y+v0s5/V79f9xZsjnUulnsfDZgEi0hD/xX/unU7z83kOv9+kE+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Aq6vDAAAA3QAAAA8AAAAAAAAAAAAA&#10;AAAAoQIAAGRycy9kb3ducmV2LnhtbFBLBQYAAAAABAAEAPkAAACRAwAAAAA=&#10;" strokeweight=".25pt"/>
                    <v:line id="Line 1068"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I13MMAAADdAAAADwAAAGRycy9kb3ducmV2LnhtbERPS2sCMRC+F/ofwhR6q1kfFNkapYiC&#10;9CCsetDbsBk3i5vJmsR1++8bQehtPr7nzBa9bURHPtSOFQwHGQji0umaKwWH/fpjCiJEZI2NY1Lw&#10;SwEW89eXGeba3bmgbhcrkUI45KjAxNjmUobSkMUwcC1x4s7OW4wJ+kpqj/cUbhs5yrJPabHm1GCw&#10;paWh8rK7WQX+FMOxuI5/ukm1um4v3uzpXCj1/tZ/f4GI1Md/8dO90Wn+cDqCxzfpBD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NdzDAAAA3QAAAA8AAAAAAAAAAAAA&#10;AAAAoQIAAGRycy9kb3ducmV2LnhtbFBLBQYAAAAABAAEAPkAAACRAwAAAAA=&#10;" strokeweight=".25pt"/>
                    <v:line id="Line 1069"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6QR8MAAADdAAAADwAAAGRycy9kb3ducmV2LnhtbERPTWsCMRC9F/wPYYTeatZaiqxGEbEg&#10;PRRWPeht2Iybxc1kTeK6/ntTKPQ2j/c582VvG9GRD7VjBeNRBoK4dLrmSsFh//U2BREissbGMSl4&#10;UIDlYvAyx1y7OxfU7WIlUgiHHBWYGNtcylAashhGriVO3Nl5izFBX0nt8Z7CbSPfs+xTWqw5NRhs&#10;aW2ovOxuVoE/xXAsrpPv7qPaXH8u3uzpXCj1OuxXMxCR+vgv/nNvdZo/nk7g95t0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ekEfDAAAA3QAAAA8AAAAAAAAAAAAA&#10;AAAAoQIAAGRycy9kb3ducmV2LnhtbFBLBQYAAAAABAAEAPkAAACRAwAAAAA=&#10;" strokeweight=".25pt"/>
                    <v:line id="Line 1070"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cIM8MAAADdAAAADwAAAGRycy9kb3ducmV2LnhtbERPTWsCMRC9C/0PYQq9aVYrRbZGKaJQ&#10;PAirHvQ2bMbN4mayJum6/ntTKPQ2j/c582VvG9GRD7VjBeNRBoK4dLrmSsHxsBnOQISIrLFxTAoe&#10;FGC5eBnMMdfuzgV1+1iJFMIhRwUmxjaXMpSGLIaRa4kTd3HeYkzQV1J7vKdw28hJln1IizWnBoMt&#10;rQyV1/2PVeDPMZyK2/u2m1br2+7qzYEuhVJvr/3XJ4hIffwX/7m/dZo/nk3h95t0gl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3CDPDAAAA3QAAAA8AAAAAAAAAAAAA&#10;AAAAoQIAAGRycy9kb3ducmV2LnhtbFBLBQYAAAAABAAEAPkAAACRAwAAAAA=&#10;" strokeweight=".25pt"/>
                    <v:line id="Line 1071"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utqMMAAADdAAAADwAAAGRycy9kb3ducmV2LnhtbERPTWsCMRC9C/0PYYTeNKu2RVajFFEo&#10;PRRWe9DbsBk3i5vJmsR1+++bQsHbPN7nLNe9bURHPtSOFUzGGQji0umaKwXfh91oDiJEZI2NY1Lw&#10;QwHWq6fBEnPt7lxQt4+VSCEcclRgYmxzKUNpyGIYu5Y4cWfnLcYEfSW1x3sKt42cZtmbtFhzajDY&#10;0sZQednfrAJ/iuFYXGef3Uu1vX5dvDnQuVDqedi/L0BE6uND/O/+0Gn+ZP4K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7rajDAAAA3QAAAA8AAAAAAAAAAAAA&#10;AAAAoQIAAGRycy9kb3ducmV2LnhtbFBLBQYAAAAABAAEAPkAAACRAwAAAAA=&#10;" strokeweight=".25pt"/>
                    <v:line id="Line 1072"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kz38MAAADdAAAADwAAAGRycy9kb3ducmV2LnhtbERPTWsCMRC9C/0PYQq9ada2iGyNUsRC&#10;8SCsetDbsBk3i5vJmqTr+u9NQfA2j/c5s0VvG9GRD7VjBeNRBoK4dLrmSsF+9zOcgggRWWPjmBTc&#10;KMBi/jKYYa7dlQvqtrESKYRDjgpMjG0uZSgNWQwj1xIn7uS8xZigr6T2eE3htpHvWTaRFmtODQZb&#10;Whoqz9s/q8AfYzgUl49191mtLpuzNzs6FUq9vfbfXyAi9fEpfrh/dZo/nk7g/5t0gp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pM9/DAAAA3QAAAA8AAAAAAAAAAAAA&#10;AAAAoQIAAGRycy9kb3ducmV2LnhtbFBLBQYAAAAABAAEAPkAAACRAwAAAAA=&#10;" strokeweight=".25pt"/>
                  </v:group>
                  <v:group id="Group 1073"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0oG8bCAAAA3QAAAA8A&#10;AAAAAAAAAAAAAAAAqgIAAGRycy9kb3ducmV2LnhtbFBLBQYAAAAABAAEAPoAAACZAwAAAAA=&#10;">
                    <v:rect id="Rectangle 1074"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w1sQA&#10;AADdAAAADwAAAGRycy9kb3ducmV2LnhtbESPQW/CMAyF75P4D5GRdhspPYyqIyCEhNQT2xjcTWPa&#10;ao1TJYF2/34+TNrN1nt+7/N6O7lePSjEzrOB5SIDRVx723Fj4Px1eClAxYRssfdMBn4ownYze1pj&#10;af3In/Q4pUZJCMcSDbQpDaXWsW7JYVz4gVi0mw8Ok6yh0TbgKOGu13mWvWqHHUtDiwPtW6q/T3dn&#10;4PiRV1far1b5/X20lQuX4rbrjXmeT7s3UImm9G/+u66s4C8LwZVvZAS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hsNbEAAAA3QAAAA8AAAAAAAAAAAAAAAAAmAIAAGRycy9k&#10;b3ducmV2LnhtbFBLBQYAAAAABAAEAPUAAACJAwAAAAA=&#10;" filled="f" strokeweight=".25pt"/>
                    <v:line id="Line 1075"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nrcMAAADdAAAADwAAAGRycy9kb3ducmV2LnhtbERPTWsCMRC9C/0PYYTeNKuWoqtRiiiU&#10;HgqrPdTbsBk3i5vJmsR1+++bQsHbPN7nrDa9bURHPtSOFUzGGQji0umaKwVfx/1oDiJEZI2NY1Lw&#10;QwE266fBCnPt7lxQd4iVSCEcclRgYmxzKUNpyGIYu5Y4cWfnLcYEfSW1x3sKt42cZtmrtFhzajDY&#10;0tZQeTncrAJ/iuG7uM4+updqd/28eHOkc6HU87B/W4KI1MeH+N/9rtP8yXwBf9+k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2p63DAAAA3QAAAA8AAAAAAAAAAAAA&#10;AAAAoQIAAGRycy9kb3ducmV2LnhtbFBLBQYAAAAABAAEAPkAAACRAwAAAAA=&#10;" strokeweight=".25pt"/>
                    <v:line id="Line 1076"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WY7ccAAADdAAAADwAAAGRycy9kb3ducmV2LnhtbESPQUsDMRCF74L/IUzBm83WitRt0yJi&#10;QTwI2/ZQb8Nmulm6mWyTuF3/vXMQvM3w3rz3zWoz+k4NFFMb2MBsWoAiroNtuTFw2G/vF6BSRrbY&#10;BSYDP5Rgs769WWFpw5UrGna5URLCqUQDLue+1DrVjjymaeiJRTuF6DHLGhttI14l3Hf6oSietMeW&#10;pcFhT6+O6vPu2xuIXzkdq8v8Y3hs3i6f5+j2dKqMuZuML0tQmcb8b/67freCP3sWfv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lZjtxwAAAN0AAAAPAAAAAAAA&#10;AAAAAAAAAKECAABkcnMvZG93bnJldi54bWxQSwUGAAAAAAQABAD5AAAAlQMAAAAA&#10;" strokeweight=".25pt"/>
                    <v:line id="Line 1077"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k9dsQAAADdAAAADwAAAGRycy9kb3ducmV2LnhtbERPTWsCMRC9F/wPYYTeanarlHY1ihSF&#10;0oOw2kN7GzbjZnEzWZO4bv+9EQq9zeN9zmI12Fb05EPjWEE+yUAQV043XCv4OmyfXkGEiKyxdUwK&#10;finAajl6WGCh3ZVL6vexFimEQ4EKTIxdIWWoDFkME9cRJ+7ovMWYoK+l9nhN4baVz1n2Ii02nBoM&#10;dvRuqDrtL1aB/4nhuzxPP/tZvTnvTt4c6Fgq9Tge1nMQkYb4L/5zf+g0P3/L4f5NO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T12xAAAAN0AAAAPAAAAAAAAAAAA&#10;AAAAAKECAABkcnMvZG93bnJldi54bWxQSwUGAAAAAAQABAD5AAAAkgMAAAAA&#10;" strokeweight=".25pt"/>
                    <v:line id="Line 1078"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ujAcQAAADdAAAADwAAAGRycy9kb3ducmV2LnhtbERPS2sCMRC+F/ofwhR6q1kfFN0aRaRC&#10;8VBY9WBvw2bcLG4ma5Ku6783hYK3+fieM1/2thEd+VA7VjAcZCCIS6drrhQc9pu3KYgQkTU2jknB&#10;jQIsF89Pc8y1u3JB3S5WIoVwyFGBibHNpQylIYth4FrixJ2ctxgT9JXUHq8p3DZylGXv0mLNqcFg&#10;S2tD5Xn3axX4nxiOxWW87SbV5+X77M2eToVSry/96gNEpD4+xP/uL53mD2cj+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C6MBxAAAAN0AAAAPAAAAAAAAAAAA&#10;AAAAAKECAABkcnMvZG93bnJldi54bWxQSwUGAAAAAAQABAD5AAAAkgMAAAAA&#10;" strokeweight=".25pt"/>
                    <v:line id="Line 1079"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cGmsQAAADdAAAADwAAAGRycy9kb3ducmV2LnhtbERPS2sCMRC+C/0PYQq9adYHxW6NImKh&#10;9CCsemhvw2bcLG4ma5Ku239vhIK3+fies1j1thEd+VA7VjAeZSCIS6drrhQcDx/DOYgQkTU2jknB&#10;HwVYLZ8GC8y1u3JB3T5WIoVwyFGBibHNpQylIYth5FrixJ2ctxgT9JXUHq8p3DZykmWv0mLNqcFg&#10;SxtD5Xn/axX4nxi+i8v0q5tV28vu7M2BToVSL8/9+h1EpD4+xP/uT53mj9+m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RwaaxAAAAN0AAAAPAAAAAAAAAAAA&#10;AAAAAKECAABkcnMvZG93bnJldi54bWxQSwUGAAAAAAQABAD5AAAAkgMAAAAA&#10;" strokeweight=".25pt"/>
                    <v:line id="Line 1080"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6e7sMAAADdAAAADwAAAGRycy9kb3ducmV2LnhtbERPTWsCMRC9F/wPYYTealYrpV2NIqJQ&#10;ehBWe6i3YTNuFjeTNYnr9t83QsHbPN7nzJe9bURHPtSOFYxHGQji0umaKwXfh+3LO4gQkTU2jknB&#10;LwVYLgZPc8y1u3FB3T5WIoVwyFGBibHNpQylIYth5FrixJ2ctxgT9JXUHm8p3DZykmVv0mLNqcFg&#10;S2tD5Xl/tQr8MYaf4vL61U2rzWV39uZAp0Kp52G/moGI1MeH+N/9qdP88ccU7t+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unu7DAAAA3QAAAA8AAAAAAAAAAAAA&#10;AAAAoQIAAGRycy9kb3ducmV2LnhtbFBLBQYAAAAABAAEAPkAAACRAwAAAAA=&#10;" strokeweight=".25pt"/>
                    <v:line id="Line 1081"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I7dcQAAADdAAAADwAAAGRycy9kb3ducmV2LnhtbERPTWsCMRC9F/wPYYTeatZqpV2NIsVC&#10;8VBY9dDehs24WdxM1iRd139vCgVv83ifs1j1thEd+VA7VjAeZSCIS6drrhQc9h9PryBCRNbYOCYF&#10;VwqwWg4eFphrd+GCul2sRArhkKMCE2ObSxlKQxbDyLXEiTs6bzEm6CupPV5SuG3kc5bNpMWaU4PB&#10;lt4Nlafdr1Xgf2L4Ls6TbTetNuevkzd7OhZKPQ779RxEpD7exf/uT53mj99e4O+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4jt1xAAAAN0AAAAPAAAAAAAAAAAA&#10;AAAAAKECAABkcnMvZG93bnJldi54bWxQSwUGAAAAAAQABAD5AAAAkgMAAAAA&#10;" strokeweight=".25pt"/>
                    <v:line id="Line 1082"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lAsMAAADdAAAADwAAAGRycy9kb3ducmV2LnhtbERPTWsCMRC9F/ofwhS81ay1iN0aRaQF&#10;6UFY9dDehs24WdxM1iRd139vBMHbPN7nzBa9bURHPtSOFYyGGQji0umaKwX73ffrFESIyBobx6Tg&#10;QgEW8+enGebanbmgbhsrkUI45KjAxNjmUobSkMUwdC1x4g7OW4wJ+kpqj+cUbhv5lmUTabHm1GCw&#10;pZWh8rj9twr8Xwy/xWn8071XX6fN0ZsdHQqlBi/98hNEpD4+xHf3Wqf5o48J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wpQLDAAAA3QAAAA8AAAAAAAAAAAAA&#10;AAAAoQIAAGRycy9kb3ducmV2LnhtbFBLBQYAAAAABAAEAPkAAACRAwAAAAA=&#10;" strokeweight=".25pt"/>
                    <v:line id="Line 1083"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wAmcQAAADdAAAADwAAAGRycy9kb3ducmV2LnhtbERPTWsCMRC9F/wPYYTeatYqtV2NIsVC&#10;8VBY9dDehs24WdxM1iRd139vCgVv83ifs1j1thEd+VA7VjAeZSCIS6drrhQc9h9PryBCRNbYOCYF&#10;VwqwWg4eFphrd+GCul2sRArhkKMCE2ObSxlKQxbDyLXEiTs6bzEm6CupPV5SuG3kc5a9SIs1pwaD&#10;Lb0bKk+7X6vA/8TwXZwn225abc5fJ2/2dCyUehz26zmISH28i//dnzrNH7/N4O+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ACZxAAAAN0AAAAPAAAAAAAAAAAA&#10;AAAAAKECAABkcnMvZG93bnJldi54bWxQSwUGAAAAAAQABAD5AAAAkgMAAAAA&#10;" strokeweight=".25pt"/>
                    <v:line id="Line 1084"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U68cAAADdAAAADwAAAGRycy9kb3ducmV2LnhtbESPQUsDMRCF74L/IUzBm83WitRt0yJi&#10;QTwI2/ZQb8Nmulm6mWyTuF3/vXMQvM3w3rz3zWoz+k4NFFMb2MBsWoAiroNtuTFw2G/vF6BSRrbY&#10;BSYDP5Rgs769WWFpw5UrGna5URLCqUQDLue+1DrVjjymaeiJRTuF6DHLGhttI14l3Hf6oSietMeW&#10;pcFhT6+O6vPu2xuIXzkdq8v8Y3hs3i6f5+j2dKqMuZuML0tQmcb8b/67freCP3sWXP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45TrxwAAAN0AAAAPAAAAAAAA&#10;AAAAAAAAAKECAABkcnMvZG93bnJldi54bWxQSwUGAAAAAAQABAD5AAAAlQMAAAAA&#10;" strokeweight=".25pt"/>
                    <v:line id="Line 1085"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8xcMMAAADdAAAADwAAAGRycy9kb3ducmV2LnhtbERPTWsCMRC9C/0PYYTeNKuWUlejFFEo&#10;PRRWe9DbsBk3i5vJmsR1+++bQsHbPN7nLNe9bURHPtSOFUzGGQji0umaKwXfh93oDUSIyBobx6Tg&#10;hwKsV0+DJeba3bmgbh8rkUI45KjAxNjmUobSkMUwdi1x4s7OW4wJ+kpqj/cUbhs5zbJXabHm1GCw&#10;pY2h8rK/WQX+FMOxuM4+u5dqe/26eHOgc6HU87B/X4CI1MeH+N/9odP8yXwO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vMXDDAAAA3QAAAA8AAAAAAAAAAAAA&#10;AAAAoQIAAGRycy9kb3ducmV2LnhtbFBLBQYAAAAABAAEAPkAAACRAwAAAAA=&#10;" strokeweight=".25pt"/>
                    <v:line id="Line 1086"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psFsUAAADdAAAADwAAAGRycy9kb3ducmV2LnhtbESPQWsCMRCF74X+hzCCt5q1FZHVKFJa&#10;KB6EVQ/tbdiMm8XNZE3Sdf33RhC8zfDe++bNYtXbRnTkQ+1YwXiUgSAuna65UnDYf7/NQISIrLFx&#10;TAquFGC1fH1ZYK7dhQvqdrESCcIhRwUmxjaXMpSGLIaRa4mTdnTeYkyrr6T2eElw28j3LJtKizWn&#10;CwZb+jRUnnb/VoH/i+G3OH9sukn1dd6evNnTsVBqOOjXcxCR+vg0P9I/OtVPSLh/k0a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psFsUAAADdAAAADwAAAAAAAAAA&#10;AAAAAAChAgAAZHJzL2Rvd25yZXYueG1sUEsFBgAAAAAEAAQA+QAAAJMDAAAAAA==&#10;" strokeweight=".25pt"/>
                    <v:line id="Line 1087"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jcQAAADdAAAADwAAAGRycy9kb3ducmV2LnhtbERPTWvCQBC9F/oflil4qxu1lBLdiIiC&#10;eChEe2hvQ3bMhmRn4+4a03/fLRR6m8f7nNV6tJ0YyIfGsYLZNANBXDndcK3g47x/fgMRIrLGzjEp&#10;+KYA6+LxYYW5dncuaTjFWqQQDjkqMDH2uZShMmQxTF1PnLiL8xZjgr6W2uM9hdtOzrPsVVpsODUY&#10;7GlrqGpPN6vAf8XwWV4Xx+Gl3l3fW2/OdCmVmjyNmyWISGP8F/+5DzrNn2cz+P0mn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9smNxAAAAN0AAAAPAAAAAAAAAAAA&#10;AAAAAKECAABkcnMvZG93bnJldi54bWxQSwUGAAAAAAQABAD5AAAAkgMAAAAA&#10;" strokeweight=".25pt"/>
                    <v:line id="Line 1088"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RX+sMAAADdAAAADwAAAGRycy9kb3ducmV2LnhtbERPTWsCMRC9F/wPYYTeararFNkapYgF&#10;6UFY9WBvw2bcLG4ma5Ku6783hUJv83ifs1gNthU9+dA4VvA6yUAQV043XCs4Hj5f5iBCRNbYOiYF&#10;dwqwWo6eFlhod+OS+n2sRQrhUKACE2NXSBkqQxbDxHXEiTs7bzEm6GupPd5SuG1lnmVv0mLDqcFg&#10;R2tD1WX/YxX47xhO5XX61c/qzXV38eZA51Kp5/Hw8Q4i0hD/xX/urU7z8yyH32/SC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kV/rDAAAA3QAAAA8AAAAAAAAAAAAA&#10;AAAAoQIAAGRycy9kb3ducmV2LnhtbFBLBQYAAAAABAAEAPkAAACRAwAAAAA=&#10;" strokeweight=".25pt"/>
                    <v:line id="Line 1089"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jyYcMAAADdAAAADwAAAGRycy9kb3ducmV2LnhtbERPTWsCMRC9F/wPYQrearZaRFajiLQg&#10;HgqrHtrbsBk3i5vJmsR1/femUPA2j/c5i1VvG9GRD7VjBe+jDARx6XTNlYLj4ettBiJEZI2NY1Jw&#10;pwCr5eBlgbl2Ny6o28dKpBAOOSowMba5lKE0ZDGMXEucuJPzFmOCvpLa4y2F20aOs2wqLdacGgy2&#10;tDFUnvdXq8D/xvBTXCa77qP6vHyfvTnQqVBq+Nqv5yAi9fEp/ndvdZo/zibw9006QS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o8mHDAAAA3QAAAA8AAAAAAAAAAAAA&#10;AAAAoQIAAGRycy9kb3ducmV2LnhtbFBLBQYAAAAABAAEAPkAAACRAwAAAAA=&#10;" strokeweight=".25pt"/>
                    <v:line id="Line 1090"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FqFcMAAADdAAAADwAAAGRycy9kb3ducmV2LnhtbERPTWsCMRC9F/wPYYTealYrUlajiCiU&#10;HgqrPeht2Iybxc1kTdJ1++8bQfA2j/c5i1VvG9GRD7VjBeNRBoK4dLrmSsHPYff2ASJEZI2NY1Lw&#10;RwFWy8HLAnPtblxQt4+VSCEcclRgYmxzKUNpyGIYuZY4cWfnLcYEfSW1x1sKt42cZNlMWqw5NRhs&#10;aWOovOx/rQJ/iuFYXN+/umm1vX5fvDnQuVDqddiv5yAi9fEpfrg/dZo/yaZw/ya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BahXDAAAA3QAAAA8AAAAAAAAAAAAA&#10;AAAAoQIAAGRycy9kb3ducmV2LnhtbFBLBQYAAAAABAAEAPkAAACRAwAAAAA=&#10;" strokeweight=".25pt"/>
                    <v:line id="Line 1091"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3PjsMAAADdAAAADwAAAGRycy9kb3ducmV2LnhtbERPTWsCMRC9F/ofwhS81WzVFtkapRQF&#10;8SCs9lBvw2bcLG4maxLX9d8bodDbPN7nzBa9bURHPtSOFbwNMxDEpdM1Vwp+9qvXKYgQkTU2jknB&#10;jQIs5s9PM8y1u3JB3S5WIoVwyFGBibHNpQylIYth6FrixB2dtxgT9JXUHq8p3DZylGUf0mLNqcFg&#10;S9+GytPuYhX4Qwy/xXm86SbV8rw9ebOnY6HU4KX/+gQRqY//4j/3Wqf5o+wd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Nz47DAAAA3QAAAA8AAAAAAAAAAAAA&#10;AAAAoQIAAGRycy9kb3ducmV2LnhtbFBLBQYAAAAABAAEAPkAAACRAwAAAAA=&#10;" strokeweight=".25pt"/>
                  </v:group>
                </v:group>
                <v:line id="Line 1092"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dY8EAAADdAAAADwAAAGRycy9kb3ducmV2LnhtbERP24rCMBB9X/Afwgi+rakKrlSjiLCw&#10;oixY/YChmV60mYQm1vr3RljYtzmc66w2vWlER62vLSuYjBMQxLnVNZcKLufvzwUIH5A1NpZJwZM8&#10;bNaDjxWm2j74RF0WShFD2KeooArBpVL6vCKDfmwdceQK2xoMEbal1C0+Yrhp5DRJ5tJgzbGhQke7&#10;ivJbdjcKDl1xpa9D9jz7/e/2XvTueJo5pUbDfrsEEagP/+I/94+O86fJHN7fxBPk+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751jwQAAAN0AAAAPAAAAAAAAAAAAAAAA&#10;AKECAABkcnMvZG93bnJldi54bWxQSwUGAAAAAAQABAD5AAAAjwMAAAAA&#10;" strokeweight="2pt">
                  <v:stroke startarrow="block" startarrowwidth="wide" endarrow="block" endarrowwidth="wide"/>
                </v:line>
                <v:line id="Line 1093"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M4+MEAAADdAAAADwAAAGRycy9kb3ducmV2LnhtbERP24rCMBB9X/Afwgj7tqYqqFSjiLCw&#10;oixY/YChmV60mYQm1vr3G0HYtzmc66w2vWlER62vLSsYjxIQxLnVNZcKLufvrwUIH5A1NpZJwZM8&#10;bNaDjxWm2j74RF0WShFD2KeooArBpVL6vCKDfmQdceQK2xoMEbal1C0+Yrhp5CRJZtJgzbGhQke7&#10;ivJbdjcKDl1xpfkhe579/nd7L3p3PE2dUp/DfrsEEagP/+K3+0fH+ZNkDq9v4gl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ozj4wQAAAN0AAAAPAAAAAAAAAAAAAAAA&#10;AKECAABkcnMvZG93bnJldi54bWxQSwUGAAAAAAQABAD5AAAAjwMAAAAA&#10;" strokeweight="2pt">
                  <v:stroke startarrow="block" startarrowwidth="wide" endarrow="block" endarrowwidth="wide"/>
                </v:line>
              </v:group>
            </w:pict>
          </mc:Fallback>
        </mc:AlternateContent>
      </w:r>
      <w:r w:rsidRPr="00E9765E">
        <w:rPr>
          <w:noProof/>
          <w:sz w:val="24"/>
          <w:szCs w:val="24"/>
        </w:rPr>
        <mc:AlternateContent>
          <mc:Choice Requires="wpg">
            <w:drawing>
              <wp:anchor distT="0" distB="0" distL="114300" distR="114300" simplePos="0" relativeHeight="251665408" behindDoc="0" locked="0" layoutInCell="1" allowOverlap="1" wp14:anchorId="4B947B38" wp14:editId="1A47F9A0">
                <wp:simplePos x="0" y="0"/>
                <wp:positionH relativeFrom="column">
                  <wp:posOffset>4686300</wp:posOffset>
                </wp:positionH>
                <wp:positionV relativeFrom="paragraph">
                  <wp:posOffset>11430</wp:posOffset>
                </wp:positionV>
                <wp:extent cx="1371600" cy="1371600"/>
                <wp:effectExtent l="22860" t="28575" r="24765" b="28575"/>
                <wp:wrapNone/>
                <wp:docPr id="1124" name="Group 1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125" name="Group 1095"/>
                        <wpg:cNvGrpSpPr>
                          <a:grpSpLocks/>
                        </wpg:cNvGrpSpPr>
                        <wpg:grpSpPr bwMode="auto">
                          <a:xfrm>
                            <a:off x="4941" y="1264"/>
                            <a:ext cx="3240" cy="3240"/>
                            <a:chOff x="6201" y="1444"/>
                            <a:chExt cx="3240" cy="3240"/>
                          </a:xfrm>
                        </wpg:grpSpPr>
                        <wpg:grpSp>
                          <wpg:cNvPr id="1126" name="Group 1096"/>
                          <wpg:cNvGrpSpPr>
                            <a:grpSpLocks/>
                          </wpg:cNvGrpSpPr>
                          <wpg:grpSpPr bwMode="auto">
                            <a:xfrm rot="16200000">
                              <a:off x="6201" y="1444"/>
                              <a:ext cx="3240" cy="3240"/>
                              <a:chOff x="2241" y="1264"/>
                              <a:chExt cx="3240" cy="3060"/>
                            </a:xfrm>
                          </wpg:grpSpPr>
                          <wps:wsp>
                            <wps:cNvPr id="1127" name="Rectangle 1097"/>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128" name="Line 1098"/>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1099"/>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100"/>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1101"/>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1102"/>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1103"/>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1104"/>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1105"/>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1106"/>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107"/>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1108"/>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1109"/>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110"/>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1111"/>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1112"/>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113"/>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1114"/>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45" name="Group 1115"/>
                          <wpg:cNvGrpSpPr>
                            <a:grpSpLocks/>
                          </wpg:cNvGrpSpPr>
                          <wpg:grpSpPr bwMode="auto">
                            <a:xfrm rot="10800000">
                              <a:off x="6201" y="1444"/>
                              <a:ext cx="3240" cy="3240"/>
                              <a:chOff x="2241" y="1264"/>
                              <a:chExt cx="3240" cy="3060"/>
                            </a:xfrm>
                          </wpg:grpSpPr>
                          <wps:wsp>
                            <wps:cNvPr id="1146" name="Rectangle 1116"/>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7" name="Line 1117"/>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8" name="Line 1118"/>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1119"/>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0" name="Line 1120"/>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1" name="Line 1121"/>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122"/>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3" name="Line 1123"/>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4" name="Line 1124"/>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5" name="Line 1125"/>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6" name="Line 1126"/>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7" name="Line 1127"/>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8" name="Line 1128"/>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1129"/>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0" name="Line 1130"/>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1" name="Line 1131"/>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2" name="Line 1132"/>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3" name="Line 1133"/>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64" name="Line 1134"/>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165" name="Line 1135"/>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1AF2F8C" id="Group 1124" o:spid="_x0000_s1026" style="position:absolute;margin-left:369pt;margin-top:.9pt;width:108pt;height:108pt;z-index:251665408"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">
                <v:group id="Group 1095"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group id="Group 1096"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63DcQAAADdAAAA&#10;DwAAAAAAAAAAAAAAAACqAgAAZHJzL2Rvd25yZXYueG1sUEsFBgAAAAAEAAQA+gAAAJsDAAAAAA==&#10;">
                    <v:rect id="Rectangle 1097"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NsEA&#10;AADdAAAADwAAAGRycy9kb3ducmV2LnhtbERPS4vCMBC+C/sfwgh701QXXalGWSqyXgQfC16HZGyL&#10;zaQ0qXb/vREEb/PxPWex6mwlbtT40rGC0TABQaydKTlX8HfaDGYgfEA2WDkmBf/kYbX86C0wNe7O&#10;B7odQy5iCPsUFRQh1KmUXhdk0Q9dTRy5i2sshgibXJoG7zHcVnKcJFNpseTYUGBNWUH6emytgt9p&#10;hl9B77O2ldUONZ4meF4r9dnvfuYgAnXhLX65tybOH42/4flNPEE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PzbBAAAA3QAAAA8AAAAAAAAAAAAAAAAAmAIAAGRycy9kb3du&#10;cmV2LnhtbFBLBQYAAAAABAAEAPUAAACGAwAAAAA=&#10;" strokeweight=".25pt"/>
                    <v:line id="Line 1098"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dDMYAAADdAAAADwAAAGRycy9kb3ducmV2LnhtbESPQWvDMAyF74P9B6PCbqvTboyS1S1l&#10;bFB2GKTtobuJWI1DYzm13TT799NhsJvEe3rv03I9+k4NFFMb2MBsWoAiroNtuTFw2H88LkCljGyx&#10;C0wGfijBenV/t8TShhtXNOxyoySEU4kGXM59qXWqHXlM09ATi3YK0WOWNTbaRrxJuO/0vChetMeW&#10;pcFhT2+O6vPu6g3E75yO1eXpc3hu3i9f5+j2dKqMeZiMm1dQmcb8b/673lrBn80F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cXQzGAAAA3QAAAA8AAAAAAAAA&#10;AAAAAAAAoQIAAGRycy9kb3ducmV2LnhtbFBLBQYAAAAABAAEAPkAAACUAwAAAAA=&#10;" strokeweight=".25pt"/>
                    <v:line id="Line 1099"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4l8QAAADdAAAADwAAAGRycy9kb3ducmV2LnhtbERPS2sCMRC+F/ofwhR6q1kfFN0aRaRC&#10;8VBY9WBvw2bcLG4ma5Ku6783hYK3+fieM1/2thEd+VA7VjAcZCCIS6drrhQc9pu3KYgQkTU2jknB&#10;jQIsF89Pc8y1u3JB3S5WIoVwyFGBibHNpQylIYth4FrixJ2ctxgT9JXUHq8p3DZylGXv0mLNqcFg&#10;S2tD5Xn3axX4nxiOxWW87SbV5+X77M2eToVSry/96gNEpD4+xP/uL53mD0cz+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EPiXxAAAAN0AAAAPAAAAAAAAAAAA&#10;AAAAAKECAABkcnMvZG93bnJldi54bWxQSwUGAAAAAAQABAD5AAAAkgMAAAAA&#10;" strokeweight=".25pt"/>
                    <v:line id="Line 1100"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18YAAADdAAAADwAAAGRycy9kb3ducmV2LnhtbESPQWvDMAyF74P9B6PCbqvTdYyS1S1l&#10;rDB2GKTtobuJWI1DYzm13TT799NhsJvEe3rv03I9+k4NFFMb2MBsWoAiroNtuTFw2G8fF6BSRrbY&#10;BSYDP5Rgvbq/W2Jpw40rGna5URLCqUQDLue+1DrVjjymaeiJRTuF6DHLGhttI94k3Hf6qShetMeW&#10;pcFhT2+O6vPu6g3E75yO1WX+OTw375evc3R7OlXGPEzGzSuoTGP+N/9df1jBn82F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zx9fGAAAA3QAAAA8AAAAAAAAA&#10;AAAAAAAAoQIAAGRycy9kb3ducmV2LnhtbFBLBQYAAAAABAAEAPkAAACUAwAAAAA=&#10;" strokeweight=".25pt"/>
                    <v:line id="Line 1101"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9iTMQAAADdAAAADwAAAGRycy9kb3ducmV2LnhtbERPTWvCQBC9F/oflin0VjepUiR1lVJa&#10;kB6EGA/tbciO2WB2Nu6uMf57VxB6m8f7nMVqtJ0YyIfWsYJ8koEgrp1uuVGwq75f5iBCRNbYOSYF&#10;FwqwWj4+LLDQ7swlDdvYiBTCoUAFJsa+kDLUhiyGieuJE7d33mJM0DdSezyncNvJ1yx7kxZbTg0G&#10;e/o0VB+2J6vA/8XwWx6nP8Os+TpuDt5UtC+Ven4aP95BRBrjv/juXus0P5/mc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2JMxAAAAN0AAAAPAAAAAAAAAAAA&#10;AAAAAKECAABkcnMvZG93bnJldi54bWxQSwUGAAAAAAQABAD5AAAAkgMAAAAA&#10;" strokeweight=".25pt"/>
                    <v:line id="Line 1102"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38O8MAAADdAAAADwAAAGRycy9kb3ducmV2LnhtbERPTWsCMRC9F/wPYYTealYtRVajiLQg&#10;PRRWPeht2Iybxc1kTeK6/ntTKPQ2j/c5i1VvG9GRD7VjBeNRBoK4dLrmSsFh//U2AxEissbGMSl4&#10;UIDVcvCywFy7OxfU7WIlUgiHHBWYGNtcylAashhGriVO3Nl5izFBX0nt8Z7CbSMnWfYhLdacGgy2&#10;tDFUXnY3q8CfYjgW1+l39159Xn8u3uzpXCj1OuzXcxCR+vgv/nNvdZo/nk7g95t0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t/DvDAAAA3QAAAA8AAAAAAAAAAAAA&#10;AAAAoQIAAGRycy9kb3ducmV2LnhtbFBLBQYAAAAABAAEAPkAAACRAwAAAAA=&#10;" strokeweight=".25pt"/>
                    <v:line id="Line 1103"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FZoMMAAADdAAAADwAAAGRycy9kb3ducmV2LnhtbERPTWsCMRC9F/ofwhR6q1ldKWVrlCIK&#10;0oOw2oPehs24WdxM1iSu23/fCEJv83ifM1sMthU9+dA4VjAeZSCIK6cbrhX87NdvHyBCRNbYOiYF&#10;vxRgMX9+mmGh3Y1L6nexFimEQ4EKTIxdIWWoDFkMI9cRJ+7kvMWYoK+l9nhL4baVkyx7lxYbTg0G&#10;O1oaqs67q1XgjzEcykv+3U/r1WV79mZPp1Kp15fh6xNEpCH+ix/ujU7zx3kO9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hWaDDAAAA3QAAAA8AAAAAAAAAAAAA&#10;AAAAoQIAAGRycy9kb3ducmV2LnhtbFBLBQYAAAAABAAEAPkAAACRAwAAAAA=&#10;" strokeweight=".25pt"/>
                    <v:line id="Line 1104"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B1MMAAADdAAAADwAAAGRycy9kb3ducmV2LnhtbERPS2sCMRC+F/wPYQreatYHIlujFFGQ&#10;HgqrHuxt2Iybxc1kTeK6/fdNoeBtPr7nLNe9bURHPtSOFYxHGQji0umaKwWn4+5tASJEZI2NY1Lw&#10;QwHWq8HLEnPtHlxQd4iVSCEcclRgYmxzKUNpyGIYuZY4cRfnLcYEfSW1x0cKt42cZNlcWqw5NRhs&#10;aWOovB7uVoH/juFc3Kaf3aza3r6u3hzpUig1fO0/3kFE6uNT/O/e6zR/PJ3B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IwdTDAAAA3QAAAA8AAAAAAAAAAAAA&#10;AAAAoQIAAGRycy9kb3ducmV2LnhtbFBLBQYAAAAABAAEAPkAAACRAwAAAAA=&#10;" strokeweight=".25pt"/>
                    <v:line id="Line 1105"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RkT8QAAADdAAAADwAAAGRycy9kb3ducmV2LnhtbERPS2sCMRC+C/0PYQq9adZHpWyNImKh&#10;9CCsemhvw2bcLG4ma5Ku239vhIK3+fies1j1thEd+VA7VjAeZSCIS6drrhQcDx/DNxAhImtsHJOC&#10;PwqwWj4NFphrd+WCun2sRArhkKMCE2ObSxlKQxbDyLXEiTs5bzEm6CupPV5TuG3kJMvm0mLNqcFg&#10;SxtD5Xn/axX4nxi+i8v0q5tV28vu7M2BToVSL8/9+h1EpD4+xP/uT53mj6ev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GRPxAAAAN0AAAAPAAAAAAAAAAAA&#10;AAAAAKECAABkcnMvZG93bnJldi54bWxQSwUGAAAAAAQABAD5AAAAkgMAAAAA&#10;" strokeweight=".25pt"/>
                    <v:line id="Line 1106"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b6OMMAAADdAAAADwAAAGRycy9kb3ducmV2LnhtbERPTWsCMRC9C/6HMAVvmrWKyNYoRSpI&#10;D4VVD/Y2bMbN4mayJnHd/vtGKPQ2j/c5q01vG9GRD7VjBdNJBoK4dLrmSsHpuBsvQYSIrLFxTAp+&#10;KMBmPRysMNfuwQV1h1iJFMIhRwUmxjaXMpSGLIaJa4kTd3HeYkzQV1J7fKRw28jXLFtIizWnBoMt&#10;bQ2V18PdKvDfMZyL2+yzm1cft6+rN0e6FEqNXvr3NxCR+vgv/nPvdZo/nS3g+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W+jjDAAAA3QAAAA8AAAAAAAAAAAAA&#10;AAAAoQIAAGRycy9kb3ducmV2LnhtbFBLBQYAAAAABAAEAPkAAACRAwAAAAA=&#10;" strokeweight=".25pt"/>
                    <v:line id="Line 1107"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pfo8QAAADdAAAADwAAAGRycy9kb3ducmV2LnhtbERPS2sCMRC+C/0PYQq9adYHtWyNImKh&#10;9CCsemhvw2bcLG4ma5Ku239vhIK3+fies1j1thEd+VA7VjAeZSCIS6drrhQcDx/DNxAhImtsHJOC&#10;PwqwWj4NFphrd+WCun2sRArhkKMCE2ObSxlKQxbDyLXEiTs5bzEm6CupPV5TuG3kJMtepcWaU4PB&#10;ljaGyvP+1yrwPzF8F5fpVzertpfd2ZsDnQqlXp779TuISH18iP/dnzrNH0/n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l+jxAAAAN0AAAAPAAAAAAAAAAAA&#10;AAAAAKECAABkcnMvZG93bnJldi54bWxQSwUGAAAAAAQABAD5AAAAkgMAAAAA&#10;" strokeweight=".25pt"/>
                    <v:line id="Line 1108"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XL0cYAAADdAAAADwAAAGRycy9kb3ducmV2LnhtbESPQWvDMAyF74P9B6PCbqvTdYyS1S1l&#10;rDB2GKTtobuJWI1DYzm13TT799NhsJvEe3rv03I9+k4NFFMb2MBsWoAiroNtuTFw2G8fF6BSRrbY&#10;BSYDP5Rgvbq/W2Jpw40rGna5URLCqUQDLue+1DrVjjymaeiJRTuF6DHLGhttI94k3Hf6qShetMeW&#10;pcFhT2+O6vPu6g3E75yO1WX+OTw375evc3R7OlXGPEzGzSuoTGP+N/9df1jBn80F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Fy9HGAAAA3QAAAA8AAAAAAAAA&#10;AAAAAAAAoQIAAGRycy9kb3ducmV2LnhtbFBLBQYAAAAABAAEAPkAAACUAwAAAAA=&#10;" strokeweight=".25pt"/>
                    <v:line id="Line 1109"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luSsQAAADdAAAADwAAAGRycy9kb3ducmV2LnhtbERPS2sCMRC+C/0PYQq9adYHxW6NImKh&#10;9CCsemhvw2bcLG4ma5Ku239vhIK3+fies1j1thEd+VA7VjAeZSCIS6drrhQcDx/DOYgQkTU2jknB&#10;HwVYLZ8GC8y1u3JB3T5WIoVwyFGBibHNpQylIYth5FrixJ2ctxgT9JXUHq8p3DZykmWv0mLNqcFg&#10;SxtD5Xn/axX4nxi+i8v0q5tV28vu7M2BToVSL8/9+h1EpD4+xP/uT53mj6dv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yW5KxAAAAN0AAAAPAAAAAAAAAAAA&#10;AAAAAKECAABkcnMvZG93bnJldi54bWxQSwUGAAAAAAQABAD5AAAAkgMAAAAA&#10;" strokeweight=".25pt"/>
                    <v:line id="Line 1110"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0qsYAAADdAAAADwAAAGRycy9kb3ducmV2LnhtbESPQWvDMAyF74P9B6PCbqvTtYyS1S1l&#10;bFB2GKTtobuJWI1DYzm1vTT799NhsJvEe3rv02oz+k4NFFMb2MBsWoAiroNtuTFwPLw/LkGljGyx&#10;C0wGfijBZn1/t8LShhtXNOxzoySEU4kGXM59qXWqHXlM09ATi3YO0WOWNTbaRrxJuO/0U1E8a48t&#10;S4PDnl4d1Zf9tzcQv3I6Vdf5x7Bo3q6fl+gOdK6MeZiM2xdQmcb8b/673lnBny2EX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1tKrGAAAA3QAAAA8AAAAAAAAA&#10;AAAAAAAAoQIAAGRycy9kb3ducmV2LnhtbFBLBQYAAAAABAAEAPkAAACUAwAAAAA=&#10;" strokeweight=".25pt"/>
                    <v:line id="Line 1111"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kRMcMAAADdAAAADwAAAGRycy9kb3ducmV2LnhtbERPTWsCMRC9C/0PYQq9aXatFNkapZQK&#10;4qGw6qG9DZtxs7iZrElc13/fCEJv83ifs1gNthU9+dA4VpBPMhDEldMN1woO+/V4DiJEZI2tY1Jw&#10;owCr5dNogYV2Vy6p38VapBAOBSowMXaFlKEyZDFMXEecuKPzFmOCvpba4zWF21ZOs+xNWmw4NRjs&#10;6NNQddpdrAL/G8NPeX7d9rP66/x98mZPx1Kpl+fh4x1EpCH+ix/ujU7z81kO9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5ETHDAAAA3QAAAA8AAAAAAAAAAAAA&#10;AAAAoQIAAGRycy9kb3ducmV2LnhtbFBLBQYAAAAABAAEAPkAAACRAwAAAAA=&#10;" strokeweight=".25pt"/>
                    <v:line id="Line 1112"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uPRsMAAADdAAAADwAAAGRycy9kb3ducmV2LnhtbERPTWsCMRC9F/wPYQq91axWRLZGKaIg&#10;PRRWPdjbsBk3i5vJmsR1++8bQfA2j/c582VvG9GRD7VjBaNhBoK4dLrmSsFhv3mfgQgRWWPjmBT8&#10;UYDlYvAyx1y7GxfU7WIlUgiHHBWYGNtcylAashiGriVO3Ml5izFBX0nt8ZbCbSPHWTaVFmtODQZb&#10;Whkqz7urVeB/YzgWl4/vblKtLz9nb/Z0KpR6e+2/PkFE6uNT/HBvdZo/mozh/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rj0bDAAAA3QAAAA8AAAAAAAAAAAAA&#10;AAAAoQIAAGRycy9kb3ducmV2LnhtbFBLBQYAAAAABAAEAPkAAACRAwAAAAA=&#10;" strokeweight=".25pt"/>
                    <v:line id="Line 1113"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cq3cMAAADdAAAADwAAAGRycy9kb3ducmV2LnhtbERPS2sCMRC+F/wPYQreatYHIlujFFGQ&#10;HgqrHuxt2Iybxc1kTeK6/fdNoeBtPr7nLNe9bURHPtSOFYxHGQji0umaKwWn4+5tASJEZI2NY1Lw&#10;QwHWq8HLEnPtHlxQd4iVSCEcclRgYmxzKUNpyGIYuZY4cRfnLcYEfSW1x0cKt42cZNlcWqw5NRhs&#10;aWOovB7uVoH/juFc3Kaf3aza3r6u3hzpUig1fO0/3kFE6uNT/O/e6zR/PJvC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nKt3DAAAA3QAAAA8AAAAAAAAAAAAA&#10;AAAAoQIAAGRycy9kb3ducmV2LnhtbFBLBQYAAAAABAAEAPkAAACRAwAAAAA=&#10;" strokeweight=".25pt"/>
                    <v:line id="Line 1114"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yqcMAAADdAAAADwAAAGRycy9kb3ducmV2LnhtbERPTWsCMRC9F/ofwhR6q1ntImVrlCIK&#10;0kNhtQe9DZtxs7iZrElct/++EQRv83ifM1sMthU9+dA4VjAeZSCIK6cbrhX87tZvHyBCRNbYOiYF&#10;fxRgMX9+mmGh3ZVL6rexFimEQ4EKTIxdIWWoDFkMI9cRJ+7ovMWYoK+l9nhN4baVkyybSosNpwaD&#10;HS0NVaftxSrwhxj25fn9u8/r1fnn5M2OjqVSry/D1yeISEN8iO/ujU7zx3kOt2/SC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OsqnDAAAA3QAAAA8AAAAAAAAAAAAA&#10;AAAAoQIAAGRycy9kb3ducmV2LnhtbFBLBQYAAAAABAAEAPkAAACRAwAAAAA=&#10;" strokeweight=".25pt"/>
                  </v:group>
                  <v:group id="Group 1115"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kPmrDCAAAA3QAAAA8A&#10;AAAAAAAAAAAAAAAAqgIAAGRycy9kb3ducmV2LnhtbFBLBQYAAAAABAAEAPoAAACZAwAAAAA=&#10;">
                    <v:rect id="Rectangle 1116"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s7pcEA&#10;AADdAAAADwAAAGRycy9kb3ducmV2LnhtbERPTYvCMBC9C/6HMMLeNLUsKtUoIgg9uau73sdmbIvN&#10;pCTRdv/9RhC8zeN9zmrTm0Y8yPnasoLpJAFBXFhdc6ng92c/XoDwAVljY5kU/JGHzXo4WGGmbcdH&#10;epxCKWII+wwVVCG0mZS+qMign9iWOHJX6wyGCF0ptcMuhptGpkkykwZrjg0VtrSrqLid7kbB4TvN&#10;L7Sbz9P7V6dz486L67ZR6mPUb5cgAvXhLX65cx3nTz9n8Pwmni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LO6XBAAAA3QAAAA8AAAAAAAAAAAAAAAAAmAIAAGRycy9kb3du&#10;cmV2LnhtbFBLBQYAAAAABAAEAPUAAACGAwAAAAA=&#10;" filled="f" strokeweight=".25pt"/>
                    <v:line id="Line 1117"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ws3sMAAADdAAAADwAAAGRycy9kb3ducmV2LnhtbERPTWsCMRC9F/wPYYTealYrbVmNIqJQ&#10;ehBWe6i3YTNuFjeTNYnr9t83QsHbPN7nzJe9bURHPtSOFYxHGQji0umaKwXfh+3LB4gQkTU2jknB&#10;LwVYLgZPc8y1u3FB3T5WIoVwyFGBibHNpQylIYth5FrixJ2ctxgT9JXUHm8p3DZykmVv0mLNqcFg&#10;S2tD5Xl/tQr8MYaf4vL61U2rzWV39uZAp0Kp52G/moGI1MeH+N/9qdP88fQd7t+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cLN7DAAAA3QAAAA8AAAAAAAAAAAAA&#10;AAAAoQIAAGRycy9kb3ducmV2LnhtbFBLBQYAAAAABAAEAPkAAACRAwAAAAA=&#10;" strokeweight=".25pt"/>
                    <v:line id="Line 1118"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O4rMYAAADdAAAADwAAAGRycy9kb3ducmV2LnhtbESPQWvDMAyF74P9B6PCbqvTtYyS1S1l&#10;bFB2GKTtobuJWI1DYzm1vTT799NhsJvEe3rv02oz+k4NFFMb2MBsWoAiroNtuTFwPLw/LkGljGyx&#10;C0wGfijBZn1/t8LShhtXNOxzoySEU4kGXM59qXWqHXlM09ATi3YO0WOWNTbaRrxJuO/0U1E8a48t&#10;S4PDnl4d1Zf9tzcQv3I6Vdf5x7Bo3q6fl+gOdK6MeZiM2xdQmcb8b/673lnBny0EV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DuKzGAAAA3QAAAA8AAAAAAAAA&#10;AAAAAAAAoQIAAGRycy9kb3ducmV2LnhtbFBLBQYAAAAABAAEAPkAAACUAwAAAAA=&#10;" strokeweight=".25pt"/>
                    <v:line id="Line 1119"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dN8MAAADdAAAADwAAAGRycy9kb3ducmV2LnhtbERPTWsCMRC9F/wPYYTealYrpV2NIqJQ&#10;ehBWe6i3YTNuFjeTNYnr9t83QsHbPN7nzJe9bURHPtSOFYxHGQji0umaKwXfh+3LO4gQkTU2jknB&#10;LwVYLgZPc8y1u3FB3T5WIoVwyFGBibHNpQylIYth5FrixJ2ctxgT9JXUHm8p3DZykmVv0mLNqcFg&#10;S2tD5Xl/tQr8MYaf4vL61U2rzWV39uZAp0Kp52G/moGI1MeH+N/9qdP88fQD7t+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PHTfDAAAA3QAAAA8AAAAAAAAAAAAA&#10;AAAAoQIAAGRycy9kb3ducmV2LnhtbFBLBQYAAAAABAAEAPkAAACRAwAAAAA=&#10;" strokeweight=".25pt"/>
                    <v:line id="Line 1120"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id8cAAADdAAAADwAAAGRycy9kb3ducmV2LnhtbESPQUsDMRCF74L/IUzBm83WapFt0yJi&#10;QTwI2/ZQb8Nmulm6mWyTuF3/vXMQvM3w3rz3zWoz+k4NFFMb2MBsWoAiroNtuTFw2G/vn0GljGyx&#10;C0wGfijBZn17s8LShitXNOxyoySEU4kGXM59qXWqHXlM09ATi3YK0WOWNTbaRrxKuO/0Q1EstMeW&#10;pcFhT6+O6vPu2xuIXzkdq8v8Y3hs3i6f5+j2dKqMuZuML0tQmcb8b/67freCP3sSfv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LCJ3xwAAAN0AAAAPAAAAAAAA&#10;AAAAAAAAAKECAABkcnMvZG93bnJldi54bWxQSwUGAAAAAAQABAD5AAAAlQMAAAAA&#10;" strokeweight=".25pt"/>
                    <v:line id="Line 1121"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CH7MQAAADdAAAADwAAAGRycy9kb3ducmV2LnhtbERPTWsCMRC9F/wPYYTeanarLWU1ihSF&#10;0oOw2kN7GzbjZnEzWZO4bv+9EQq9zeN9zmI12Fb05EPjWEE+yUAQV043XCv4Omyf3kCEiKyxdUwK&#10;finAajl6WGCh3ZVL6vexFimEQ4EKTIxdIWWoDFkME9cRJ+7ovMWYoK+l9nhN4baVz1n2Ki02nBoM&#10;dvRuqDrtL1aB/4nhuzxPP/tZvTnvTt4c6Fgq9Tge1nMQkYb4L/5zf+g0P3/J4f5NO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IfsxAAAAN0AAAAPAAAAAAAAAAAA&#10;AAAAAKECAABkcnMvZG93bnJldi54bWxQSwUGAAAAAAQABAD5AAAAkgMAAAAA&#10;" strokeweight=".25pt"/>
                    <v:line id="Line 1122"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IZm8QAAADdAAAADwAAAGRycy9kb3ducmV2LnhtbERPS2sCMRC+F/ofwhR6q1kfFdkaRaRC&#10;8VBY9WBvw2bcLG4ma5Ku6783hYK3+fieM1/2thEd+VA7VjAcZCCIS6drrhQc9pu3GYgQkTU2jknB&#10;jQIsF89Pc8y1u3JB3S5WIoVwyFGBibHNpQylIYth4FrixJ2ctxgT9JXUHq8p3DZylGVTabHm1GCw&#10;pbWh8rz7tQr8TwzH4jLedpPq8/J99mZPp0Kp15d+9QEiUh8f4n/3l07zh+8j+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hmbxAAAAN0AAAAPAAAAAAAAAAAA&#10;AAAAAKECAABkcnMvZG93bnJldi54bWxQSwUGAAAAAAQABAD5AAAAkgMAAAAA&#10;" strokeweight=".25pt"/>
                    <v:line id="Line 1123"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68AMQAAADdAAAADwAAAGRycy9kb3ducmV2LnhtbERPS2sCMRC+C/0PYQq9adZHpWyNImKh&#10;9CCsemhvw2bcLG4ma5Ku239vhIK3+fies1j1thEd+VA7VjAeZSCIS6drrhQcDx/DNxAhImtsHJOC&#10;PwqwWj4NFphrd+WCun2sRArhkKMCE2ObSxlKQxbDyLXEiTs5bzEm6CupPV5TuG3kJMvm0mLNqcFg&#10;SxtD5Xn/axX4nxi+i8v0q5tV28vu7M2BToVSL8/9+h1EpD4+xP/uT53mj1+n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wAxAAAAN0AAAAPAAAAAAAAAAAA&#10;AAAAAKECAABkcnMvZG93bnJldi54bWxQSwUGAAAAAAQABAD5AAAAkgMAAAAA&#10;" strokeweight=".25pt"/>
                    <v:line id="Line 1124"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kdMMAAADdAAAADwAAAGRycy9kb3ducmV2LnhtbERPTWsCMRC9F/wPYYTealZrS1mNIqJQ&#10;ehBWe6i3YTNuFjeTNYnr9t83QsHbPN7nzJe9bURHPtSOFYxHGQji0umaKwXfh+3LB4gQkTU2jknB&#10;LwVYLgZPc8y1u3FB3T5WIoVwyFGBibHNpQylIYth5FrixJ2ctxgT9JXUHm8p3DZykmXv0mLNqcFg&#10;S2tD5Xl/tQr8MYaf4vL61U2rzWV39uZAp0Kp52G/moGI1MeH+N/9qdP88dsU7t+kE+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XJHTDAAAA3QAAAA8AAAAAAAAAAAAA&#10;AAAAoQIAAGRycy9kb3ducmV2LnhtbFBLBQYAAAAABAAEAPkAAACRAwAAAAA=&#10;" strokeweight=".25pt"/>
                    <v:line id="Line 1125"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uB78MAAADdAAAADwAAAGRycy9kb3ducmV2LnhtbERPTWsCMRC9F/ofwhS81ay1StkaRaQF&#10;6UFY9dDehs24WdxM1iRd139vBMHbPN7nzBa9bURHPtSOFYyGGQji0umaKwX73ffrB4gQkTU2jknB&#10;hQIs5s9PM8y1O3NB3TZWIoVwyFGBibHNpQylIYth6FrixB2ctxgT9JXUHs8p3DbyLcum0mLNqcFg&#10;SytD5XH7bxX4vxh+i9P4p3uvvk6bozc7OhRKDV765SeISH18iO/utU7zR5MJ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bge/DAAAA3QAAAA8AAAAAAAAAAAAA&#10;AAAAoQIAAGRycy9kb3ducmV2LnhtbFBLBQYAAAAABAAEAPkAAACRAwAAAAA=&#10;" strokeweight=".25pt"/>
                    <v:line id="Line 1126"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kfmMMAAADdAAAADwAAAGRycy9kb3ducmV2LnhtbERPTWsCMRC9C/0PYYTeNKu2IqtRiiiU&#10;HgqrPdTbsBk3i5vJmsR1+++bQsHbPN7nrDa9bURHPtSOFUzGGQji0umaKwVfx/1oASJEZI2NY1Lw&#10;QwE266fBCnPt7lxQd4iVSCEcclRgYmxzKUNpyGIYu5Y4cWfnLcYEfSW1x3sKt42cZtlcWqw5NRhs&#10;aWuovBxuVoE/xfBdXGcf3Uu1u35evDnSuVDqedi/LUFE6uND/O9+12n+5HUOf9+k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JH5jDAAAA3QAAAA8AAAAAAAAAAAAA&#10;AAAAoQIAAGRycy9kb3ducmV2LnhtbFBLBQYAAAAABAAEAPkAAACRAwAAAAA=&#10;" strokeweight=".25pt"/>
                    <v:line id="Line 1127"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W6A8QAAADdAAAADwAAAGRycy9kb3ducmV2LnhtbERPTWsCMRC9F/wPYYTeatZqbVmNIsVC&#10;8VBY9dDehs24WdxM1iRd139vCgVv83ifs1j1thEd+VA7VjAeZSCIS6drrhQc9h9PbyBCRNbYOCYF&#10;VwqwWg4eFphrd+GCul2sRArhkKMCE2ObSxlKQxbDyLXEiTs6bzEm6CupPV5SuG3kc5bNpMWaU4PB&#10;lt4Nlafdr1Xgf2L4Ls6TbTetNuevkzd7OhZKPQ779RxEpD7exf/uT53mj19e4e+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xboDxAAAAN0AAAAPAAAAAAAAAAAA&#10;AAAAAKECAABkcnMvZG93bnJldi54bWxQSwUGAAAAAAQABAD5AAAAkgMAAAAA&#10;" strokeweight=".25pt"/>
                    <v:line id="Line 1128"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oucccAAADdAAAADwAAAGRycy9kb3ducmV2LnhtbESPQUsDMRCF74L/IUzBm83WapFt0yJi&#10;QTwI2/ZQb8Nmulm6mWyTuF3/vXMQvM3w3rz3zWoz+k4NFFMb2MBsWoAiroNtuTFw2G/vn0GljGyx&#10;C0wGfijBZn17s8LShitXNOxyoySEU4kGXM59qXWqHXlM09ATi3YK0WOWNTbaRrxKuO/0Q1EstMeW&#10;pcFhT6+O6vPu2xuIXzkdq8v8Y3hs3i6f5+j2dKqMuZuML0tQmcb8b/67freCP3sSXP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Wi5xxwAAAN0AAAAPAAAAAAAA&#10;AAAAAAAAAKECAABkcnMvZG93bnJldi54bWxQSwUGAAAAAAQABAD5AAAAlQMAAAAA&#10;" strokeweight=".25pt"/>
                    <v:line id="Line 1129"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aL6sQAAADdAAAADwAAAGRycy9kb3ducmV2LnhtbERPTWsCMRC9F/wPYYTeatZqpV2NIsVC&#10;8VBY9dDehs24WdxM1iRd139vCgVv83ifs1j1thEd+VA7VjAeZSCIS6drrhQc9h9PryBCRNbYOCYF&#10;VwqwWg4eFphrd+GCul2sRArhkKMCE2ObSxlKQxbDyLXEiTs6bzEm6CupPV5SuG3kc5bNpMWaU4PB&#10;lt4Nlafdr1Xgf2L4Ls6TbTetNuevkzd7OhZKPQ779RxEpD7exf/uT53mj1/e4O+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FovqxAAAAN0AAAAPAAAAAAAAAAAA&#10;AAAAAKECAABkcnMvZG93bnJldi54bWxQSwUGAAAAAAQABAD5AAAAkgMAAAAA&#10;" strokeweight=".25pt"/>
                    <v:line id="Line 1130"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DoysYAAADdAAAADwAAAGRycy9kb3ducmV2LnhtbESPQWvDMAyF74P9B6PCbqvTdZSS1S1l&#10;bFB2GKTtobuJWI1DYzm1vTT799NhsJvEe3rv02oz+k4NFFMb2MBsWoAiroNtuTFwPLw/LkGljGyx&#10;C0wGfijBZn1/t8LShhtXNOxzoySEU4kGXM59qXWqHXlM09ATi3YO0WOWNTbaRrxJuO/0U1EstMeW&#10;pcFhT6+O6sv+2xuIXzmdquv8Y3hu3q6fl+gOdK6MeZiM2xdQmcb8b/673lnBny2EX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A6MrGAAAA3QAAAA8AAAAAAAAA&#10;AAAAAAAAoQIAAGRycy9kb3ducmV2LnhtbFBLBQYAAAAABAAEAPkAAACUAwAAAAA=&#10;" strokeweight=".25pt"/>
                    <v:line id="Line 1131"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UcMAAADdAAAADwAAAGRycy9kb3ducmV2LnhtbERPTWsCMRC9C/0PYQq9aXZtEdkapZQK&#10;4qGw6qG9DZtxs7iZrElc13/fFARv83ifs1gNthU9+dA4VpBPMhDEldMN1woO+/V4DiJEZI2tY1Jw&#10;owCr5dNogYV2Vy6p38VapBAOBSowMXaFlKEyZDFMXEecuKPzFmOCvpba4zWF21ZOs2wmLTacGgx2&#10;9GmoOu0uVoH/jeGnPL9u+7f66/x98mZPx1Kpl+fh4x1EpCE+xHf3Rqf5+SyH/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MTVHDAAAA3QAAAA8AAAAAAAAAAAAA&#10;AAAAoQIAAGRycy9kb3ducmV2LnhtbFBLBQYAAAAABAAEAPkAAACRAwAAAAA=&#10;" strokeweight=".25pt"/>
                    <v:line id="Line 1132"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7TJsMAAADdAAAADwAAAGRycy9kb3ducmV2LnhtbERPTWsCMRC9F/wPYQrealYtIlujFGlB&#10;PBRWPdjbsBk3i5vJmsR1/fdNQfA2j/c5i1VvG9GRD7VjBeNRBoK4dLrmSsFh//02BxEissbGMSm4&#10;U4DVcvCywFy7GxfU7WIlUgiHHBWYGNtcylAashhGriVO3Ml5izFBX0nt8ZbCbSMnWTaTFmtODQZb&#10;Whsqz7urVeB/YzgWl+m2e6++Lj9nb/Z0KpQavvafHyAi9fEpfrg3Os0fzyb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0ybDAAAA3QAAAA8AAAAAAAAAAAAA&#10;AAAAoQIAAGRycy9kb3ducmV2LnhtbFBLBQYAAAAABAAEAPkAAACRAwAAAAA=&#10;" strokeweight=".25pt"/>
                    <v:line id="Line 1133"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2vcMAAADdAAAADwAAAGRycy9kb3ducmV2LnhtbERPTWsCMRC9C/6HMAVvmrWKyNYoRSpI&#10;D4VVD/Y2bMbN4mayJnHd/vtGKPQ2j/c5q01vG9GRD7VjBdNJBoK4dLrmSsHpuBsvQYSIrLFxTAp+&#10;KMBmPRysMNfuwQV1h1iJFMIhRwUmxjaXMpSGLIaJa4kTd3HeYkzQV1J7fKRw28jXLFtIizWnBoMt&#10;bQ2V18PdKvDfMZyL2+yzm1cft6+rN0e6FEqNXvr3NxCR+vgv/nPvdZo/Xczg+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Sdr3DAAAA3QAAAA8AAAAAAAAAAAAA&#10;AAAAoQIAAGRycy9kb3ducmV2LnhtbFBLBQYAAAAABAAEAPkAAACRAwAAAAA=&#10;" strokeweight=".25pt"/>
                  </v:group>
                </v:group>
                <v:line id="Line 1134"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iU8IAAADdAAAADwAAAGRycy9kb3ducmV2LnhtbERP22oCMRB9L/gPYQTfalYtKqtRRCi0&#10;KAVXP2DYzF50MwmbuK5/3xSEvs3hXGe97U0jOmp9bVnBZJyAIM6trrlUcDl/vi9B+ICssbFMCp7k&#10;YbsZvK0x1fbBJ+qyUIoYwj5FBVUILpXS5xUZ9GPriCNX2NZgiLAtpW7xEcNNI6dJMpcGa44NFTra&#10;V5TfsrtRcOiKKy0O2fPsv39296J3x9PMKTUa9rsViEB9+Be/3F86zp/MP+Dvm3iC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siU8IAAADdAAAADwAAAAAAAAAAAAAA&#10;AAChAgAAZHJzL2Rvd25yZXYueG1sUEsFBgAAAAAEAAQA+QAAAJADAAAAAA==&#10;" strokeweight="2pt">
                  <v:stroke startarrow="block" startarrowwidth="wide" endarrow="block" endarrowwidth="wide"/>
                </v:line>
                <v:line id="Line 1135"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eHyMIAAADdAAAADwAAAGRycy9kb3ducmV2LnhtbERP22oCMRB9L/gPYQTfalalKqtRRCi0&#10;KAVXP2DYzF50MwmbuK5/3xSEvs3hXGe97U0jOmp9bVnBZJyAIM6trrlUcDl/vi9B+ICssbFMCp7k&#10;YbsZvK0x1fbBJ+qyUIoYwj5FBVUILpXS5xUZ9GPriCNX2NZgiLAtpW7xEcNNI6dJMpcGa44NFTra&#10;V5TfsrtRcOiKKy0O2fPsv39296J3x9PMKTUa9rsViEB9+Be/3F86zp/MP+Dvm3iC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eHyMIAAADdAAAADwAAAAAAAAAAAAAA&#10;AAChAgAAZHJzL2Rvd25yZXYueG1sUEsFBgAAAAAEAAQA+QAAAJADAAAAAA==&#10;" strokeweight="2pt">
                  <v:stroke startarrow="block" startarrowwidth="wide" endarrow="block" endarrowwidth="wide"/>
                </v:line>
              </v:group>
            </w:pict>
          </mc:Fallback>
        </mc:AlternateContent>
      </w:r>
    </w:p>
    <w:p w14:paraId="0F650EBD" w14:textId="77777777" w:rsidR="000E2404" w:rsidRPr="00E9765E" w:rsidRDefault="000E2404" w:rsidP="00E9765E">
      <w:pPr>
        <w:spacing w:after="0"/>
        <w:rPr>
          <w:sz w:val="24"/>
          <w:szCs w:val="24"/>
        </w:rPr>
      </w:pPr>
    </w:p>
    <w:p w14:paraId="32F3165E" w14:textId="77777777" w:rsidR="000E2404" w:rsidRPr="00E9765E" w:rsidRDefault="000E2404" w:rsidP="00E9765E">
      <w:pPr>
        <w:spacing w:after="0"/>
        <w:rPr>
          <w:sz w:val="24"/>
          <w:szCs w:val="24"/>
        </w:rPr>
      </w:pPr>
    </w:p>
    <w:p w14:paraId="32ADE659" w14:textId="77777777" w:rsidR="000E2404" w:rsidRPr="00E9765E" w:rsidRDefault="000E2404" w:rsidP="00E9765E">
      <w:pPr>
        <w:spacing w:after="0"/>
        <w:rPr>
          <w:sz w:val="24"/>
          <w:szCs w:val="24"/>
        </w:rPr>
      </w:pPr>
    </w:p>
    <w:p w14:paraId="546AA1C6" w14:textId="77777777" w:rsidR="000E2404" w:rsidRPr="00E9765E" w:rsidRDefault="000E2404" w:rsidP="00E9765E">
      <w:pPr>
        <w:spacing w:after="0"/>
        <w:rPr>
          <w:sz w:val="24"/>
          <w:szCs w:val="24"/>
        </w:rPr>
      </w:pPr>
    </w:p>
    <w:p w14:paraId="19CD00AC" w14:textId="77777777" w:rsidR="00E9765E" w:rsidRDefault="00E9765E" w:rsidP="00E9765E">
      <w:pPr>
        <w:spacing w:after="0"/>
        <w:rPr>
          <w:sz w:val="24"/>
          <w:szCs w:val="24"/>
        </w:rPr>
      </w:pPr>
    </w:p>
    <w:p w14:paraId="689F94DB" w14:textId="77777777" w:rsidR="00E9765E" w:rsidRDefault="00E9765E" w:rsidP="00E9765E">
      <w:pPr>
        <w:spacing w:after="0"/>
        <w:rPr>
          <w:sz w:val="24"/>
          <w:szCs w:val="24"/>
        </w:rPr>
      </w:pPr>
    </w:p>
    <w:p w14:paraId="4D1E959C" w14:textId="77777777" w:rsidR="000E2404" w:rsidRPr="00E9765E" w:rsidRDefault="000E2404" w:rsidP="00E9765E">
      <w:pPr>
        <w:spacing w:after="0"/>
        <w:rPr>
          <w:sz w:val="24"/>
          <w:szCs w:val="24"/>
        </w:rPr>
      </w:pPr>
      <w:r w:rsidRPr="00E9765E">
        <w:rPr>
          <w:sz w:val="24"/>
          <w:szCs w:val="24"/>
        </w:rPr>
        <w:tab/>
      </w:r>
      <w:r w:rsidRPr="00E9765E">
        <w:rPr>
          <w:sz w:val="24"/>
          <w:szCs w:val="24"/>
        </w:rPr>
        <w:tab/>
        <w:t>7.</w:t>
      </w:r>
      <w:r w:rsidRPr="00E9765E">
        <w:rPr>
          <w:sz w:val="24"/>
          <w:szCs w:val="24"/>
        </w:rPr>
        <w:tab/>
      </w:r>
      <w:r w:rsidR="00BA61AA" w:rsidRPr="00BA61AA">
        <w:rPr>
          <w:noProof/>
          <w:position w:val="-12"/>
          <w:sz w:val="24"/>
          <w:szCs w:val="24"/>
        </w:rPr>
        <w:object w:dxaOrig="1219" w:dyaOrig="400" w14:anchorId="2ED6AE6D">
          <v:shape id="_x0000_i1072" type="#_x0000_t75" alt="" style="width:61.2pt;height:19.2pt;mso-width-percent:0;mso-height-percent:0;mso-width-percent:0;mso-height-percent:0" o:ole="">
            <v:imagedata r:id="rId132" o:title=""/>
          </v:shape>
          <o:OLEObject Type="Embed" ProgID="Equation.3" ShapeID="_x0000_i1072" DrawAspect="Content" ObjectID="_1594459095" r:id="rId133"/>
        </w:object>
      </w:r>
      <w:r w:rsidRPr="00E9765E">
        <w:rPr>
          <w:sz w:val="24"/>
          <w:szCs w:val="24"/>
        </w:rPr>
        <w:tab/>
      </w:r>
      <w:r w:rsidRPr="00E9765E">
        <w:rPr>
          <w:sz w:val="24"/>
          <w:szCs w:val="24"/>
        </w:rPr>
        <w:tab/>
      </w:r>
      <w:r w:rsidRPr="00E9765E">
        <w:rPr>
          <w:sz w:val="24"/>
          <w:szCs w:val="24"/>
        </w:rPr>
        <w:tab/>
        <w:t xml:space="preserve">     8.</w:t>
      </w:r>
      <w:r w:rsidRPr="00E9765E">
        <w:rPr>
          <w:sz w:val="24"/>
          <w:szCs w:val="24"/>
        </w:rPr>
        <w:tab/>
        <w:t xml:space="preserve">     </w:t>
      </w:r>
      <w:r w:rsidR="00BA61AA" w:rsidRPr="00BA61AA">
        <w:rPr>
          <w:noProof/>
          <w:position w:val="-10"/>
          <w:sz w:val="24"/>
          <w:szCs w:val="24"/>
        </w:rPr>
        <w:object w:dxaOrig="1120" w:dyaOrig="360" w14:anchorId="269042F8">
          <v:shape id="_x0000_i1073" type="#_x0000_t75" alt="" style="width:55.2pt;height:18.6pt;mso-width-percent:0;mso-height-percent:0;mso-width-percent:0;mso-height-percent:0" o:ole="">
            <v:imagedata r:id="rId134" o:title=""/>
          </v:shape>
          <o:OLEObject Type="Embed" ProgID="Equation.3" ShapeID="_x0000_i1073" DrawAspect="Content" ObjectID="_1594459096" r:id="rId135"/>
        </w:object>
      </w:r>
    </w:p>
    <w:p w14:paraId="295E6BC6" w14:textId="77777777" w:rsidR="000E2404" w:rsidRPr="00E9765E" w:rsidRDefault="000E2404" w:rsidP="00E9765E">
      <w:pPr>
        <w:spacing w:after="0"/>
        <w:rPr>
          <w:sz w:val="24"/>
          <w:szCs w:val="24"/>
        </w:rPr>
      </w:pPr>
      <w:r w:rsidRPr="00E9765E">
        <w:rPr>
          <w:noProof/>
          <w:sz w:val="24"/>
          <w:szCs w:val="24"/>
        </w:rPr>
        <mc:AlternateContent>
          <mc:Choice Requires="wpg">
            <w:drawing>
              <wp:anchor distT="0" distB="0" distL="114300" distR="114300" simplePos="0" relativeHeight="251660288" behindDoc="0" locked="0" layoutInCell="1" allowOverlap="1" wp14:anchorId="601A972D" wp14:editId="77268278">
                <wp:simplePos x="0" y="0"/>
                <wp:positionH relativeFrom="column">
                  <wp:posOffset>1257300</wp:posOffset>
                </wp:positionH>
                <wp:positionV relativeFrom="paragraph">
                  <wp:posOffset>140970</wp:posOffset>
                </wp:positionV>
                <wp:extent cx="1371600" cy="1371600"/>
                <wp:effectExtent l="22860" t="27305" r="24765" b="29845"/>
                <wp:wrapNone/>
                <wp:docPr id="1082" name="Group 10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083" name="Group 885"/>
                        <wpg:cNvGrpSpPr>
                          <a:grpSpLocks/>
                        </wpg:cNvGrpSpPr>
                        <wpg:grpSpPr bwMode="auto">
                          <a:xfrm>
                            <a:off x="4941" y="1264"/>
                            <a:ext cx="3240" cy="3240"/>
                            <a:chOff x="6201" y="1444"/>
                            <a:chExt cx="3240" cy="3240"/>
                          </a:xfrm>
                        </wpg:grpSpPr>
                        <wpg:grpSp>
                          <wpg:cNvPr id="1084" name="Group 886"/>
                          <wpg:cNvGrpSpPr>
                            <a:grpSpLocks/>
                          </wpg:cNvGrpSpPr>
                          <wpg:grpSpPr bwMode="auto">
                            <a:xfrm rot="16200000">
                              <a:off x="6201" y="1444"/>
                              <a:ext cx="3240" cy="3240"/>
                              <a:chOff x="2241" y="1264"/>
                              <a:chExt cx="3240" cy="3060"/>
                            </a:xfrm>
                          </wpg:grpSpPr>
                          <wps:wsp>
                            <wps:cNvPr id="1085" name="Rectangle 887"/>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86" name="Line 888"/>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7" name="Line 889"/>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8" name="Line 890"/>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9" name="Line 891"/>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0" name="Line 892"/>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893"/>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894"/>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3" name="Line 895"/>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4" name="Line 896"/>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5" name="Line 897"/>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6" name="Line 898"/>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7" name="Line 899"/>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8" name="Line 900"/>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9" name="Line 901"/>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0" name="Line 902"/>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1" name="Line 903"/>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2" name="Line 904"/>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103" name="Group 905"/>
                          <wpg:cNvGrpSpPr>
                            <a:grpSpLocks/>
                          </wpg:cNvGrpSpPr>
                          <wpg:grpSpPr bwMode="auto">
                            <a:xfrm rot="10800000">
                              <a:off x="6201" y="1444"/>
                              <a:ext cx="3240" cy="3240"/>
                              <a:chOff x="2241" y="1264"/>
                              <a:chExt cx="3240" cy="3060"/>
                            </a:xfrm>
                          </wpg:grpSpPr>
                          <wps:wsp>
                            <wps:cNvPr id="1104" name="Rectangle 906"/>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5" name="Line 907"/>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6" name="Line 908"/>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7" name="Line 909"/>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8" name="Line 910"/>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09" name="Line 911"/>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0" name="Line 912"/>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1" name="Line 913"/>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914"/>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3" name="Line 915"/>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4" name="Line 916"/>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917"/>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6" name="Line 918"/>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7" name="Line 919"/>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920"/>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9" name="Line 921"/>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922"/>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923"/>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122" name="Line 924"/>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123" name="Line 925"/>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8C02A5C" id="Group 1082" o:spid="_x0000_s1026" style="position:absolute;margin-left:99pt;margin-top:11.1pt;width:108pt;height:108pt;z-index:251660288"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">
                <v:group id="Group 885"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v0TsIAAADdAAAADwAAAGRycy9kb3ducmV2LnhtbERPTYvCMBC9L/gfwgje&#10;1rQrLlKNIuKKBxFWBfE2NGNbbCaliW3990YQvM3jfc5s0ZlSNFS7wrKCeBiBIE6tLjhTcDr+fU9A&#10;OI+ssbRMCh7kYDHvfc0w0bblf2oOPhMhhF2CCnLvq0RKl+Zk0A1tRRy4q60N+gDrTOoa2xBuSvkT&#10;Rb/SYMGhIceKVjmlt8PdKNi02C5H8brZ3a6rx+U43p93MSk16HfLKQhPnf+I3+6tDvOjyQhe34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Kb9E7CAAAA3QAAAA8A&#10;AAAAAAAAAAAAAAAAqgIAAGRycy9kb3ducmV2LnhtbFBLBQYAAAAABAAEAPoAAACZAwAAAAA=&#10;">
                  <v:group id="Group 886"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7fcRsQAAADdAAAA&#10;DwAAAAAAAAAAAAAAAACqAgAAZHJzL2Rvd25yZXYueG1sUEsFBgAAAAAEAAQA+gAAAJsDAAAAAA==&#10;">
                    <v:rect id="Rectangle 887"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UfcAA&#10;AADdAAAADwAAAGRycy9kb3ducmV2LnhtbERPTYvCMBC9C/6HMII3TV1RpBpFKot7WVir4HVIxrbY&#10;TEqTav33m4UFb/N4n7PZ9bYWD2p95VjBbJqAINbOVFwouJw/JysQPiAbrB2Tghd52G2Hgw2mxj35&#10;RI88FCKGsE9RQRlCk0rpdUkW/dQ1xJG7udZiiLAtpGnxGcNtLT+SZCktVhwbSmwoK0nf884qOC4z&#10;nAf9k3WdrL9R43mB14NS41G/X4MI1Ie3+N/9ZeL8ZLWAv2/iCXL7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FUfcAAAADdAAAADwAAAAAAAAAAAAAAAACYAgAAZHJzL2Rvd25y&#10;ZXYueG1sUEsFBgAAAAAEAAQA9QAAAIUDAAAAAA==&#10;" strokeweight=".25pt"/>
                    <v:line id="Line 888"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g8QsMAAADdAAAADwAAAGRycy9kb3ducmV2LnhtbERPTWsCMRC9F/wPYQRvNWstIqtRRCyI&#10;h8JqD/U2bMbN4mayJnFd/31TKPQ2j/c5y3VvG9GRD7VjBZNxBoK4dLrmSsHX6eN1DiJEZI2NY1Lw&#10;pADr1eBlibl2Dy6oO8ZKpBAOOSowMba5lKE0ZDGMXUucuIvzFmOCvpLa4yOF20a+ZdlMWqw5NRhs&#10;aWuovB7vVoE/x/Bd3KaH7r3a3T6v3pzoUig1GvabBYhIffwX/7n3Os3P5jP4/Sad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IPELDAAAA3QAAAA8AAAAAAAAAAAAA&#10;AAAAoQIAAGRycy9kb3ducmV2LnhtbFBLBQYAAAAABAAEAPkAAACRAwAAAAA=&#10;" strokeweight=".25pt"/>
                    <v:line id="Line 889"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SZ2cMAAADdAAAADwAAAGRycy9kb3ducmV2LnhtbERPTWsCMRC9C/6HMIXeNFstVlajiFQo&#10;PQirPdTbsBk3i5vJmqTr9t83gtDbPN7nLNe9bURHPtSOFbyMMxDEpdM1Vwq+jrvRHESIyBobx6Tg&#10;lwKsV8PBEnPtblxQd4iVSCEcclRgYmxzKUNpyGIYu5Y4cWfnLcYEfSW1x1sKt42cZNlMWqw5NRhs&#10;aWuovBx+rAJ/iuG7uE4/u9fq/bq/eHOkc6HU81O/WYCI1Md/8cP9odP8bP4G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EmdnDAAAA3QAAAA8AAAAAAAAAAAAA&#10;AAAAoQIAAGRycy9kb3ducmV2LnhtbFBLBQYAAAAABAAEAPkAAACRAwAAAAA=&#10;" strokeweight=".25pt"/>
                    <v:line id="Line 890"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sNq8YAAADdAAAADwAAAGRycy9kb3ducmV2LnhtbESPQWvDMAyF74P9B6NBb6uztZSS1S1j&#10;bDB6GKTdYbuJWI1DYzm1vTT999Oh0JvEe3rv02oz+k4NFFMb2MDTtABFXAfbcmPge//xuASVMrLF&#10;LjAZuFCCzfr+boWlDWeuaNjlRkkIpxINuJz7UutUO/KYpqEnFu0Qoscsa2y0jXiWcN/p56JYaI8t&#10;S4PDnt4c1cfdnzcQf3P6qU6z7TBv3k9fx+j2dKiMmTyMry+gMo35Zr5ef1rBL5aCK9/ICHr9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bDavGAAAA3QAAAA8AAAAAAAAA&#10;AAAAAAAAoQIAAGRycy9kb3ducmV2LnhtbFBLBQYAAAAABAAEAPkAAACUAwAAAAA=&#10;" strokeweight=".25pt"/>
                    <v:line id="Line 891"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eoMMMAAADdAAAADwAAAGRycy9kb3ducmV2LnhtbERPTWsCMRC9C/6HMIXeNFstolujiFQo&#10;PQirPdjbsBk3i5vJmqTr9t83gtDbPN7nLNe9bURHPtSOFbyMMxDEpdM1Vwq+jrvRHESIyBobx6Tg&#10;lwKsV8PBEnPtblxQd4iVSCEcclRgYmxzKUNpyGIYu5Y4cWfnLcYEfSW1x1sKt42cZNlMWqw5NRhs&#10;aWuovBx+rAL/HcOpuE4/u9fq/bq/eHOkc6HU81O/eQMRqY//4of7Q6f52XwB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eXqDDDAAAA3QAAAA8AAAAAAAAAAAAA&#10;AAAAoQIAAGRycy9kb3ducmV2LnhtbFBLBQYAAAAABAAEAPkAAACRAwAAAAA=&#10;" strokeweight=".25pt"/>
                    <v:line id="Line 892"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SXcMcAAADdAAAADwAAAGRycy9kb3ducmV2LnhtbESPQUsDMRCF74L/IYzQm82qReratIgo&#10;lB6EbXvQ27CZbpZuJtskbrf/vnMQvM3w3rz3zWI1+k4NFFMb2MDDtABFXAfbcmNgv/u8n4NKGdli&#10;F5gMXCjBanl7s8DShjNXNGxzoySEU4kGXM59qXWqHXlM09ATi3YI0WOWNTbaRjxLuO/0Y1E8a48t&#10;S4PDnt4d1cftrzcQf3L6rk5Pm2HWfJy+jtHt6FAZM7kb315BZRrzv/nvem0Fv3gRfv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dJdwxwAAAN0AAAAPAAAAAAAA&#10;AAAAAAAAAKECAABkcnMvZG93bnJldi54bWxQSwUGAAAAAAQABAD5AAAAlQMAAAAA&#10;" strokeweight=".25pt"/>
                    <v:line id="Line 893"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gy68QAAADdAAAADwAAAGRycy9kb3ducmV2LnhtbERPTWsCMRC9F/wPYQq91axaim6NIlKh&#10;9CCs20O9DZtxs7iZrEm6bv99IxS8zeN9znI92Fb05EPjWMFknIEgrpxuuFbwVe6e5yBCRNbYOiYF&#10;vxRgvRo9LDHX7soF9YdYixTCIUcFJsYulzJUhiyGseuIE3dy3mJM0NdSe7ymcNvKaZa9SosNpwaD&#10;HW0NVefDj1XgjzF8F5fZZ/9Sv1/2Z29KOhVKPT0OmzcQkYZ4F/+7P3Sany0m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DLrxAAAAN0AAAAPAAAAAAAAAAAA&#10;AAAAAKECAABkcnMvZG93bnJldi54bWxQSwUGAAAAAAQABAD5AAAAkgMAAAAA&#10;" strokeweight=".25pt"/>
                    <v:line id="Line 894"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snMMAAADdAAAADwAAAGRycy9kb3ducmV2LnhtbERPTWsCMRC9F/ofwhS81WxVSt0apRQF&#10;8SCs9lBvw2bcLG4maxLX9d8bodDbPN7nzBa9bURHPtSOFbwNMxDEpdM1Vwp+9qvXDxAhImtsHJOC&#10;GwVYzJ+fZphrd+WCul2sRArhkKMCE2ObSxlKQxbD0LXEiTs6bzEm6CupPV5TuG3kKMvepcWaU4PB&#10;lr4NlafdxSrwhxh+i/N4002q5Xl78mZPx0KpwUv/9QkiUh//xX/utU7zs+kI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qrJzDAAAA3QAAAA8AAAAAAAAAAAAA&#10;AAAAoQIAAGRycy9kb3ducmV2LnhtbFBLBQYAAAAABAAEAPkAAACRAwAAAAA=&#10;" strokeweight=".25pt"/>
                    <v:line id="Line 895"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YJB8QAAADdAAAADwAAAGRycy9kb3ducmV2LnhtbERPTWsCMRC9F/ofwhR6q9lWKbo1ikiF&#10;0oOwbg/1NmzGzeJmsiZx3f57IxS8zeN9znw52Fb05EPjWMHrKANBXDndcK3gp9y8TEGEiKyxdUwK&#10;/ijAcvH4MMdcuwsX1O9iLVIIhxwVmBi7XMpQGbIYRq4jTtzBeYsxQV9L7fGSwm0r37LsXVpsODUY&#10;7GhtqDruzlaB38fwW5zG3/2k/jxtj96UdCiUen4aVh8gIg3xLv53f+k0P5uN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pgkHxAAAAN0AAAAPAAAAAAAAAAAA&#10;AAAAAKECAABkcnMvZG93bnJldi54bWxQSwUGAAAAAAQABAD5AAAAkgMAAAAA&#10;" strokeweight=".25pt"/>
                    <v:line id="Line 896"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Rc8QAAADdAAAADwAAAGRycy9kb3ducmV2LnhtbERPTWsCMRC9F/ofwhR6q9laKXVrlFIU&#10;xIOwbg/1NmzGzeJmsiZxXf+9EQq9zeN9zmwx2Fb05EPjWMHrKANBXDndcK3gp1y9fIAIEVlj65gU&#10;XCnAYv74MMNcuwsX1O9iLVIIhxwVmBi7XMpQGbIYRq4jTtzBeYsxQV9L7fGSwm0rx1n2Li02nBoM&#10;dvRtqDruzlaB38fwW5zeNv2kXp62R29KOhRKPT8NX58gIg3xX/znXus0P5tO4P5NOk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T5FzxAAAAN0AAAAPAAAAAAAAAAAA&#10;AAAAAKECAABkcnMvZG93bnJldi54bWxQSwUGAAAAAAQABAD5AAAAkgMAAAAA&#10;" strokeweight=".25pt"/>
                    <v:line id="Line 897"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M06MQAAADdAAAADwAAAGRycy9kb3ducmV2LnhtbERPTWsCMRC9C/6HMEJvmtXW0m6NItJC&#10;6UFY7UFvw2bcLG4ma5Ku23/fCEJv83ifs1j1thEd+VA7VjCdZCCIS6drrhR87z/GLyBCRNbYOCYF&#10;vxRgtRwOFphrd+WCul2sRArhkKMCE2ObSxlKQxbDxLXEiTs5bzEm6CupPV5TuG3kLMuepcWaU4PB&#10;ljaGyvPuxyrwxxgOxeXxq3uq3i/bszd7OhVKPYz69RuISH38F9/dnzrNz17n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AzToxAAAAN0AAAAPAAAAAAAAAAAA&#10;AAAAAKECAABkcnMvZG93bnJldi54bWxQSwUGAAAAAAQABAD5AAAAkgMAAAAA&#10;" strokeweight=".25pt"/>
                    <v:line id="Line 898"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Gqn8MAAADdAAAADwAAAGRycy9kb3ducmV2LnhtbERPTWsCMRC9F/ofwhS81WxrEd0aRaRC&#10;6UFY7aHehs24WdxM1iSu239vBMHbPN7nzBa9bURHPtSOFbwNMxDEpdM1Vwp+d+vXCYgQkTU2jknB&#10;PwVYzJ+fZphrd+GCum2sRArhkKMCE2ObSxlKQxbD0LXEiTs4bzEm6CupPV5SuG3ke5aNpcWaU4PB&#10;llaGyuP2bBX4fQx/xWn0031UX6fN0ZsdHQqlBi/98hNEpD4+xHf3t07zs+kY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Rqp/DAAAA3QAAAA8AAAAAAAAAAAAA&#10;AAAAoQIAAGRycy9kb3ducmV2LnhtbFBLBQYAAAAABAAEAPkAAACRAwAAAAA=&#10;" strokeweight=".25pt"/>
                    <v:line id="Line 899"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0PBMQAAADdAAAADwAAAGRycy9kb3ducmV2LnhtbERPTWsCMRC9C/6HMEJvmtUW226NItJC&#10;6UFY7UFvw2bcLG4ma5Ku23/fCEJv83ifs1j1thEd+VA7VjCdZCCIS6drrhR87z/GLyBCRNbYOCYF&#10;vxRgtRwOFphrd+WCul2sRArhkKMCE2ObSxlKQxbDxLXEiTs5bzEm6CupPV5TuG3kLMvm0mLNqcFg&#10;SxtD5Xn3YxX4YwyH4vL41T1V75ft2Zs9nQqlHkb9+g1EpD7+i+/uT53mZ6/P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Q8ExAAAAN0AAAAPAAAAAAAAAAAA&#10;AAAAAKECAABkcnMvZG93bnJldi54bWxQSwUGAAAAAAQABAD5AAAAkgMAAAAA&#10;" strokeweight=".25pt"/>
                    <v:line id="Line 900"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KbdscAAADdAAAADwAAAGRycy9kb3ducmV2LnhtbESPQUsDMRCF74L/IYzQm82qReratIgo&#10;lB6EbXvQ27CZbpZuJtskbrf/vnMQvM3w3rz3zWI1+k4NFFMb2MDDtABFXAfbcmNgv/u8n4NKGdli&#10;F5gMXCjBanl7s8DShjNXNGxzoySEU4kGXM59qXWqHXlM09ATi3YI0WOWNTbaRjxLuO/0Y1E8a48t&#10;S4PDnt4d1cftrzcQf3L6rk5Pm2HWfJy+jtHt6FAZM7kb315BZRrzv/nvem0Fv3gRXP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Apt2xwAAAN0AAAAPAAAAAAAA&#10;AAAAAAAAAKECAABkcnMvZG93bnJldi54bWxQSwUGAAAAAAQABAD5AAAAlQMAAAAA&#10;" strokeweight=".25pt"/>
                    <v:line id="Line 901"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4+7cMAAADdAAAADwAAAGRycy9kb3ducmV2LnhtbERPTWsCMRC9C/6HMIXeNFstUlejiFQo&#10;PQirPdTbsBk3i5vJmqTr9t83gtDbPN7nLNe9bURHPtSOFbyMMxDEpdM1Vwq+jrvRG4gQkTU2jknB&#10;LwVYr4aDJeba3big7hArkUI45KjAxNjmUobSkMUwdi1x4s7OW4wJ+kpqj7cUbhs5ybKZtFhzajDY&#10;0tZQeTn8WAX+FMN3cZ1+dq/V+3V/8eZI50Kp56d+swARqY//4of7Q6f52XwO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OPu3DAAAA3QAAAA8AAAAAAAAAAAAA&#10;AAAAoQIAAGRycy9kb3ducmV2LnhtbFBLBQYAAAAABAAEAPkAAACRAwAAAAA=&#10;" strokeweight=".25pt"/>
                    <v:line id="Line 902"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8NasYAAADdAAAADwAAAGRycy9kb3ducmV2LnhtbESPQUvDQBCF70L/wzIFb3ZTFSlpt6WI&#10;gngQ0vSgtyE7zYZmZ9PdNY3/3jkI3mZ4b977ZrObfK9GiqkLbGC5KEARN8F23Bo41q93K1ApI1vs&#10;A5OBH0qw285uNljacOWKxkNulYRwKtGAy3kotU6NI49pEQZi0U4hesyyxlbbiFcJ972+L4on7bFj&#10;aXA40LOj5nz49gbiV06f1eXhfXxsXy4f5+hqOlXG3M6n/RpUpin/m/+u36zgLwv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fDWrGAAAA3QAAAA8AAAAAAAAA&#10;AAAAAAAAoQIAAGRycy9kb3ducmV2LnhtbFBLBQYAAAAABAAEAPkAAACUAwAAAAA=&#10;" strokeweight=".25pt"/>
                    <v:line id="Line 903"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Oo8cMAAADdAAAADwAAAGRycy9kb3ducmV2LnhtbERPTWsCMRC9F/wPYQq91exWKbI1SpEK&#10;0oOw6sHehs24WdxM1iSu23/fCEJv83ifM18OthU9+dA4VpCPMxDEldMN1woO+/XrDESIyBpbx6Tg&#10;lwIsF6OnORba3bikfhdrkUI4FKjAxNgVUobKkMUwdh1x4k7OW4wJ+lpqj7cUblv5lmXv0mLDqcFg&#10;RytD1Xl3tQr8TwzH8jL57qf112V79mZPp1Kpl+fh8wNEpCH+ix/ujU7z8yyH+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TqPHDAAAA3QAAAA8AAAAAAAAAAAAA&#10;AAAAoQIAAGRycy9kb3ducmV2LnhtbFBLBQYAAAAABAAEAPkAAACRAwAAAAA=&#10;" strokeweight=".25pt"/>
                    <v:line id="Line 904"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E2hsQAAADdAAAADwAAAGRycy9kb3ducmV2LnhtbERPTWvCQBC9F/oflil4qxu1lBLdiIiC&#10;eChEe2hvQ3bMhmRn4+4a03/fLRR6m8f7nNV6tJ0YyIfGsYLZNANBXDndcK3g47x/fgMRIrLGzjEp&#10;+KYA6+LxYYW5dncuaTjFWqQQDjkqMDH2uZShMmQxTF1PnLiL8xZjgr6W2uM9hdtOzrPsVVpsODUY&#10;7GlrqGpPN6vAf8XwWV4Xx+Gl3l3fW2/OdCmVmjyNmyWISGP8F/+5DzrNn2Vz+P0mn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ATaGxAAAAN0AAAAPAAAAAAAAAAAA&#10;AAAAAKECAABkcnMvZG93bnJldi54bWxQSwUGAAAAAAQABAD5AAAAkgMAAAAA&#10;" strokeweight=".25pt"/>
                  </v:group>
                  <v:group id="Group 905"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r8Aen8EAAADdAAAADwAA&#10;AAAAAAAAAAAAAACqAgAAZHJzL2Rvd25yZXYueG1sUEsFBgAAAAAEAAQA+gAAAJgDAAAAAA==&#10;">
                    <v:rect id="Rectangle 906"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5icEA&#10;AADdAAAADwAAAGRycy9kb3ducmV2LnhtbERPS4vCMBC+L/gfwgje1tSyrFKNIoLQ07rr4z42Y1ts&#10;JiWJtv57Iwh7m4/vOYtVbxpxJ+drywom4wQEcWF1zaWC42H7OQPhA7LGxjIpeJCH1XLwscBM247/&#10;6L4PpYgh7DNUUIXQZlL6oiKDfmxb4shdrDMYInSl1A67GG4amSbJtzRYc2yosKVNRcV1fzMKfn7T&#10;/Eyb6TS97TqdG3eaXdaNUqNhv56DCNSHf/Hbnes4f5J8weubeIJ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uYnBAAAA3QAAAA8AAAAAAAAAAAAAAAAAmAIAAGRycy9kb3du&#10;cmV2LnhtbFBLBQYAAAAABAAEAPUAAACGAwAAAAA=&#10;" filled="f" strokeweight=".25pt"/>
                    <v:line id="Line 907"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u8sQAAADdAAAADwAAAGRycy9kb3ducmV2LnhtbERPTWsCMRC9F/wPYQq91azaimyNIlKh&#10;9CCs20O9DZtxs7iZrEm6bv99IxS8zeN9znI92Fb05EPjWMFknIEgrpxuuFbwVe6eFyBCRNbYOiYF&#10;vxRgvRo9LDHX7soF9YdYixTCIUcFJsYulzJUhiyGseuIE3dy3mJM0NdSe7ymcNvKaZbNpcWGU4PB&#10;jraGqvPhxyrwxxi+i8vss3+p3y/7szclnQqlnh6HzRuISEO8i//dHzrNn2Sv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6K7yxAAAAN0AAAAPAAAAAAAAAAAA&#10;AAAAAKECAABkcnMvZG93bnJldi54bWxQSwUGAAAAAAQABAD5AAAAkgMAAAAA&#10;" strokeweight=".25pt"/>
                    <v:line id="Line 908"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owhcQAAADdAAAADwAAAGRycy9kb3ducmV2LnhtbERPTWvCQBC9F/oflin0VjfaIiW6EREF&#10;6aEQ7aG9DdkxG5KdjbtrTP99tyB4m8f7nOVqtJ0YyIfGsYLpJANBXDndcK3g67h7eQcRIrLGzjEp&#10;+KUAq+LxYYm5dlcuaTjEWqQQDjkqMDH2uZShMmQxTFxPnLiT8xZjgr6W2uM1hdtOzrJsLi02nBoM&#10;9rQxVLWHi1Xgf2L4Ls+vH8NbvT1/tt4c6VQq9fw0rhcgIo3xLr659zrNn2Zz+P8mnS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OjCFxAAAAN0AAAAPAAAAAAAAAAAA&#10;AAAAAKECAABkcnMvZG93bnJldi54bWxQSwUGAAAAAAQABAD5AAAAkgMAAAAA&#10;" strokeweight=".25pt"/>
                    <v:line id="Line 909"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aVHsQAAADdAAAADwAAAGRycy9kb3ducmV2LnhtbERPTWsCMRC9F/wPYQq91axaqmyNIlKh&#10;9CCs20O9DZtxs7iZrEm6bv99IxS8zeN9znI92Fb05EPjWMFknIEgrpxuuFbwVe6eFyBCRNbYOiYF&#10;vxRgvRo9LDHX7soF9YdYixTCIUcFJsYulzJUhiyGseuIE3dy3mJM0NdSe7ymcNvKaZa9SosNpwaD&#10;HW0NVefDj1XgjzF8F5fZZ/9Sv1/2Z29KOhVKPT0OmzcQkYZ4F/+7P3SaP8nm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dpUexAAAAN0AAAAPAAAAAAAAAAAA&#10;AAAAAKECAABkcnMvZG93bnJldi54bWxQSwUGAAAAAAQABAD5AAAAkgMAAAAA&#10;" strokeweight=".25pt"/>
                    <v:line id="Line 910"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BbMYAAADdAAAADwAAAGRycy9kb3ducmV2LnhtbESPQUvDQBCF70L/wzIFb3ZTFSlpt6WI&#10;gngQ0vSgtyE7zYZmZ9PdNY3/3jkI3mZ4b977ZrObfK9GiqkLbGC5KEARN8F23Bo41q93K1ApI1vs&#10;A5OBH0qw285uNljacOWKxkNulYRwKtGAy3kotU6NI49pEQZi0U4hesyyxlbbiFcJ972+L4on7bFj&#10;aXA40LOj5nz49gbiV06f1eXhfXxsXy4f5+hqOlXG3M6n/RpUpin/m/+u36zgLwvBlW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pAWzGAAAA3QAAAA8AAAAAAAAA&#10;AAAAAAAAoQIAAGRycy9kb3ducmV2LnhtbFBLBQYAAAAABAAEAPkAAACUAwAAAAA=&#10;" strokeweight=".25pt"/>
                    <v:line id="Line 911"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k98QAAADdAAAADwAAAGRycy9kb3ducmV2LnhtbERPTWsCMRC9F/wPYQq91axaim6NIlKh&#10;9CCs20O9DZtxs7iZrEm6bv99IxS8zeN9znI92Fb05EPjWMFknIEgrpxuuFbwVe6e5yBCRNbYOiYF&#10;vxRgvRo9LDHX7soF9YdYixTCIUcFJsYulzJUhiyGseuIE3dy3mJM0NdSe7ymcNvKaZa9SosNpwaD&#10;HW0NVefDj1XgjzF8F5fZZ/9Sv1/2Z29KOhVKPT0OmzcQkYZ4F/+7P3SaP8kW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aT3xAAAAN0AAAAPAAAAAAAAAAAA&#10;AAAAAKECAABkcnMvZG93bnJldi54bWxQSwUGAAAAAAQABAD5AAAAkgMAAAAA&#10;" strokeweight=".25pt"/>
                    <v:line id="Line 912"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bt8YAAADdAAAADwAAAGRycy9kb3ducmV2LnhtbESPQUvDQBCF74L/YRnBm91ERSTttpRS&#10;oXgQ0nrQ25CdZkOzs+nuNo3/3jkI3mZ4b977ZrGafK9GiqkLbKCcFaCIm2A7bg18Ht4eXkGljGyx&#10;D0wGfijBanl7s8DKhivXNO5zqySEU4UGXM5DpXVqHHlMszAQi3YM0WOWNbbaRrxKuO/1Y1G8aI8d&#10;S4PDgTaOmtP+4g3E75y+6vPT+/jcbs8fp+gOdKyNub+b1nNQmab8b/673lnBL0vhl2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Gm7fGAAAA3QAAAA8AAAAAAAAA&#10;AAAAAAAAoQIAAGRycy9kb3ducmV2LnhtbFBLBQYAAAAABAAEAPkAAACUAwAAAAA=&#10;" strokeweight=".25pt"/>
                    <v:line id="Line 913"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o+LMQAAADdAAAADwAAAGRycy9kb3ducmV2LnhtbERPwWoCMRC9F/oPYQRvNWsrIqtRpLRQ&#10;PAirHtrbsBk3i5vJmqTr+vdGEHynGd689+YtVr1tREc+1I4VjEcZCOLS6ZorBYf999sMRIjIGhvH&#10;pOBKAVbL15cF5tpduKBuFyuRTDjkqMDE2OZShtKQxTByLXHijs5bjGn1ldQeL8ncNvI9y6bSYs0p&#10;wWBLn4bK0+7fKvB/MfwW549NN6m+ztuTN3s6FkoNB/16DiJSH5/HD/WPTu8nwL1NG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Cj4sxAAAAN0AAAAPAAAAAAAAAAAA&#10;AAAAAKECAABkcnMvZG93bnJldi54bWxQSwUGAAAAAAQABAD5AAAAkgMAAAAA&#10;" strokeweight=".25pt"/>
                    <v:line id="Line 914"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igW8MAAADdAAAADwAAAGRycy9kb3ducmV2LnhtbERPTWsCMRC9F/ofwhR6q9lVKWVrlCIK&#10;0oOw2oPehs24WdxM1iSu23/fCEJv83ifM1sMthU9+dA4VpCPMhDEldMN1wp+9uu3DxAhImtsHZOC&#10;XwqwmD8/zbDQ7sYl9btYixTCoUAFJsaukDJUhiyGkeuIE3dy3mJM0NdSe7ylcNvKcZa9S4sNpwaD&#10;HS0NVefd1SrwxxgO5WXy3U/r1WV79mZPp1Kp15fh6xNEpCH+ix/ujU7z83wM9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YoFvDAAAA3QAAAA8AAAAAAAAAAAAA&#10;AAAAoQIAAGRycy9kb3ducmV2LnhtbFBLBQYAAAAABAAEAPkAAACRAwAAAAA=&#10;" strokeweight=".25pt"/>
                    <v:line id="Line 915"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QFwMQAAADdAAAADwAAAGRycy9kb3ducmV2LnhtbERPTWvCQBC9F/oflin0VjepUiR1lVJa&#10;kB6EGA/tbciO2WB2Nu6uMf57VxB6m8f7nMVqtJ0YyIfWsYJ8koEgrp1uuVGwq75f5iBCRNbYOSYF&#10;FwqwWj4+LLDQ7swlDdvYiBTCoUAFJsa+kDLUhiyGieuJE7d33mJM0DdSezyncNvJ1yx7kxZbTg0G&#10;e/o0VB+2J6vA/8XwWx6nP8Os+TpuDt5UtC+Ven4aP95BRBrjv/juXus0P8+nc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lAXAxAAAAN0AAAAPAAAAAAAAAAAA&#10;AAAAAKECAABkcnMvZG93bnJldi54bWxQSwUGAAAAAAQABAD5AAAAkgMAAAAA&#10;" strokeweight=".25pt"/>
                    <v:line id="Line 916"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2dtMMAAADdAAAADwAAAGRycy9kb3ducmV2LnhtbERPTWsCMRC9C/0PYQq9aXatFNkapZQK&#10;4qGw6qG9DZtxs7iZrElc13/fCEJv83ifs1gNthU9+dA4VpBPMhDEldMN1woO+/V4DiJEZI2tY1Jw&#10;owCr5dNogYV2Vy6p38VapBAOBSowMXaFlKEyZDFMXEecuKPzFmOCvpba4zWF21ZOs+xNWmw4NRjs&#10;6NNQddpdrAL/G8NPeX7d9rP66/x98mZPx1Kpl+fh4x1EpCH+ix/ujU7z83wG9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9nbTDAAAA3QAAAA8AAAAAAAAAAAAA&#10;AAAAoQIAAGRycy9kb3ducmV2LnhtbFBLBQYAAAAABAAEAPkAAACRAwAAAAA=&#10;" strokeweight=".25pt"/>
                    <v:line id="Line 917"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E4L8QAAADdAAAADwAAAGRycy9kb3ducmV2LnhtbERPTWsCMRC9F/wPYYTeanarLWU1ihSF&#10;0oOw2kN7GzbjZnEzWZO4bv+9EQq9zeN9zmI12Fb05EPjWEE+yUAQV043XCv4Omyf3kCEiKyxdUwK&#10;finAajl6WGCh3ZVL6vexFimEQ4EKTIxdIWWoDFkME9cRJ+7ovMWYoK+l9nhN4baVz1n2Ki02nBoM&#10;dvRuqDrtL1aB/4nhuzxPP/tZvTnvTt4c6Fgq9Tge1nMQkYb4L/5zf+g0P89f4P5NO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MTgvxAAAAN0AAAAPAAAAAAAAAAAA&#10;AAAAAKECAABkcnMvZG93bnJldi54bWxQSwUGAAAAAAQABAD5AAAAkgMAAAAA&#10;" strokeweight=".25pt"/>
                    <v:line id="Line 918"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OmWMMAAADdAAAADwAAAGRycy9kb3ducmV2LnhtbERPTWsCMRC9C/0PYQq9aXZtEdkapZQK&#10;4qGw6qG9DZtxs7iZrElc13/fFARv83ifs1gNthU9+dA4VpBPMhDEldMN1woO+/V4DiJEZI2tY1Jw&#10;owCr5dNogYV2Vy6p38VapBAOBSowMXaFlKEyZDFMXEecuKPzFmOCvpba4zWF21ZOs2wmLTacGgx2&#10;9GmoOu0uVoH/jeGnPL9u+7f66/x98mZPx1Kpl+fh4x1EpCE+xHf3Rqf5eT6D/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jpljDAAAA3QAAAA8AAAAAAAAAAAAA&#10;AAAAoQIAAGRycy9kb3ducmV2LnhtbFBLBQYAAAAABAAEAPkAAACRAwAAAAA=&#10;" strokeweight=".25pt"/>
                    <v:line id="Line 919"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8Dw8QAAADdAAAADwAAAGRycy9kb3ducmV2LnhtbERPTWsCMRC9F/wPYYTeanartGU1ihSF&#10;0oOw2kN7GzbjZnEzWZO4bv+9EQq9zeN9zmI12Fb05EPjWEE+yUAQV043XCv4Omyf3kCEiKyxdUwK&#10;finAajl6WGCh3ZVL6vexFimEQ4EKTIxdIWWoDFkME9cRJ+7ovMWYoK+l9nhN4baVz1n2Ii02nBoM&#10;dvRuqDrtL1aB/4nhuzxPP/tZvTnvTt4c6Fgq9Tge1nMQkYb4L/5zf+g0P89f4f5NO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wPDxAAAAN0AAAAPAAAAAAAAAAAA&#10;AAAAAKECAABkcnMvZG93bnJldi54bWxQSwUGAAAAAAQABAD5AAAAkgMAAAAA&#10;" strokeweight=".25pt"/>
                    <v:line id="Line 920"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XscYAAADdAAAADwAAAGRycy9kb3ducmV2LnhtbESPQUvDQBCF74L/YRnBm91ERSTttpRS&#10;oXgQ0nrQ25CdZkOzs+nuNo3/3jkI3mZ4b977ZrGafK9GiqkLbKCcFaCIm2A7bg18Ht4eXkGljGyx&#10;D0wGfijBanl7s8DKhivXNO5zqySEU4UGXM5DpXVqHHlMszAQi3YM0WOWNbbaRrxKuO/1Y1G8aI8d&#10;S4PDgTaOmtP+4g3E75y+6vPT+/jcbs8fp+gOdKyNub+b1nNQmab8b/673lnBL0vBlW9kB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wl7HGAAAA3QAAAA8AAAAAAAAA&#10;AAAAAAAAoQIAAGRycy9kb3ducmV2LnhtbFBLBQYAAAAABAAEAPkAAACUAwAAAAA=&#10;" strokeweight=".25pt"/>
                    <v:line id="Line 921"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yKsQAAADdAAAADwAAAGRycy9kb3ducmV2LnhtbERPTWsCMRC9F/wPYYTeanarlHY1ihSF&#10;0oOw2kN7GzbjZnEzWZO4bv+9EQq9zeN9zmI12Fb05EPjWEE+yUAQV043XCv4OmyfXkGEiKyxdUwK&#10;finAajl6WGCh3ZVL6vexFimEQ4EKTIxdIWWoDFkME9cRJ+7ovMWYoK+l9nhN4baVz1n2Ii02nBoM&#10;dvRuqDrtL1aB/4nhuzxPP/tZvTnvTt4c6Fgq9Tge1nMQkYb4L/5zf+g0P8/f4P5NO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fDIqxAAAAN0AAAAPAAAAAAAAAAAA&#10;AAAAAKECAABkcnMvZG93bnJldi54bWxQSwUGAAAAAAQABAD5AAAAkgMAAAAA&#10;" strokeweight=".25pt"/>
                    <v:line id="Line 922"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pRCsYAAADdAAAADwAAAGRycy9kb3ducmV2LnhtbESPQWvDMAyF74P9B6PCbqvTboyS1S1l&#10;bFB2GKTtobuJWI1DYzm13TT799NhsJvEe3rv03I9+k4NFFMb2MBsWoAiroNtuTFw2H88LkCljGyx&#10;C0wGfijBenV/t8TShhtXNOxyoySEU4kGXM59qXWqHXlM09ATi3YK0WOWNTbaRrxJuO/0vChetMeW&#10;pcFhT2+O6vPu6g3E75yO1eXpc3hu3i9f5+j2dKqMeZiMm1dQmcb8b/673lrBn82FX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qUQrGAAAA3QAAAA8AAAAAAAAA&#10;AAAAAAAAoQIAAGRycy9kb3ducmV2LnhtbFBLBQYAAAAABAAEAPkAAACUAwAAAAA=&#10;" strokeweight=".25pt"/>
                    <v:line id="Line 923"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b0kcMAAADdAAAADwAAAGRycy9kb3ducmV2LnhtbERPTWsCMRC9F/ofwhR6q9lVKWVrlCIK&#10;0oOw2oPehs24WdxM1iSu23/fCEJv83ifM1sMthU9+dA4VpCPMhDEldMN1wp+9uu3DxAhImtsHZOC&#10;XwqwmD8/zbDQ7sYl9btYixTCoUAFJsaukDJUhiyGkeuIE3dy3mJM0NdSe7ylcNvKcZa9S4sNpwaD&#10;HS0NVefd1SrwxxgO5WXy3U/r1WV79mZPp1Kp15fh6xNEpCH+ix/ujU7z83EO9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9JHDAAAA3QAAAA8AAAAAAAAAAAAA&#10;AAAAoQIAAGRycy9kb3ducmV2LnhtbFBLBQYAAAAABAAEAPkAAACRAwAAAAA=&#10;" strokeweight=".25pt"/>
                  </v:group>
                </v:group>
                <v:line id="Line 924"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SmfMIAAADdAAAADwAAAGRycy9kb3ducmV2LnhtbERP24rCMBB9X/Afwgi+rakVdqUaRQRB&#10;cRGsfsDQTC+7zSQ0sda/3ywI+zaHc53VZjCt6KnzjWUFs2kCgriwuuFKwe26f1+A8AFZY2uZFDzJ&#10;w2Y9elthpu2DL9TnoRIxhH2GCuoQXCalL2oy6KfWEUeutJ3BEGFXSd3hI4abVqZJ8iENNhwbanS0&#10;q6n4ye9Gwakvv+nzlD+v/nje3svBfV3mTqnJeNguQQQawr/45T7oOH+WpvD3TTxB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0SmfMIAAADdAAAADwAAAAAAAAAAAAAA&#10;AAChAgAAZHJzL2Rvd25yZXYueG1sUEsFBgAAAAAEAAQA+QAAAJADAAAAAA==&#10;" strokeweight="2pt">
                  <v:stroke startarrow="block" startarrowwidth="wide" endarrow="block" endarrowwidth="wide"/>
                </v:line>
                <v:line id="Line 925"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gD58EAAADdAAAADwAAAGRycy9kb3ducmV2LnhtbERP24rCMBB9X/Afwgi+rakKu0s1igiC&#10;ogjW/YChmV60mYQm1vr3ZkHYtzmc6yxWvWlER62vLSuYjBMQxLnVNZcKfi/bzx8QPiBrbCyTgid5&#10;WC0HHwtMtX3wmboslCKGsE9RQRWCS6X0eUUG/dg64sgVtjUYImxLqVt8xHDTyGmSfEmDNceGCh1t&#10;Kspv2d0oOHTFlb4P2fPi96f1vejd8TxzSo2G/XoOIlAf/sVv907H+ZPpDP6+iSf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CAPnwQAAAN0AAAAPAAAAAAAAAAAAAAAA&#10;AKECAABkcnMvZG93bnJldi54bWxQSwUGAAAAAAQABAD5AAAAjwMAAAAA&#10;" strokeweight="2pt">
                  <v:stroke startarrow="block" startarrowwidth="wide" endarrow="block" endarrowwidth="wide"/>
                </v:line>
              </v:group>
            </w:pict>
          </mc:Fallback>
        </mc:AlternateContent>
      </w:r>
      <w:r w:rsidRPr="00E9765E">
        <w:rPr>
          <w:noProof/>
          <w:sz w:val="24"/>
          <w:szCs w:val="24"/>
        </w:rPr>
        <mc:AlternateContent>
          <mc:Choice Requires="wpg">
            <w:drawing>
              <wp:anchor distT="0" distB="0" distL="114300" distR="114300" simplePos="0" relativeHeight="251661312" behindDoc="0" locked="0" layoutInCell="1" allowOverlap="1" wp14:anchorId="1B682FBB" wp14:editId="06FBCF69">
                <wp:simplePos x="0" y="0"/>
                <wp:positionH relativeFrom="column">
                  <wp:posOffset>3429000</wp:posOffset>
                </wp:positionH>
                <wp:positionV relativeFrom="paragraph">
                  <wp:posOffset>140970</wp:posOffset>
                </wp:positionV>
                <wp:extent cx="1371600" cy="1371600"/>
                <wp:effectExtent l="22860" t="27305" r="24765" b="29845"/>
                <wp:wrapNone/>
                <wp:docPr id="1040" name="Group 10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1041" name="Group 927"/>
                        <wpg:cNvGrpSpPr>
                          <a:grpSpLocks/>
                        </wpg:cNvGrpSpPr>
                        <wpg:grpSpPr bwMode="auto">
                          <a:xfrm>
                            <a:off x="4941" y="1264"/>
                            <a:ext cx="3240" cy="3240"/>
                            <a:chOff x="6201" y="1444"/>
                            <a:chExt cx="3240" cy="3240"/>
                          </a:xfrm>
                        </wpg:grpSpPr>
                        <wpg:grpSp>
                          <wpg:cNvPr id="1042" name="Group 928"/>
                          <wpg:cNvGrpSpPr>
                            <a:grpSpLocks/>
                          </wpg:cNvGrpSpPr>
                          <wpg:grpSpPr bwMode="auto">
                            <a:xfrm rot="16200000">
                              <a:off x="6201" y="1444"/>
                              <a:ext cx="3240" cy="3240"/>
                              <a:chOff x="2241" y="1264"/>
                              <a:chExt cx="3240" cy="3060"/>
                            </a:xfrm>
                          </wpg:grpSpPr>
                          <wps:wsp>
                            <wps:cNvPr id="1043" name="Rectangle 929"/>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44" name="Line 930"/>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5" name="Line 931"/>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6" name="Line 932"/>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7" name="Line 933"/>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8" name="Line 934"/>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49" name="Line 935"/>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0" name="Line 936"/>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937"/>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938"/>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939"/>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940"/>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941"/>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942"/>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7" name="Line 943"/>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8" name="Line 944"/>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945"/>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0" name="Line 946"/>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61" name="Group 947"/>
                          <wpg:cNvGrpSpPr>
                            <a:grpSpLocks/>
                          </wpg:cNvGrpSpPr>
                          <wpg:grpSpPr bwMode="auto">
                            <a:xfrm rot="10800000">
                              <a:off x="6201" y="1444"/>
                              <a:ext cx="3240" cy="3240"/>
                              <a:chOff x="2241" y="1264"/>
                              <a:chExt cx="3240" cy="3060"/>
                            </a:xfrm>
                          </wpg:grpSpPr>
                          <wps:wsp>
                            <wps:cNvPr id="1062" name="Rectangle 948"/>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3" name="Line 949"/>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4" name="Line 950"/>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5" name="Line 951"/>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6" name="Line 952"/>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7" name="Line 953"/>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954"/>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69" name="Line 955"/>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0" name="Line 956"/>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957"/>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958"/>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959"/>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4" name="Line 960"/>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961"/>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962"/>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963"/>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964"/>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9" name="Line 965"/>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80" name="Line 966"/>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081" name="Line 967"/>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578FDE8" id="Group 1040" o:spid="_x0000_s1026" style="position:absolute;margin-left:270pt;margin-top:11.1pt;width:108pt;height:108pt;z-index:251661312"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">
                <v:group id="Group 927"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928"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tbM8QAAADdAAAA&#10;DwAAAAAAAAAAAAAAAACqAgAAZHJzL2Rvd25yZXYueG1sUEsFBgAAAAAEAAQA+gAAAJsDAAAAAA==&#10;">
                    <v:rect id="Rectangle 929"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TCMEA&#10;AADdAAAADwAAAGRycy9kb3ducmV2LnhtbERPS4vCMBC+C/6HMMLeNHV9INUoS5dlvQiuLngdkrEt&#10;NpPSpFr/vREEb/PxPWe16WwlrtT40rGC8SgBQaydKTlX8H/8GS5A+IBssHJMCu7kYbPu91aYGnfj&#10;P7oeQi5iCPsUFRQh1KmUXhdk0Y9cTRy5s2sshgibXJoGbzHcVvIzSebSYsmxocCasoL05dBaBb/z&#10;DCdB77O2ldUONR5nePpW6mPQfS1BBOrCW/xyb02cn0wn8Pwmni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90wjBAAAA3QAAAA8AAAAAAAAAAAAAAAAAmAIAAGRycy9kb3du&#10;cmV2LnhtbFBLBQYAAAAABAAEAPUAAACGAwAAAAA=&#10;" strokeweight=".25pt"/>
                    <v:line id="Line 930"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9NMMAAADdAAAADwAAAGRycy9kb3ducmV2LnhtbERPTWsCMRC9F/wPYQRvNdu6FNkapYgF&#10;6aGw6sHehs24WdxM1iSu23/fCEJv83ifs1gNthU9+dA4VvAyzUAQV043XCs47D+f5yBCRNbYOiYF&#10;vxRgtRw9LbDQ7sYl9btYixTCoUAFJsaukDJUhiyGqeuIE3dy3mJM0NdSe7ylcNvK1yx7kxYbTg0G&#10;O1obqs67q1Xgf2I4lpfZV5/Xm8v32Zs9nUqlJuPh4x1EpCH+ix/urU7zszyH+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vvTTDAAAA3QAAAA8AAAAAAAAAAAAA&#10;AAAAoQIAAGRycy9kb3ducmV2LnhtbFBLBQYAAAAABAAEAPkAAACRAwAAAAA=&#10;" strokeweight=".25pt"/>
                    <v:line id="Line 931"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MYr8QAAADdAAAADwAAAGRycy9kb3ducmV2LnhtbERPTWsCMRC9F/ofwhR6q9laW2RrlFIU&#10;xIOwbg/1NmzGzeJmsiZxXf+9EQq9zeN9zmwx2Fb05EPjWMHrKANBXDndcK3gp1y9TEGEiKyxdUwK&#10;rhRgMX98mGGu3YUL6nexFimEQ44KTIxdLmWoDFkMI9cRJ+7gvMWYoK+l9nhJ4baV4yz7kBYbTg0G&#10;O/o2VB13Z6vA72P4LU5vm35SL0/bozclHQqlnp+Gr08QkYb4L/5zr3Wan03e4f5NOk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YxivxAAAAN0AAAAPAAAAAAAAAAAA&#10;AAAAAKECAABkcnMvZG93bnJldi54bWxQSwUGAAAAAAQABAD5AAAAkgMAAAAA&#10;" strokeweight=".25pt"/>
                    <v:line id="Line 932"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GG2MMAAADdAAAADwAAAGRycy9kb3ducmV2LnhtbERPTWsCMRC9F/wPYYTeatYqUlajiFSQ&#10;HgqrPeht2Iybxc1kTeK6/ntTKPQ2j/c5i1VvG9GRD7VjBeNRBoK4dLrmSsHPYfv2ASJEZI2NY1Lw&#10;oACr5eBlgbl2dy6o28dKpBAOOSowMba5lKE0ZDGMXEucuLPzFmOCvpLa4z2F20a+Z9lMWqw5NRhs&#10;aWOovOxvVoE/xXAsrpOvblp9Xr8v3hzoXCj1OuzXcxCR+vgv/nPvdJqfTWfw+006QS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xhtjDAAAA3QAAAA8AAAAAAAAAAAAA&#10;AAAAoQIAAGRycy9kb3ducmV2LnhtbFBLBQYAAAAABAAEAPkAAACRAwAAAAA=&#10;" strokeweight=".25pt"/>
                    <v:line id="Line 933"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0jQ8QAAADdAAAADwAAAGRycy9kb3ducmV2LnhtbERPTWsCMRC9F/ofwhR6q9laaWVrlFIU&#10;xIOwbg/1NmzGzeJmsiZxXf+9EQq9zeN9zmwx2Fb05EPjWMHrKANBXDndcK3gp1y9TEGEiKyxdUwK&#10;rhRgMX98mGGu3YUL6nexFimEQ44KTIxdLmWoDFkMI9cRJ+7gvMWYoK+l9nhJ4baV4yx7lxYbTg0G&#10;O/o2VB13Z6vA72P4LU5vm35SL0/bozclHQqlnp+Gr08QkYb4L/5zr3Wan00+4P5NOk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SNDxAAAAN0AAAAPAAAAAAAAAAAA&#10;AAAAAKECAABkcnMvZG93bnJldi54bWxQSwUGAAAAAAQABAD5AAAAkgMAAAAA&#10;" strokeweight=".25pt"/>
                    <v:line id="Line 934"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K3McYAAADdAAAADwAAAGRycy9kb3ducmV2LnhtbESPQUvDQBCF74L/YRmhN7tRS5HYbRFR&#10;kB6ENB70NmSn2dDsbLq7pum/7xyE3mZ4b977ZrWZfK9GiqkLbOBhXoAiboLtuDXwXX/cP4NKGdli&#10;H5gMnCnBZn17s8LShhNXNO5yqySEU4kGXM5DqXVqHHlM8zAQi7YP0WOWNbbaRjxJuO/1Y1EstceO&#10;pcHhQG+OmsPuzxuIvzn9VMen7bho349fh+hq2lfGzO6m1xdQmaZ8Nf9ff1rBLxaCK9/ICHp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itzHGAAAA3QAAAA8AAAAAAAAA&#10;AAAAAAAAoQIAAGRycy9kb3ducmV2LnhtbFBLBQYAAAAABAAEAPkAAACUAwAAAAA=&#10;" strokeweight=".25pt"/>
                    <v:line id="Line 935"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4SqsQAAADdAAAADwAAAGRycy9kb3ducmV2LnhtbERPTWsCMRC9F/ofwhR6q9laKXVrlFIU&#10;xIOwbg/1NmzGzeJmsiZxXf+9EQq9zeN9zmwx2Fb05EPjWMHrKANBXDndcK3gp1y9fIAIEVlj65gU&#10;XCnAYv74MMNcuwsX1O9iLVIIhxwVmBi7XMpQGbIYRq4jTtzBeYsxQV9L7fGSwm0rx1n2Li02nBoM&#10;dvRtqDruzlaB38fwW5zeNv2kXp62R29KOhRKPT8NX58gIg3xX/znXus0P5tM4f5NOk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LhKqxAAAAN0AAAAPAAAAAAAAAAAA&#10;AAAAAKECAABkcnMvZG93bnJldi54bWxQSwUGAAAAAAQABAD5AAAAkgMAAAAA&#10;" strokeweight=".25pt"/>
                    <v:line id="Line 936"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0t6scAAADdAAAADwAAAGRycy9kb3ducmV2LnhtbESPQUsDMRCF74L/IYzQm82qtcjatIgo&#10;lB6EbXvQ27CZbpZuJtskbrf/vnMQvM3w3rz3zWI1+k4NFFMb2MDDtABFXAfbcmNgv/u8fwGVMrLF&#10;LjAZuFCC1fL2ZoGlDWeuaNjmRkkIpxINuJz7UutUO/KYpqEnFu0Qoscsa2y0jXiWcN/px6KYa48t&#10;S4PDnt4d1cftrzcQf3L6rk5Pm2HWfJy+jtHt6FAZM7kb315BZRrzv/nvem0Fv3gWfv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zS3qxwAAAN0AAAAPAAAAAAAA&#10;AAAAAAAAAKECAABkcnMvZG93bnJldi54bWxQSwUGAAAAAAQABAD5AAAAlQMAAAAA&#10;" strokeweight=".25pt"/>
                    <v:line id="Line 937"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GIccQAAADdAAAADwAAAGRycy9kb3ducmV2LnhtbERPTWsCMRC9F/wPYQq91azaimyNIlKh&#10;9CCs20O9DZtxs7iZrEm6bv99IxS8zeN9znI92Fb05EPjWMFknIEgrpxuuFbwVe6eFyBCRNbYOiYF&#10;vxRgvRo9LDHX7soF9YdYixTCIUcFJsYulzJUhiyGseuIE3dy3mJM0NdSe7ymcNvKaZbNpcWGU4PB&#10;jraGqvPhxyrwxxi+i8vss3+p3y/7szclnQqlnh6HzRuISEO8i//dHzrNz14n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gYhxxAAAAN0AAAAPAAAAAAAAAAAA&#10;AAAAAKECAABkcnMvZG93bnJldi54bWxQSwUGAAAAAAQABAD5AAAAkgMAAAAA&#10;" strokeweight=".25pt"/>
                    <v:line id="Line 938"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MWBsMAAADdAAAADwAAAGRycy9kb3ducmV2LnhtbERPTWsCMRC9F/ofwhS81WzVFtkapRQF&#10;8SCs9lBvw2bcLG4maxLX9d8bodDbPN7nzBa9bURHPtSOFbwNMxDEpdM1Vwp+9qvXKYgQkTU2jknB&#10;jQIs5s9PM8y1u3JB3S5WIoVwyFGBibHNpQylIYth6FrixB2dtxgT9JXUHq8p3DZylGUf0mLNqcFg&#10;S9+GytPuYhX4Qwy/xXm86SbV8rw9ebOnY6HU4KX/+gQRqY//4j/3Wqf52fsI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TFgbDAAAA3QAAAA8AAAAAAAAAAAAA&#10;AAAAoQIAAGRycy9kb3ducmV2LnhtbFBLBQYAAAAABAAEAPkAAACRAwAAAAA=&#10;" strokeweight=".25pt"/>
                    <v:line id="Line 939"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zncQAAADdAAAADwAAAGRycy9kb3ducmV2LnhtbERPTWsCMRC9F/ofwhR6q9lWK7I1ikiF&#10;0oOwbg/1NmzGzeJmsiZx3f57IxS8zeN9znw52Fb05EPjWMHrKANBXDndcK3gp9y8zECEiKyxdUwK&#10;/ijAcvH4MMdcuwsX1O9iLVIIhxwVmBi7XMpQGbIYRq4jTtzBeYsxQV9L7fGSwm0r37JsKi02nBoM&#10;drQ2VB13Z6vA72P4LU7j735Sf562R29KOhRKPT8Nqw8QkYZ4F/+7v3San72P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7OdxAAAAN0AAAAPAAAAAAAAAAAA&#10;AAAAAKECAABkcnMvZG93bnJldi54bWxQSwUGAAAAAAQABAD5AAAAkgMAAAAA&#10;" strokeweight=".25pt"/>
                    <v:line id="Line 940"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r6cQAAADdAAAADwAAAGRycy9kb3ducmV2LnhtbERPTWsCMRC9F/ofwhR6q9laW2RrlFIU&#10;xIOwbg/1NmzGzeJmsiZxXf+9EQq9zeN9zmwx2Fb05EPjWMHrKANBXDndcK3gp1y9TEGEiKyxdUwK&#10;rhRgMX98mGGu3YUL6nexFimEQ44KTIxdLmWoDFkMI9cRJ+7gvMWYoK+l9nhJ4baV4yz7kBYbTg0G&#10;O/o2VB13Z6vA72P4LU5vm35SL0/bozclHQqlnp+Gr08QkYb4L/5zr3Wan71P4P5NOk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9ivpxAAAAN0AAAAPAAAAAAAAAAAA&#10;AAAAAKECAABkcnMvZG93bnJldi54bWxQSwUGAAAAAAQABAD5AAAAkgMAAAAA&#10;" strokeweight=".25pt"/>
                    <v:line id="Line 941"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qOcsMAAADdAAAADwAAAGRycy9kb3ducmV2LnhtbERPTWsCMRC9F/ofwhS81WxrFdkaRaRC&#10;6UFY7aHehs24WdxM1iSu239vBMHbPN7nzBa9bURHPtSOFbwNMxDEpdM1Vwp+d+vXKYgQkTU2jknB&#10;PwVYzJ+fZphrd+GCum2sRArhkKMCE2ObSxlKQxbD0LXEiTs4bzEm6CupPV5SuG3ke5ZNpMWaU4PB&#10;llaGyuP2bBX4fQx/xWn0031UX6fN0ZsdHQqlBi/98hNEpD4+xHf3t07zs/EY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6jnLDAAAA3QAAAA8AAAAAAAAAAAAA&#10;AAAAoQIAAGRycy9kb3ducmV2LnhtbFBLBQYAAAAABAAEAPkAAACRAwAAAAA=&#10;" strokeweight=".25pt"/>
                    <v:line id="Line 942"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gQBcMAAADdAAAADwAAAGRycy9kb3ducmV2LnhtbERPTWsCMRC9C/6HMIXeNFutIlujiFQo&#10;PQirPdjbsBk3i5vJmqTr9t83gtDbPN7nLNe9bURHPtSOFbyMMxDEpdM1Vwq+jrvRAkSIyBobx6Tg&#10;lwKsV8PBEnPtblxQd4iVSCEcclRgYmxzKUNpyGIYu5Y4cWfnLcYEfSW1x1sKt42cZNlcWqw5NRhs&#10;aWuovBx+rAL/HcOpuE4/u9fq/bq/eHOkc6HU81O/eQMRqY//4of7Q6f52WwO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oEAXDAAAA3QAAAA8AAAAAAAAAAAAA&#10;AAAAoQIAAGRycy9kb3ducmV2LnhtbFBLBQYAAAAABAAEAPkAAACRAwAAAAA=&#10;" strokeweight=".25pt"/>
                    <v:line id="Line 943"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S1nsQAAADdAAAADwAAAGRycy9kb3ducmV2LnhtbERPTWsCMRC9C/6HMEJvmtXWtmyNItJC&#10;6UFY7UFvw2bcLG4ma5Ku23/fCEJv83ifs1j1thEd+VA7VjCdZCCIS6drrhR87z/GryBCRNbYOCYF&#10;vxRgtRwOFphrd+WCul2sRArhkKMCE2ObSxlKQxbDxLXEiTs5bzEm6CupPV5TuG3kLMuepcWaU4PB&#10;ljaGyvPuxyrwxxgOxeXxq3uq3i/bszd7OhVKPYz69RuISH38F9/dnzrNz+Yv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JLWexAAAAN0AAAAPAAAAAAAAAAAA&#10;AAAAAKECAABkcnMvZG93bnJldi54bWxQSwUGAAAAAAQABAD5AAAAkgMAAAAA&#10;" strokeweight=".25pt"/>
                    <v:line id="Line 944"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sh7McAAADdAAAADwAAAGRycy9kb3ducmV2LnhtbESPQUsDMRCF74L/IYzQm82qtcjatIgo&#10;lB6EbXvQ27CZbpZuJtskbrf/vnMQvM3w3rz3zWI1+k4NFFMb2MDDtABFXAfbcmNgv/u8fwGVMrLF&#10;LjAZuFCC1fL2ZoGlDWeuaNjmRkkIpxINuJz7UutUO/KYpqEnFu0Qoscsa2y0jXiWcN/px6KYa48t&#10;S4PDnt4d1cftrzcQf3L6rk5Pm2HWfJy+jtHt6FAZM7kb315BZRrzv/nvem0Fv3gWXP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uyHsxwAAAN0AAAAPAAAAAAAA&#10;AAAAAAAAAKECAABkcnMvZG93bnJldi54bWxQSwUGAAAAAAQABAD5AAAAlQMAAAAA&#10;" strokeweight=".25pt"/>
                    <v:line id="Line 945"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eEd8QAAADdAAAADwAAAGRycy9kb3ducmV2LnhtbERPTWsCMRC9C/6HMEJvmtXW0m6NItJC&#10;6UFY7UFvw2bcLG4ma5Ku23/fCEJv83ifs1j1thEd+VA7VjCdZCCIS6drrhR87z/GLyBCRNbYOCYF&#10;vxRgtRwOFphrd+WCul2sRArhkKMCE2ObSxlKQxbDxLXEiTs5bzEm6CupPV5TuG3kLMuepcWaU4PB&#10;ljaGyvPuxyrwxxgOxeXxq3uq3i/bszd7OhVKPYz69RuISH38F9/dnzrNz+av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94R3xAAAAN0AAAAPAAAAAAAAAAAA&#10;AAAAAKECAABkcnMvZG93bnJldi54bWxQSwUGAAAAAAQABAD5AAAAkgMAAAAA&#10;" strokeweight=".25pt"/>
                    <v:line id="Line 946"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HnV8YAAADdAAAADwAAAGRycy9kb3ducmV2LnhtbESPQUvDQBCF74L/YRmhN7uxSpHYbRGp&#10;ID0IaTzobchOs6HZ2XR3TdN/3zkI3mZ4b977ZrWZfK9GiqkLbOBhXoAiboLtuDXwVb/fP4NKGdli&#10;H5gMXCjBZn17s8LShjNXNO5zqySEU4kGXM5DqXVqHHlM8zAQi3YI0WOWNbbaRjxLuO/1oiiW2mPH&#10;0uBwoDdHzXH/6w3En5y+q9Pjbnxqt6fPY3Q1HSpjZnfT6wuoTFP+N/9df1jBL5bCL9/ICHp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h51fGAAAA3QAAAA8AAAAAAAAA&#10;AAAAAAAAoQIAAGRycy9kb3ducmV2LnhtbFBLBQYAAAAABAAEAPkAAACUAwAAAAA=&#10;" strokeweight=".25pt"/>
                  </v:group>
                  <v:group id="Group 947"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2DPTsEAAADdAAAADwAAAGRycy9kb3ducmV2LnhtbERPS4vCMBC+C/6HMII3&#10;TX2ydI0iC8v2JPgAr0MzNtVmUpKsdv/9RhC8zcf3nNWms424kw+1YwWTcQaCuHS65krB6fg9+gAR&#10;IrLGxjEp+KMAm3W/t8Jcuwfv6X6IlUghHHJUYGJscylDachiGLuWOHEX5y3GBH0ltcdHCreNnGbZ&#10;UlqsOTUYbOnLUHk7/FoFeh5mJyqKrZ/ursdFvfgx1eWs1HDQbT9BROriW/xyFzrNz5YTeH6TTpDr&#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m2DPTsEAAADdAAAADwAA&#10;AAAAAAAAAAAAAACqAgAAZHJzL2Rvd25yZXYueG1sUEsFBgAAAAAEAAQA+gAAAJgDAAAAAA==&#10;">
                    <v:rect id="Rectangle 948"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RuW8AA&#10;AADdAAAADwAAAGRycy9kb3ducmV2LnhtbERPS4vCMBC+C/sfwizszab2oNI1iggLPe36vM82Y1ts&#10;JiWJtv57Iwje5uN7zmI1mFbcyPnGsoJJkoIgLq1uuFJwPPyM5yB8QNbYWiYFd/KwWn6MFphr2/OO&#10;bvtQiRjCPkcFdQhdLqUvazLoE9sRR+5sncEQoaukdtjHcNPKLE2n0mDDsaHGjjY1lZf91Sj43WbF&#10;P21ms+z61+vCuNP8vG6V+voc1t8gAg3hLX65Cx3np9MMnt/EE+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uRuW8AAAADdAAAADwAAAAAAAAAAAAAAAACYAgAAZHJzL2Rvd25y&#10;ZXYueG1sUEsFBgAAAAAEAAQA9QAAAIUDAAAAAA==&#10;" filled="f" strokeweight=".25pt"/>
                    <v:line id="Line 949"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N5IMMAAADdAAAADwAAAGRycy9kb3ducmV2LnhtbERPTWsCMRC9C/6HMEJvmrWKlNUoIhVK&#10;D4XVHvQ2bMbN4mayJnHd/vtGKPQ2j/c5q01vG9GRD7VjBdNJBoK4dLrmSsH3cT9+AxEissbGMSn4&#10;oQCb9XCwwly7BxfUHWIlUgiHHBWYGNtcylAashgmriVO3MV5izFBX0nt8ZHCbSNfs2whLdacGgy2&#10;tDNUXg93q8CfYzgVt9lnN6/eb19Xb450KZR6GfXbJYhIffwX/7k/dJqfLWbw/Cad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zeSDDAAAA3QAAAA8AAAAAAAAAAAAA&#10;AAAAoQIAAGRycy9kb3ducmV2LnhtbFBLBQYAAAAABAAEAPkAAACRAwAAAAA=&#10;" strokeweight=".25pt"/>
                    <v:line id="Line 950"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rhVMMAAADdAAAADwAAAGRycy9kb3ducmV2LnhtbERPTWsCMRC9F/wPYYTeatYqUlajiFSQ&#10;HgqrPeht2Iybxc1kTeK6/ntTKPQ2j/c5i1VvG9GRD7VjBeNRBoK4dLrmSsHPYfv2ASJEZI2NY1Lw&#10;oACr5eBlgbl2dy6o28dKpBAOOSowMba5lKE0ZDGMXEucuLPzFmOCvpLa4z2F20a+Z9lMWqw5NRhs&#10;aWOovOxvVoE/xXAsrpOvblp9Xr8v3hzoXCj1OuzXcxCR+vgv/nPvdJqfzabw+006QS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a4VTDAAAA3QAAAA8AAAAAAAAAAAAA&#10;AAAAoQIAAGRycy9kb3ducmV2LnhtbFBLBQYAAAAABAAEAPkAAACRAwAAAAA=&#10;" strokeweight=".25pt"/>
                    <v:line id="Line 951"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ZEz8MAAADdAAAADwAAAGRycy9kb3ducmV2LnhtbERPTWsCMRC9C/6HMIXeNFutIlujiFQo&#10;PQirPdjbsBk3i5vJmqTr9t83gtDbPN7nLNe9bURHPtSOFbyMMxDEpdM1Vwq+jrvRAkSIyBobx6Tg&#10;lwKsV8PBEnPtblxQd4iVSCEcclRgYmxzKUNpyGIYu5Y4cWfnLcYEfSW1x1sKt42cZNlcWqw5NRhs&#10;aWuovBx+rAL/HcOpuE4/u9fq/bq/eHOkc6HU81O/eQMRqY//4of7Q6f52XwG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WRM/DAAAA3QAAAA8AAAAAAAAAAAAA&#10;AAAAoQIAAGRycy9kb3ducmV2LnhtbFBLBQYAAAAABAAEAPkAAACRAwAAAAA=&#10;" strokeweight=".25pt"/>
                    <v:line id="Line 952"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TauMMAAADdAAAADwAAAGRycy9kb3ducmV2LnhtbERPTWsCMRC9F/wPYQRvNdsqi2yNUsSC&#10;9FBY9WBvw2bcLG4maxLX7b9vhEJv83ifs1wPthU9+dA4VvAyzUAQV043XCs4Hj6eFyBCRNbYOiYF&#10;PxRgvRo9LbHQ7s4l9ftYixTCoUAFJsaukDJUhiyGqeuIE3d23mJM0NdSe7yncNvK1yzLpcWGU4PB&#10;jjaGqsv+ZhX47xhO5XX22c/r7fXr4s2BzqVSk/Hw/gYi0hD/xX/unU7zszyHx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E2rjDAAAA3QAAAA8AAAAAAAAAAAAA&#10;AAAAoQIAAGRycy9kb3ducmV2LnhtbFBLBQYAAAAABAAEAPkAAACRAwAAAAA=&#10;" strokeweight=".25pt"/>
                    <v:line id="Line 953"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h/I8MAAADdAAAADwAAAGRycy9kb3ducmV2LnhtbERPTWsCMRC9F/ofwhS81WxrUdkaRaRC&#10;6UFY7aHehs24WdxM1iSu239vBMHbPN7nzBa9bURHPtSOFbwNMxDEpdM1Vwp+d+vXKYgQkTU2jknB&#10;PwVYzJ+fZphrd+GCum2sRArhkKMCE2ObSxlKQxbD0LXEiTs4bzEm6CupPV5SuG3ke5aNpcWaU4PB&#10;llaGyuP2bBX4fQx/xWn0031UX6fN0ZsdHQqlBi/98hNEpD4+xHf3t07zs/EE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IfyPDAAAA3QAAAA8AAAAAAAAAAAAA&#10;AAAAoQIAAGRycy9kb3ducmV2LnhtbFBLBQYAAAAABAAEAPkAAACRAwAAAAA=&#10;" strokeweight=".25pt"/>
                    <v:line id="Line 954"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frUcYAAADdAAAADwAAAGRycy9kb3ducmV2LnhtbESPQUvDQBCF74L/YRmhN7uxSpHYbRGp&#10;ID0IaTzobchOs6HZ2XR3TdN/3zkI3mZ4b977ZrWZfK9GiqkLbOBhXoAiboLtuDXwVb/fP4NKGdli&#10;H5gMXCjBZn17s8LShjNXNO5zqySEU4kGXM5DqXVqHHlM8zAQi3YI0WOWNbbaRjxLuO/1oiiW2mPH&#10;0uBwoDdHzXH/6w3En5y+q9Pjbnxqt6fPY3Q1HSpjZnfT6wuoTFP+N/9df1jBL5aCK9/ICHp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X61HGAAAA3QAAAA8AAAAAAAAA&#10;AAAAAAAAoQIAAGRycy9kb3ducmV2LnhtbFBLBQYAAAAABAAEAPkAAACUAwAAAAA=&#10;" strokeweight=".25pt"/>
                    <v:line id="Line 955"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tOysMAAADdAAAADwAAAGRycy9kb3ducmV2LnhtbERPTWsCMRC9F/ofwhS81WxrEd0aRaRC&#10;6UFY7aHehs24WdxM1iSu239vBMHbPN7nzBa9bURHPtSOFbwNMxDEpdM1Vwp+d+vXCYgQkTU2jknB&#10;PwVYzJ+fZphrd+GCum2sRArhkKMCE2ObSxlKQxbD0LXEiTs4bzEm6CupPV5SuG3ke5aNpcWaU4PB&#10;llaGyuP2bBX4fQx/xWn0031UX6fN0ZsdHQqlBi/98hNEpD4+xHf3t07zs/EU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bTsrDAAAA3QAAAA8AAAAAAAAAAAAA&#10;AAAAoQIAAGRycy9kb3ducmV2LnhtbFBLBQYAAAAABAAEAPkAAACRAwAAAAA=&#10;" strokeweight=".25pt"/>
                    <v:line id="Line 956"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hxiscAAADdAAAADwAAAGRycy9kb3ducmV2LnhtbESPQUsDMRCF74L/IYzQm82qxcratIgo&#10;lB6EbXvQ27CZbpZuJtskbrf/vnMQvM3w3rz3zWI1+k4NFFMb2MDDtABFXAfbcmNgv/u8fwGVMrLF&#10;LjAZuFCC1fL2ZoGlDWeuaNjmRkkIpxINuJz7UutUO/KYpqEnFu0Qoscsa2y0jXiWcN/px6J41h5b&#10;lgaHPb07qo/bX28g/uT0XZ2eNsOs+Th9HaPb0aEyZnI3vr2CyjTmf/Pf9doKfjEXfv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eHGKxwAAAN0AAAAPAAAAAAAA&#10;AAAAAAAAAKECAABkcnMvZG93bnJldi54bWxQSwUGAAAAAAQABAD5AAAAlQMAAAAA&#10;" strokeweight=".25pt"/>
                    <v:line id="Line 957"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TUEcQAAADdAAAADwAAAGRycy9kb3ducmV2LnhtbERPTWsCMRC9F/wPYQq91axaqmyNIlKh&#10;9CCs20O9DZtxs7iZrEm6bv99IxS8zeN9znI92Fb05EPjWMFknIEgrpxuuFbwVe6eFyBCRNbYOiYF&#10;vxRgvRo9LDHX7soF9YdYixTCIUcFJsYulzJUhiyGseuIE3dy3mJM0NdSe7ymcNvKaZa9SosNpwaD&#10;HW0NVefDj1XgjzF8F5fZZ/9Sv1/2Z29KOhVKPT0OmzcQkYZ4F/+7P3San80n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NNQRxAAAAN0AAAAPAAAAAAAAAAAA&#10;AAAAAKECAABkcnMvZG93bnJldi54bWxQSwUGAAAAAAQABAD5AAAAkgMAAAAA&#10;" strokeweight=".25pt"/>
                    <v:line id="Line 958"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KZsMAAADdAAAADwAAAGRycy9kb3ducmV2LnhtbERPTWsCMRC9F/ofwhS81WxVWtkapRQF&#10;8SCs9lBvw2bcLG4maxLX9d8bodDbPN7nzBa9bURHPtSOFbwNMxDEpdM1Vwp+9qvXKYgQkTU2jknB&#10;jQIs5s9PM8y1u3JB3S5WIoVwyFGBibHNpQylIYth6FrixB2dtxgT9JXUHq8p3DZylGXv0mLNqcFg&#10;S9+GytPuYhX4Qwy/xXm86SbV8rw9ebOnY6HU4KX/+gQRqY//4j/3Wqf52ccI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mSmbDAAAA3QAAAA8AAAAAAAAAAAAA&#10;AAAAoQIAAGRycy9kb3ducmV2LnhtbFBLBQYAAAAABAAEAPkAAACRAwAAAAA=&#10;" strokeweight=".25pt"/>
                    <v:line id="Line 959"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rv/cQAAADdAAAADwAAAGRycy9kb3ducmV2LnhtbERPTWsCMRC9F/ofwhR6q9lWqbI1ikiF&#10;0oOwbg/1NmzGzeJmsiZx3f57IxS8zeN9znw52Fb05EPjWMHrKANBXDndcK3gp9y8zECEiKyxdUwK&#10;/ijAcvH4MMdcuwsX1O9iLVIIhxwVmBi7XMpQGbIYRq4jTtzBeYsxQV9L7fGSwm0r37LsXVpsODUY&#10;7GhtqDruzlaB38fwW5zG3/2k/jxtj96UdCiUen4aVh8gIg3xLv53f+k0P5uO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qu/9xAAAAN0AAAAPAAAAAAAAAAAA&#10;AAAAAKECAABkcnMvZG93bnJldi54bWxQSwUGAAAAAAQABAD5AAAAkgMAAAAA&#10;" strokeweight=".25pt"/>
                    <v:line id="Line 960"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N3icQAAADdAAAADwAAAGRycy9kb3ducmV2LnhtbERPTWsCMRC9F/ofwhR6q9laaWVrlFIU&#10;xIOwbg/1NmzGzeJmsiZxXf+9EQq9zeN9zmwx2Fb05EPjWMHrKANBXDndcK3gp1y9TEGEiKyxdUwK&#10;rhRgMX98mGGu3YUL6nexFimEQ44KTIxdLmWoDFkMI9cRJ+7gvMWYoK+l9nhJ4baV4yx7lxYbTg0G&#10;O/o2VB13Z6vA72P4LU5vm35SL0/bozclHQqlnp+Gr08QkYb4L/5zr3Wan31M4P5NOkH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Q3eJxAAAAN0AAAAPAAAAAAAAAAAA&#10;AAAAAKECAABkcnMvZG93bnJldi54bWxQSwUGAAAAAAQABAD5AAAAkgMAAAAA&#10;" strokeweight=".25pt"/>
                    <v:line id="Line 961"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SEsQAAADdAAAADwAAAGRycy9kb3ducmV2LnhtbERPTWsCMRC9C/6HMEJvmtXWtmyNItJC&#10;6UFY7UFvw2bcLG4ma5Ku23/fCEJv83ifs1j1thEd+VA7VjCdZCCIS6drrhR87z/GryBCRNbYOCYF&#10;vxRgtRwOFphrd+WCul2sRArhkKMCE2ObSxlKQxbDxLXEiTs5bzEm6CupPV5TuG3kLMuepcWaU4PB&#10;ljaGyvPuxyrwxxgOxeXxq3uq3i/bszd7OhVKPYz69RuISH38F9/dnzrNz17m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9ISxAAAAN0AAAAPAAAAAAAAAAAA&#10;AAAAAKECAABkcnMvZG93bnJldi54bWxQSwUGAAAAAAQABAD5AAAAkgMAAAAA&#10;" strokeweight=".25pt"/>
                    <v:line id="Line 962"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1MZcMAAADdAAAADwAAAGRycy9kb3ducmV2LnhtbERPTWsCMRC9F/ofwhS81WxrUdkaRaRC&#10;6UFY7aHehs24WdxM1iSu239vBMHbPN7nzBa9bURHPtSOFbwNMxDEpdM1Vwp+d+vXKYgQkTU2jknB&#10;PwVYzJ+fZphrd+GCum2sRArhkKMCE2ObSxlKQxbD0LXEiTs4bzEm6CupPV5SuG3ke5aNpcWaU4PB&#10;llaGyuP2bBX4fQx/xWn0031UX6fN0ZsdHQqlBi/98hNEpD4+xHf3t07zs8kY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dTGXDAAAA3QAAAA8AAAAAAAAAAAAA&#10;AAAAoQIAAGRycy9kb3ducmV2LnhtbFBLBQYAAAAABAAEAPkAAACRAwAAAAA=&#10;" strokeweight=".25pt"/>
                    <v:line id="Line 963"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Hp/sMAAADdAAAADwAAAGRycy9kb3ducmV2LnhtbERPTWsCMRC9C/6HMIXeNFstKlujiFQo&#10;PQirPdjbsBk3i5vJmqTr9t83gtDbPN7nLNe9bURHPtSOFbyMMxDEpdM1Vwq+jrvRAkSIyBobx6Tg&#10;lwKsV8PBEnPtblxQd4iVSCEcclRgYmxzKUNpyGIYu5Y4cWfnLcYEfSW1x1sKt42cZNlMWqw5NRhs&#10;aWuovBx+rAL/HcOpuE4/u9fq/bq/eHOkc6HU81O/eQMRqY//4of7Q6f52XwO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R6f7DAAAA3QAAAA8AAAAAAAAAAAAA&#10;AAAAoQIAAGRycy9kb3ducmV2LnhtbFBLBQYAAAAABAAEAPkAAACRAwAAAAA=&#10;" strokeweight=".25pt"/>
                    <v:line id="Line 964"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59jMcAAADdAAAADwAAAGRycy9kb3ducmV2LnhtbESPQUsDMRCF74L/IYzQm82qxcratIgo&#10;lB6EbXvQ27CZbpZuJtskbrf/vnMQvM3w3rz3zWI1+k4NFFMb2MDDtABFXAfbcmNgv/u8fwGVMrLF&#10;LjAZuFCC1fL2ZoGlDWeuaNjmRkkIpxINuJz7UutUO/KYpqEnFu0Qoscsa2y0jXiWcN/px6J41h5b&#10;lgaHPb07qo/bX28g/uT0XZ2eNsOs+Th9HaPb0aEyZnI3vr2CyjTmf/Pf9doKfjEXXP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Dn2MxwAAAN0AAAAPAAAAAAAA&#10;AAAAAAAAAKECAABkcnMvZG93bnJldi54bWxQSwUGAAAAAAQABAD5AAAAlQMAAAAA&#10;" strokeweight=".25pt"/>
                    <v:line id="Line 965"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LYF8QAAADdAAAADwAAAGRycy9kb3ducmV2LnhtbERPTWsCMRC9C/6HMEJvmtUW226NItJC&#10;6UFY7UFvw2bcLG4ma5Ku23/fCEJv83ifs1j1thEd+VA7VjCdZCCIS6drrhR87z/GLyBCRNbYOCYF&#10;vxRgtRwOFphrd+WCul2sRArhkKMCE2ObSxlKQxbDxLXEiTs5bzEm6CupPV5TuG3kLMvm0mLNqcFg&#10;SxtD5Xn3YxX4YwyH4vL41T1V75ft2Zs9nQqlHkb9+g1EpD7+i+/uT53mZ8+v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QtgXxAAAAN0AAAAPAAAAAAAAAAAA&#10;AAAAAKECAABkcnMvZG93bnJldi54bWxQSwUGAAAAAAQABAD5AAAAkgMAAAAA&#10;" strokeweight=".25pt"/>
                  </v:group>
                </v:group>
                <v:line id="Line 966"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3NN8UAAADdAAAADwAAAGRycy9kb3ducmV2LnhtbESP3WoCQQyF7wt9hyGF3tXZVmhldRQR&#10;hIql4OoDhJ3sj93JDDvjur59cyF4l3BOzvmyWI2uUwP1sfVs4H2SgSIuvW25NnA6bt9moGJCtth5&#10;JgM3irBaPj8tMLf+ygcailQrCeGYo4EmpZBrHcuGHMaJD8SiVb53mGTta217vEq46/RHln1qhy1L&#10;Q4OBNg2Vf8XFGdgP1Zm+9sXtGHe/60s1hp/DNBjz+jKu56ASjelhvl9/W8HPZsIv38gI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3NN8UAAADdAAAADwAAAAAAAAAA&#10;AAAAAAChAgAAZHJzL2Rvd25yZXYueG1sUEsFBgAAAAAEAAQA+QAAAJMDAAAAAA==&#10;" strokeweight="2pt">
                  <v:stroke startarrow="block" startarrowwidth="wide" endarrow="block" endarrowwidth="wide"/>
                </v:line>
                <v:line id="Line 967"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ForMEAAADdAAAADwAAAGRycy9kb3ducmV2LnhtbERP24rCMBB9F/yHMIJvmrrCrlSjiLCg&#10;uAhWP2BophdtJqGJtf79ZkHYtzmc66w2vWlER62vLSuYTRMQxLnVNZcKrpfvyQKED8gaG8uk4EUe&#10;NuvhYIWptk8+U5eFUsQQ9ikqqEJwqZQ+r8ign1pHHLnCtgZDhG0pdYvPGG4a+ZEkn9JgzbGhQke7&#10;ivJ79jAKjl1xo69j9rr4w2n7KHr3c547pcajfrsEEagP/+K3e6/j/GQxg79v4gl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EWiswQAAAN0AAAAPAAAAAAAAAAAAAAAA&#10;AKECAABkcnMvZG93bnJldi54bWxQSwUGAAAAAAQABAD5AAAAjwMAAAAA&#10;" strokeweight="2pt">
                  <v:stroke startarrow="block" startarrowwidth="wide" endarrow="block" endarrowwidth="wide"/>
                </v:line>
              </v:group>
            </w:pict>
          </mc:Fallback>
        </mc:AlternateContent>
      </w:r>
    </w:p>
    <w:p w14:paraId="26594633" w14:textId="77777777" w:rsidR="000E2404" w:rsidRPr="00E9765E" w:rsidRDefault="000E2404" w:rsidP="00E9765E">
      <w:pPr>
        <w:spacing w:after="0"/>
        <w:rPr>
          <w:sz w:val="24"/>
          <w:szCs w:val="24"/>
        </w:rPr>
      </w:pPr>
    </w:p>
    <w:p w14:paraId="49E6E001" w14:textId="77777777" w:rsidR="000E2404" w:rsidRPr="00E9765E" w:rsidRDefault="000E2404" w:rsidP="00E9765E">
      <w:pPr>
        <w:spacing w:after="0"/>
        <w:rPr>
          <w:sz w:val="24"/>
          <w:szCs w:val="24"/>
        </w:rPr>
      </w:pPr>
    </w:p>
    <w:p w14:paraId="392C5929" w14:textId="77777777" w:rsidR="000E2404" w:rsidRPr="00E9765E" w:rsidRDefault="000E2404" w:rsidP="00E9765E">
      <w:pPr>
        <w:spacing w:after="0"/>
        <w:rPr>
          <w:sz w:val="24"/>
          <w:szCs w:val="24"/>
        </w:rPr>
      </w:pPr>
    </w:p>
    <w:p w14:paraId="756548B7" w14:textId="77777777" w:rsidR="000E2404" w:rsidRDefault="000E2404" w:rsidP="00E9765E">
      <w:pPr>
        <w:spacing w:after="0"/>
        <w:rPr>
          <w:sz w:val="24"/>
          <w:szCs w:val="24"/>
        </w:rPr>
      </w:pPr>
    </w:p>
    <w:p w14:paraId="49A397FB" w14:textId="77777777" w:rsidR="00E9765E" w:rsidRDefault="00E9765E" w:rsidP="00E9765E">
      <w:pPr>
        <w:spacing w:after="0"/>
        <w:rPr>
          <w:sz w:val="24"/>
          <w:szCs w:val="24"/>
        </w:rPr>
      </w:pPr>
    </w:p>
    <w:p w14:paraId="240A49A2" w14:textId="77777777" w:rsidR="00E9765E" w:rsidRPr="00E9765E" w:rsidRDefault="00E9765E" w:rsidP="00E9765E">
      <w:pPr>
        <w:spacing w:after="0"/>
        <w:rPr>
          <w:sz w:val="24"/>
          <w:szCs w:val="24"/>
        </w:rPr>
      </w:pPr>
    </w:p>
    <w:p w14:paraId="39B79056" w14:textId="77777777" w:rsidR="000E2404" w:rsidRPr="00E9765E" w:rsidRDefault="000E2404" w:rsidP="00E9765E">
      <w:pPr>
        <w:spacing w:after="0"/>
        <w:rPr>
          <w:sz w:val="24"/>
          <w:szCs w:val="24"/>
        </w:rPr>
      </w:pPr>
      <w:r w:rsidRPr="00E9765E">
        <w:rPr>
          <w:sz w:val="24"/>
          <w:szCs w:val="24"/>
        </w:rPr>
        <w:tab/>
      </w:r>
    </w:p>
    <w:p w14:paraId="52290DD4" w14:textId="77777777" w:rsidR="000E2404" w:rsidRPr="00E9765E" w:rsidRDefault="000E2404" w:rsidP="00E9765E">
      <w:pPr>
        <w:spacing w:after="0"/>
        <w:rPr>
          <w:sz w:val="24"/>
          <w:szCs w:val="24"/>
        </w:rPr>
      </w:pPr>
      <w:r w:rsidRPr="00E9765E">
        <w:rPr>
          <w:sz w:val="24"/>
          <w:szCs w:val="24"/>
        </w:rPr>
        <w:tab/>
      </w:r>
      <w:r w:rsidRPr="00E9765E">
        <w:rPr>
          <w:sz w:val="24"/>
          <w:szCs w:val="24"/>
        </w:rPr>
        <w:tab/>
        <w:t>9.</w:t>
      </w:r>
      <w:r w:rsidRPr="00E9765E">
        <w:rPr>
          <w:sz w:val="24"/>
          <w:szCs w:val="24"/>
        </w:rPr>
        <w:tab/>
      </w:r>
      <w:r w:rsidR="00BA61AA" w:rsidRPr="00BA61AA">
        <w:rPr>
          <w:noProof/>
          <w:position w:val="-14"/>
          <w:sz w:val="24"/>
          <w:szCs w:val="24"/>
        </w:rPr>
        <w:object w:dxaOrig="1420" w:dyaOrig="400" w14:anchorId="78583F0F">
          <v:shape id="_x0000_i1074" type="#_x0000_t75" alt="" style="width:70.8pt;height:19.2pt;mso-width-percent:0;mso-height-percent:0;mso-width-percent:0;mso-height-percent:0" o:ole="">
            <v:imagedata r:id="rId136" o:title=""/>
          </v:shape>
          <o:OLEObject Type="Embed" ProgID="Equation.3" ShapeID="_x0000_i1074" DrawAspect="Content" ObjectID="_1594459097" r:id="rId137"/>
        </w:object>
      </w:r>
      <w:r w:rsidRPr="00E9765E">
        <w:rPr>
          <w:sz w:val="24"/>
          <w:szCs w:val="24"/>
        </w:rPr>
        <w:tab/>
      </w:r>
      <w:r w:rsidRPr="00E9765E">
        <w:rPr>
          <w:sz w:val="24"/>
          <w:szCs w:val="24"/>
        </w:rPr>
        <w:tab/>
      </w:r>
      <w:r w:rsidRPr="00E9765E">
        <w:rPr>
          <w:sz w:val="24"/>
          <w:szCs w:val="24"/>
        </w:rPr>
        <w:tab/>
        <w:t xml:space="preserve">     10.</w:t>
      </w:r>
      <w:r w:rsidRPr="00E9765E">
        <w:rPr>
          <w:sz w:val="24"/>
          <w:szCs w:val="24"/>
        </w:rPr>
        <w:tab/>
        <w:t xml:space="preserve">     </w:t>
      </w:r>
      <w:r w:rsidR="00BA61AA" w:rsidRPr="00BA61AA">
        <w:rPr>
          <w:noProof/>
          <w:position w:val="-14"/>
          <w:sz w:val="24"/>
          <w:szCs w:val="24"/>
        </w:rPr>
        <w:object w:dxaOrig="1420" w:dyaOrig="400" w14:anchorId="49403725">
          <v:shape id="_x0000_i1075" type="#_x0000_t75" alt="" style="width:70.8pt;height:19.2pt;mso-width-percent:0;mso-height-percent:0;mso-width-percent:0;mso-height-percent:0" o:ole="">
            <v:imagedata r:id="rId138" o:title=""/>
          </v:shape>
          <o:OLEObject Type="Embed" ProgID="Equation.3" ShapeID="_x0000_i1075" DrawAspect="Content" ObjectID="_1594459098" r:id="rId139"/>
        </w:object>
      </w:r>
    </w:p>
    <w:p w14:paraId="0C046F03" w14:textId="77777777" w:rsidR="000E2404" w:rsidRPr="00E9765E" w:rsidRDefault="000E2404" w:rsidP="00E9765E">
      <w:pPr>
        <w:spacing w:after="0"/>
        <w:rPr>
          <w:sz w:val="24"/>
          <w:szCs w:val="24"/>
        </w:rPr>
      </w:pPr>
      <w:r w:rsidRPr="00E9765E">
        <w:rPr>
          <w:noProof/>
          <w:sz w:val="24"/>
          <w:szCs w:val="24"/>
        </w:rPr>
        <mc:AlternateContent>
          <mc:Choice Requires="wpg">
            <w:drawing>
              <wp:anchor distT="0" distB="0" distL="114300" distR="114300" simplePos="0" relativeHeight="251662336" behindDoc="0" locked="0" layoutInCell="1" allowOverlap="1" wp14:anchorId="1B41C9C4" wp14:editId="45E6162F">
                <wp:simplePos x="0" y="0"/>
                <wp:positionH relativeFrom="column">
                  <wp:posOffset>3429000</wp:posOffset>
                </wp:positionH>
                <wp:positionV relativeFrom="paragraph">
                  <wp:posOffset>83820</wp:posOffset>
                </wp:positionV>
                <wp:extent cx="1371600" cy="1371600"/>
                <wp:effectExtent l="22860" t="25400" r="24765" b="22225"/>
                <wp:wrapNone/>
                <wp:docPr id="998" name="Group 9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999" name="Group 969"/>
                        <wpg:cNvGrpSpPr>
                          <a:grpSpLocks/>
                        </wpg:cNvGrpSpPr>
                        <wpg:grpSpPr bwMode="auto">
                          <a:xfrm>
                            <a:off x="4941" y="1264"/>
                            <a:ext cx="3240" cy="3240"/>
                            <a:chOff x="6201" y="1444"/>
                            <a:chExt cx="3240" cy="3240"/>
                          </a:xfrm>
                        </wpg:grpSpPr>
                        <wpg:grpSp>
                          <wpg:cNvPr id="1000" name="Group 970"/>
                          <wpg:cNvGrpSpPr>
                            <a:grpSpLocks/>
                          </wpg:cNvGrpSpPr>
                          <wpg:grpSpPr bwMode="auto">
                            <a:xfrm rot="16200000">
                              <a:off x="6201" y="1444"/>
                              <a:ext cx="3240" cy="3240"/>
                              <a:chOff x="2241" y="1264"/>
                              <a:chExt cx="3240" cy="3060"/>
                            </a:xfrm>
                          </wpg:grpSpPr>
                          <wps:wsp>
                            <wps:cNvPr id="1001" name="Rectangle 971"/>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1002" name="Line 972"/>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973"/>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974"/>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975"/>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976"/>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7" name="Line 977"/>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978"/>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979"/>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980"/>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981"/>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2" name="Line 982"/>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983"/>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984"/>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5" name="Line 985"/>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986"/>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987"/>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88"/>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019" name="Group 989"/>
                          <wpg:cNvGrpSpPr>
                            <a:grpSpLocks/>
                          </wpg:cNvGrpSpPr>
                          <wpg:grpSpPr bwMode="auto">
                            <a:xfrm rot="10800000">
                              <a:off x="6201" y="1444"/>
                              <a:ext cx="3240" cy="3240"/>
                              <a:chOff x="2241" y="1264"/>
                              <a:chExt cx="3240" cy="3060"/>
                            </a:xfrm>
                          </wpg:grpSpPr>
                          <wps:wsp>
                            <wps:cNvPr id="1020" name="Rectangle 990"/>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 name="Line 991"/>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992"/>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3" name="Line 993"/>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4" name="Line 994"/>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5" name="Line 995"/>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6" name="Line 996"/>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7" name="Line 997"/>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8" name="Line 998"/>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999"/>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1000"/>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1001"/>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1002"/>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1003"/>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4" name="Line 1004"/>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1005"/>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6" name="Line 1006"/>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37" name="Line 1007"/>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38" name="Line 1008"/>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1039" name="Line 1009"/>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7212681C" id="Group 998" o:spid="_x0000_s1026" style="position:absolute;margin-left:270pt;margin-top:6.6pt;width:108pt;height:108pt;z-index:251662336"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">
                <v:group id="Group 969"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group id="Group 970"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V/ZH8cAAADd&#10;AAAADwAAAAAAAAAAAAAAAACqAgAAZHJzL2Rvd25yZXYueG1sUEsFBgAAAAAEAAQA+gAAAJ4DAAAA&#10;AA==&#10;">
                    <v:rect id="Rectangle 971"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lRJMIA&#10;AADdAAAADwAAAGRycy9kb3ducmV2LnhtbERP32vCMBB+F/Y/hBvsTZNuTKQzltEh+iLMOtjrkdza&#10;suZSmlTrf28GA9/u4/t562JynTjTEFrPGrKFAkFsvG251vB12s5XIEJEtth5Jg1XClBsHmZrzK2/&#10;8JHOVaxFCuGQo4Ymxj6XMpiGHIaF74kT9+MHhzHBoZZ2wEsKd518VmopHbacGhrsqWzI/Faj07Bb&#10;lvgSzWc5jrI7oMHTK35/aP30OL2/gYg0xbv43723ab5SGfx9k06Qm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CVEkwgAAAN0AAAAPAAAAAAAAAAAAAAAAAJgCAABkcnMvZG93&#10;bnJldi54bWxQSwUGAAAAAAQABAD1AAAAhwMAAAAA&#10;" strokeweight=".25pt"/>
                    <v:line id="Line 972"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A5G8MAAADdAAAADwAAAGRycy9kb3ducmV2LnhtbERPS2sCMRC+F/ofwhR6q4kPStkaRUoF&#10;6UFY9dDehs24WdxM1iSu23/fCEJv8/E9Z74cXCt6CrHxrGE8UiCIK28arjUc9uuXNxAxIRtsPZOG&#10;X4qwXDw+zLEw/sol9btUixzCsUANNqWukDJWlhzGke+IM3f0wWHKMNTSBLzmcNfKiVKv0mHDucFi&#10;Rx+WqtPu4jSEnxS/y/P0q5/Vn+ftKdg9HUutn5+G1TuIREP6F9/dG5PnKzWB2zf5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gORvDAAAA3QAAAA8AAAAAAAAAAAAA&#10;AAAAoQIAAGRycy9kb3ducmV2LnhtbFBLBQYAAAAABAAEAPkAAACRAwAAAAA=&#10;" strokeweight=".25pt"/>
                    <v:line id="Line 973"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ycgMMAAADdAAAADwAAAGRycy9kb3ducmV2LnhtbERPTWsCMRC9F/ofwhR6q4lVimyNIqUF&#10;6UFY9WBvw2bcLG4maxLX7b9vBKG3ebzPmS8H14qeQmw8axiPFAjiypuGaw373dfLDERMyAZbz6Th&#10;lyIsF48PcyyMv3JJ/TbVIodwLFCDTakrpIyVJYdx5DvizB19cJgyDLU0Aa853LXyVak36bDh3GCx&#10;ow9L1Wl7cRrCT4qH8jz57qf153lzCnZHx1Lr56dh9Q4i0ZD+xXf32uT5Sk3g9k0+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snIDDAAAA3QAAAA8AAAAAAAAAAAAA&#10;AAAAoQIAAGRycy9kb3ducmV2LnhtbFBLBQYAAAAABAAEAPkAAACRAwAAAAA=&#10;" strokeweight=".25pt"/>
                    <v:line id="Line 974"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UE9MMAAADdAAAADwAAAGRycy9kb3ducmV2LnhtbERPTWsCMRC9F/ofwhS81cQqUrZGkdKC&#10;9FBY9dDehs24WdxM1iSu23/fCIK3ebzPWawG14qeQmw8a5iMFQjiypuGaw373efzK4iYkA22nknD&#10;H0VYLR8fFlgYf+GS+m2qRQ7hWKAGm1JXSBkrSw7j2HfEmTv44DBlGGppAl5yuGvli1Jz6bDh3GCx&#10;o3dL1XF7dhrCb4o/5Wn61c/qj9P3MdgdHUqtR0/D+g1EoiHdxTf3xuT5Ss3g+k0+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FBPTDAAAA3QAAAA8AAAAAAAAAAAAA&#10;AAAAoQIAAGRycy9kb3ducmV2LnhtbFBLBQYAAAAABAAEAPkAAACRAwAAAAA=&#10;" strokeweight=".25pt"/>
                    <v:line id="Line 975"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mhb8MAAADdAAAADwAAAGRycy9kb3ducmV2LnhtbERPTWsCMRC9F/ofwgi91cTWFlmNUkoL&#10;pQdhtQe9DZtxs7iZrEm6bv+9EQre5vE+Z7EaXCt6CrHxrGEyViCIK28arjX8bD8fZyBiQjbYeiYN&#10;fxRhtby/W2Bh/JlL6jepFjmEY4EabEpdIWWsLDmMY98RZ+7gg8OUYailCXjO4a6VT0q9SocN5waL&#10;Hb1bqo6bX6ch7FPclafn735af5zWx2C3dCi1fhgNb3MQiYZ0E/+7v0yer9QLXL/JJ8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JoW/DAAAA3QAAAA8AAAAAAAAAAAAA&#10;AAAAoQIAAGRycy9kb3ducmV2LnhtbFBLBQYAAAAABAAEAPkAAACRAwAAAAA=&#10;" strokeweight=".25pt"/>
                    <v:line id="Line 976"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s/GMUAAADdAAAADwAAAGRycy9kb3ducmV2LnhtbESPQWsCMRCF74X+hzCCt5q1FZHVKFJa&#10;KB6EVQ/tbdiMm8XNZE3Sdf33RhC8zfDe++bNYtXbRnTkQ+1YwXiUgSAuna65UnDYf7/NQISIrLFx&#10;TAquFGC1fH1ZYK7dhQvqdrESCcIhRwUmxjaXMpSGLIaRa4mTdnTeYkyrr6T2eElw28j3LJtKizWn&#10;CwZb+jRUnnb/VoH/i+G3OH9sukn1dd6evNnTsVBqOOjXcxCR+vg0P9I/OtVPRLh/k0a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9s/GMUAAADdAAAADwAAAAAAAAAA&#10;AAAAAAChAgAAZHJzL2Rvd25yZXYueG1sUEsFBgAAAAAEAAQA+QAAAJMDAAAAAA==&#10;" strokeweight=".25pt"/>
                    <v:line id="Line 977"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eag8MAAADdAAAADwAAAGRycy9kb3ducmV2LnhtbERPTWsCMRC9F/ofwgi91cRWWlmNUkoL&#10;pQdhtQe9DZtxs7iZrEm6bv+9EQre5vE+Z7EaXCt6CrHxrGEyViCIK28arjX8bD8fZyBiQjbYeiYN&#10;fxRhtby/W2Bh/JlL6jepFjmEY4EabEpdIWWsLDmMY98RZ+7gg8OUYailCXjO4a6VT0q9SIcN5waL&#10;Hb1bqo6bX6ch7FPclafn735af5zWx2C3dCi1fhgNb3MQiYZ0E/+7v0yer9QrXL/JJ8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XmoPDAAAA3QAAAA8AAAAAAAAAAAAA&#10;AAAAoQIAAGRycy9kb3ducmV2LnhtbFBLBQYAAAAABAAEAPkAAACRAwAAAAA=&#10;" strokeweight=".25pt"/>
                    <v:line id="Line 978"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gO8cYAAADdAAAADwAAAGRycy9kb3ducmV2LnhtbESPT0sDMRDF70K/Q5iCN5v4B5G1aZFS&#10;QTwI2/agt2Ez3SzdTLZJ3K7f3jkI3mZ4b977zXI9hV6NlHIX2cLtwoAibqLruLVw2L/ePIHKBdlh&#10;H5ks/FCG9Wp2tcTKxQvXNO5KqySEc4UWfClDpXVuPAXMizgQi3aMKWCRNbXaJbxIeOj1nTGPOmDH&#10;0uBxoI2n5rT7DhbSV8mf9fn+fXxot+ePU/J7OtbWXs+nl2dQhabyb/67fnOCb4zgyj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IDvHGAAAA3QAAAA8AAAAAAAAA&#10;AAAAAAAAoQIAAGRycy9kb3ducmV2LnhtbFBLBQYAAAAABAAEAPkAAACUAwAAAAA=&#10;" strokeweight=".25pt"/>
                    <v:line id="Line 979"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SrasMAAADdAAAADwAAAGRycy9kb3ducmV2LnhtbERPTWsCMRC9F/ofwgi91cRWSl2NUkoL&#10;pQdhtQe9DZtxs7iZrEm6bv+9EQre5vE+Z7EaXCt6CrHxrGEyViCIK28arjX8bD8fX0HEhGyw9Uwa&#10;/ijCanl/t8DC+DOX1G9SLXIIxwI12JS6QspYWXIYx74jztzBB4cpw1BLE/Ccw10rn5R6kQ4bzg0W&#10;O3q3VB03v05D2Ke4K0/P3/20/jitj8Fu6VBq/TAa3uYgEg3pJv53f5k8X6kZXL/JJ8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Eq2rDAAAA3QAAAA8AAAAAAAAAAAAA&#10;AAAAoQIAAGRycy9kb3ducmV2LnhtbFBLBQYAAAAABAAEAPkAAACRAwAAAAA=&#10;" strokeweight=".25pt"/>
                    <v:line id="Line 980"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eUKsYAAADdAAAADwAAAGRycy9kb3ducmV2LnhtbESPQUvDQBCF70L/wzIFb3ZTFSlpt6WI&#10;gngQ0vSgtyE7zYZmZ9PdNY3/3jkI3mZ4b977ZrObfK9GiqkLbGC5KEARN8F23Bo41q93K1ApI1vs&#10;A5OBH0qw285uNljacOWKxkNulYRwKtGAy3kotU6NI49pEQZi0U4hesyyxlbbiFcJ972+L4on7bFj&#10;aXA40LOj5nz49gbiV06f1eXhfXxsXy4f5+hqOlXG3M6n/RpUpin/m/+u36zgF0vhl2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nlCrGAAAA3QAAAA8AAAAAAAAA&#10;AAAAAAAAoQIAAGRycy9kb3ducmV2LnhtbFBLBQYAAAAABAAEAPkAAACUAwAAAAA=&#10;" strokeweight=".25pt"/>
                    <v:line id="Line 981"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sxscMAAADdAAAADwAAAGRycy9kb3ducmV2LnhtbERPTWsCMRC9F/wPYQq91exWKbI1SpEK&#10;0oOw6sHehs24WdxM1iSu23/fCEJv83ifM18OthU9+dA4VpCPMxDEldMN1woO+/XrDESIyBpbx6Tg&#10;lwIsF6OnORba3bikfhdrkUI4FKjAxNgVUobKkMUwdh1x4k7OW4wJ+lpqj7cUblv5lmXv0mLDqcFg&#10;RytD1Xl3tQr8TwzH8jL57qf112V79mZPp1Kpl+fh8wNEpCH+ix/ujU7zszyH+zfp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rMbHDAAAA3QAAAA8AAAAAAAAAAAAA&#10;AAAAoQIAAGRycy9kb3ducmV2LnhtbFBLBQYAAAAABAAEAPkAAACRAwAAAAA=&#10;" strokeweight=".25pt"/>
                    <v:line id="Line 982"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mvxsQAAADdAAAADwAAAGRycy9kb3ducmV2LnhtbERPTWvCQBC9F/oflil4qxu1lBLdiIiC&#10;eChEe2hvQ3bMhmRn4+4a03/fLRR6m8f7nNV6tJ0YyIfGsYLZNANBXDndcK3g47x/fgMRIrLGzjEp&#10;+KYA6+LxYYW5dncuaTjFWqQQDjkqMDH2uZShMmQxTF1PnLiL8xZjgr6W2uM9hdtOzrPsVVpsODUY&#10;7GlrqGpPN6vAf8XwWV4Xx+Gl3l3fW2/OdCmVmjyNmyWISGP8F/+5DzrNz2Zz+P0mn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Oa/GxAAAAN0AAAAPAAAAAAAAAAAA&#10;AAAAAKECAABkcnMvZG93bnJldi54bWxQSwUGAAAAAAQABAD5AAAAkgMAAAAA&#10;" strokeweight=".25pt"/>
                    <v:line id="Line 983"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UKXcMAAADdAAAADwAAAGRycy9kb3ducmV2LnhtbERPTWsCMRC9F/wPYQRvNWstpaxGEbEg&#10;HgqrPeht2Iybxc1kTeK6/ntTKPQ2j/c582VvG9GRD7VjBZNxBoK4dLrmSsHP4ev1E0SIyBobx6Tg&#10;QQGWi8HLHHPt7lxQt4+VSCEcclRgYmxzKUNpyGIYu5Y4cWfnLcYEfSW1x3sKt418y7IPabHm1GCw&#10;pbWh8rK/WQX+FMOxuE533Xu1uX5fvDnQuVBqNOxXMxCR+vgv/nNvdZqfTabw+006QS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1Cl3DAAAA3QAAAA8AAAAAAAAAAAAA&#10;AAAAoQIAAGRycy9kb3ducmV2LnhtbFBLBQYAAAAABAAEAPkAAACRAwAAAAA=&#10;" strokeweight=".25pt"/>
                    <v:line id="Line 984"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ySKcMAAADdAAAADwAAAGRycy9kb3ducmV2LnhtbERPTWsCMRC9F/wPYYTeatZWRFajiFiQ&#10;HgqrHvQ2bMbN4mayJnHd/vumUPA2j/c5i1VvG9GRD7VjBeNRBoK4dLrmSsHx8Pk2AxEissbGMSn4&#10;oQCr5eBlgbl2Dy6o28dKpBAOOSowMba5lKE0ZDGMXEucuIvzFmOCvpLa4yOF20a+Z9lUWqw5NRhs&#10;aWOovO7vVoE/x3Aqbh9f3aTa3r6v3hzoUij1OuzXcxCR+vgU/7t3Os3PxhP4+yad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ckinDAAAA3QAAAA8AAAAAAAAAAAAA&#10;AAAAoQIAAGRycy9kb3ducmV2LnhtbFBLBQYAAAAABAAEAPkAAACRAwAAAAA=&#10;" strokeweight=".25pt"/>
                    <v:line id="Line 985"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A3ssQAAADdAAAADwAAAGRycy9kb3ducmV2LnhtbERPTWsCMRC9F/wPYQq91azaimyNIlKh&#10;9CCs20O9DZtxs7iZrEm6bv99IxS8zeN9znI92Fb05EPjWMFknIEgrpxuuFbwVe6eFyBCRNbYOiYF&#10;vxRgvRo9LDHX7soF9YdYixTCIUcFJsYulzJUhiyGseuIE3dy3mJM0NdSe7ymcNvKaZbNpcWGU4PB&#10;jraGqvPhxyrwxxi+i8vss3+p3y/7szclnQqlnh6HzRuISEO8i//dHzrNzyav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0DeyxAAAAN0AAAAPAAAAAAAAAAAA&#10;AAAAAKECAABkcnMvZG93bnJldi54bWxQSwUGAAAAAAQABAD5AAAAkgMAAAAA&#10;" strokeweight=".25pt"/>
                    <v:line id="Line 986"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KpxcQAAADdAAAADwAAAGRycy9kb3ducmV2LnhtbERPTWvCQBC9F/oflin0VjfaIiW6EREF&#10;6aEQ7aG9DdkxG5KdjbtrTP99tyB4m8f7nOVqtJ0YyIfGsYLpJANBXDndcK3g67h7eQcRIrLGzjEp&#10;+KUAq+LxYYm5dlcuaTjEWqQQDjkqMDH2uZShMmQxTFxPnLiT8xZjgr6W2uM1hdtOzrJsLi02nBoM&#10;9rQxVLWHi1Xgf2L4Ls+vH8NbvT1/tt4c6VQq9fw0rhcgIo3xLr659zrNz6Zz+P8mnS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AqnFxAAAAN0AAAAPAAAAAAAAAAAA&#10;AAAAAKECAABkcnMvZG93bnJldi54bWxQSwUGAAAAAAQABAD5AAAAkgMAAAAA&#10;" strokeweight=".25pt"/>
                    <v:line id="Line 987"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4MXsQAAADdAAAADwAAAGRycy9kb3ducmV2LnhtbERPTWsCMRC9F/wPYQq91axaqmyNIlKh&#10;9CCs20O9DZtxs7iZrEm6bv99IxS8zeN9znI92Fb05EPjWMFknIEgrpxuuFbwVe6eFyBCRNbYOiYF&#10;vxRgvRo9LDHX7soF9YdYixTCIUcFJsYulzJUhiyGseuIE3dy3mJM0NdSe7ymcNvKaZa9SosNpwaD&#10;HW0NVefDj1XgjzF8F5fZZ/9Sv1/2Z29KOhVKPT0OmzcQkYZ4F/+7P3San03m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TgxexAAAAN0AAAAPAAAAAAAAAAAA&#10;AAAAAKECAABkcnMvZG93bnJldi54bWxQSwUGAAAAAAQABAD5AAAAkgMAAAAA&#10;" strokeweight=".25pt"/>
                    <v:line id="Line 988"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GYLMYAAADdAAAADwAAAGRycy9kb3ducmV2LnhtbESPQUvDQBCF70L/wzIFb3ZTFSlpt6WI&#10;gngQ0vSgtyE7zYZmZ9PdNY3/3jkI3mZ4b977ZrObfK9GiqkLbGC5KEARN8F23Bo41q93K1ApI1vs&#10;A5OBH0qw285uNljacOWKxkNulYRwKtGAy3kotU6NI49pEQZi0U4hesyyxlbbiFcJ972+L4on7bFj&#10;aXA40LOj5nz49gbiV06f1eXhfXxsXy4f5+hqOlXG3M6n/RpUpin/m/+u36zgF0vBlW9kBL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RmCzGAAAA3QAAAA8AAAAAAAAA&#10;AAAAAAAAoQIAAGRycy9kb3ducmV2LnhtbFBLBQYAAAAABAAEAPkAAACUAwAAAAA=&#10;" strokeweight=".25pt"/>
                  </v:group>
                  <v:group id="Group 989"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RCwNcEAAADdAAAADwAA&#10;AAAAAAAAAAAAAACqAgAAZHJzL2Rvd25yZXYueG1sUEsFBgAAAAAEAAQA+gAAAJgDAAAAAA==&#10;">
                    <v:rect id="Rectangle 990"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Dsd8QA&#10;AADdAAAADwAAAGRycy9kb3ducmV2LnhtbESPQW/CMAyF75P2HyJP4jZSehioEBBCmtTTNhjcTWPa&#10;isapkkDLv58PSLvZes/vfV5tRtepO4XYejYwm2agiCtvW64NHH8/3xegYkK22HkmAw+KsFm/vqyw&#10;sH7gPd0PqVYSwrFAA01KfaF1rBpyGKe+Jxbt4oPDJGuotQ04SLjrdJ5lH9phy9LQYE+7hqrr4eYM&#10;fP3k5Zl283l++x5s6cJpcdl2xkzexu0SVKIx/Zuf16UV/CwXfvlGR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Q7HfEAAAA3QAAAA8AAAAAAAAAAAAAAAAAmAIAAGRycy9k&#10;b3ducmV2LnhtbFBLBQYAAAAABAAEAPUAAACJAwAAAAA=&#10;" filled="f" strokeweight=".25pt"/>
                    <v:line id="Line 991"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f7DMQAAADdAAAADwAAAGRycy9kb3ducmV2LnhtbERPTWvCQBC9F/oflil4qxu1lBLdiIiC&#10;eChEe2hvQ3bMhmRn4+4a03/fLRR6m8f7nNV6tJ0YyIfGsYLZNANBXDndcK3g47x/fgMRIrLGzjEp&#10;+KYA6+LxYYW5dncuaTjFWqQQDjkqMDH2uZShMmQxTF1PnLiL8xZjgr6W2uM9hdtOzrPsVVpsODUY&#10;7GlrqGpPN6vAf8XwWV4Xx+Gl3l3fW2/OdCmVmjyNmyWISGP8F/+5DzrNz+Yz+P0mnSC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h/sMxAAAAN0AAAAPAAAAAAAAAAAA&#10;AAAAAKECAABkcnMvZG93bnJldi54bWxQSwUGAAAAAAQABAD5AAAAkgMAAAAA&#10;" strokeweight=".25pt"/>
                    <v:line id="Line 992"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Vle8MAAADdAAAADwAAAGRycy9kb3ducmV2LnhtbERPTWsCMRC9F/wPYYTeararFNkapYgF&#10;6UFY9WBvw2bcLG4ma5Ku6783hUJv83ifs1gNthU9+dA4VvA6yUAQV043XCs4Hj5f5iBCRNbYOiYF&#10;dwqwWo6eFlhod+OS+n2sRQrhUKACE2NXSBkqQxbDxHXEiTs7bzEm6GupPd5SuG1lnmVv0mLDqcFg&#10;R2tD1WX/YxX47xhO5XX61c/qzXV38eZA51Kp5/Hw8Q4i0hD/xX/urU7zszyH32/SC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VZXvDAAAA3QAAAA8AAAAAAAAAAAAA&#10;AAAAoQIAAGRycy9kb3ducmV2LnhtbFBLBQYAAAAABAAEAPkAAACRAwAAAAA=&#10;" strokeweight=".25pt"/>
                    <v:line id="Line 993"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nA4MMAAADdAAAADwAAAGRycy9kb3ducmV2LnhtbERPTWsCMRC9F/wPYQrearZaRFajiLQg&#10;HgqrHtrbsBk3i5vJmsR1/femUPA2j/c5i1VvG9GRD7VjBe+jDARx6XTNlYLj4ettBiJEZI2NY1Jw&#10;pwCr5eBlgbl2Ny6o28dKpBAOOSowMba5lKE0ZDGMXEucuJPzFmOCvpLa4y2F20aOs2wqLdacGgy2&#10;tDFUnvdXq8D/xvBTXCa77qP6vHyfvTnQqVBq+Nqv5yAi9fEp/ndvdZqfjSfw9006QS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ZwODDAAAA3QAAAA8AAAAAAAAAAAAA&#10;AAAAoQIAAGRycy9kb3ducmV2LnhtbFBLBQYAAAAABAAEAPkAAACRAwAAAAA=&#10;" strokeweight=".25pt"/>
                    <v:line id="Line 994"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YlMMAAADdAAAADwAAAGRycy9kb3ducmV2LnhtbERPTWsCMRC9F/wPYYTealYrUlajiCiU&#10;HgqrPeht2Iybxc1kTdJ1++8bQfA2j/c5i1VvG9GRD7VjBeNRBoK4dLrmSsHPYff2ASJEZI2NY1Lw&#10;RwFWy8HLAnPtblxQt4+VSCEcclRgYmxzKUNpyGIYuZY4cWfnLcYEfSW1x1sKt42cZNlMWqw5NRhs&#10;aWOovOx/rQJ/iuFYXN+/umm1vX5fvDnQuVDqddiv5yAi9fEpfrg/dZqfTaZw/yad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WJTDAAAA3QAAAA8AAAAAAAAAAAAA&#10;AAAAoQIAAGRycy9kb3ducmV2LnhtbFBLBQYAAAAABAAEAPkAAACRAwAAAAA=&#10;" strokeweight=".25pt"/>
                    <v:line id="Line 995"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z9D8MAAADdAAAADwAAAGRycy9kb3ducmV2LnhtbERPTWsCMRC9F/ofwhS81WzVFtkapRQF&#10;8SCs9lBvw2bcLG4maxLX9d8bodDbPN7nzBa9bURHPtSOFbwNMxDEpdM1Vwp+9qvXKYgQkTU2jknB&#10;jQIs5s9PM8y1u3JB3S5WIoVwyFGBibHNpQylIYth6FrixB2dtxgT9JXUHq8p3DZylGUf0mLNqcFg&#10;S9+GytPuYhX4Qwy/xXm86SbV8rw9ebOnY6HU4KX/+gQRqY//4j/3Wqf52egd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8/Q/DAAAA3QAAAA8AAAAAAAAAAAAA&#10;AAAAoQIAAGRycy9kb3ducmV2LnhtbFBLBQYAAAAABAAEAPkAAACRAwAAAAA=&#10;" strokeweight=".25pt"/>
                    <v:line id="Line 996"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5jeMQAAADdAAAADwAAAGRycy9kb3ducmV2LnhtbERPTWvCQBC9F/wPyxR6q5vaIiW6EZEW&#10;xEMh2kN7G7JjNiQ7G3fXGP99tyB4m8f7nOVqtJ0YyIfGsYKXaQaCuHK64VrB9+Hz+R1EiMgaO8ek&#10;4EoBVsXkYYm5dhcuadjHWqQQDjkqMDH2uZShMmQxTF1PnLij8xZjgr6W2uMlhdtOzrJsLi02nBoM&#10;9rQxVLX7s1Xgf2P4KU+vu+Gt/jh9td4c6Fgq9fQ4rhcgIo3xLr65tzrNz2Zz+P8mnS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mN4xAAAAN0AAAAPAAAAAAAAAAAA&#10;AAAAAKECAABkcnMvZG93bnJldi54bWxQSwUGAAAAAAQABAD5AAAAkgMAAAAA&#10;" strokeweight=".25pt"/>
                    <v:line id="Line 997"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G48MAAADdAAAADwAAAGRycy9kb3ducmV2LnhtbERPTWsCMRC9F/ofwhS81WxVWtkapRQF&#10;8SCs9lBvw2bcLG4maxLX9d8bodDbPN7nzBa9bURHPtSOFbwNMxDEpdM1Vwp+9qvXKYgQkTU2jknB&#10;jQIs5s9PM8y1u3JB3S5WIoVwyFGBibHNpQylIYth6FrixB2dtxgT9JXUHq8p3DZylGXv0mLNqcFg&#10;S9+GytPuYhX4Qwy/xXm86SbV8rw9ebOnY6HU4KX/+gQRqY//4j/3Wqf52egD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ixuPDAAAA3QAAAA8AAAAAAAAAAAAA&#10;AAAAoQIAAGRycy9kb3ducmV2LnhtbFBLBQYAAAAABAAEAPkAAACRAwAAAAA=&#10;" strokeweight=".25pt"/>
                    <v:line id="Line 998"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1SkcYAAADdAAAADwAAAGRycy9kb3ducmV2LnhtbESPQUvDQBCF7wX/wzKCt3ZjFZHYTRFR&#10;EA+FtB70NmQn2dDsbLq7pvHfdw6Ctxnem/e+2WxnP6iJYuoDG7hdFaCIm2B77gx8Ht6Wj6BSRrY4&#10;BCYDv5RgW10tNljacOaapn3ulIRwKtGAy3kstU6NI49pFUZi0doQPWZZY6dtxLOE+0Gvi+JBe+xZ&#10;GhyO9OKoOe5/vIH4ndNXfbr7mO6719PuGN2B2tqYm+v5+QlUpjn/m/+u363gF2vBlW9kBF1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9UpHGAAAA3QAAAA8AAAAAAAAA&#10;AAAAAAAAoQIAAGRycy9kb3ducmV2LnhtbFBLBQYAAAAABAAEAPkAAACUAwAAAAA=&#10;" strokeweight=".25pt"/>
                    <v:line id="Line 999"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H3CsMAAADdAAAADwAAAGRycy9kb3ducmV2LnhtbERPTWsCMRC9F/ofwhS81WxVSt0apRQF&#10;8SCs9lBvw2bcLG4maxLX9d8bodDbPN7nzBa9bURHPtSOFbwNMxDEpdM1Vwp+9qvXDxAhImtsHJOC&#10;GwVYzJ+fZphrd+WCul2sRArhkKMCE2ObSxlKQxbD0LXEiTs6bzEm6CupPV5TuG3kKMvepcWaU4PB&#10;lr4NlafdxSrwhxh+i/N4002q5Xl78mZPx0KpwUv/9QkiUh//xX/utU7zs9EU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x9wrDAAAA3QAAAA8AAAAAAAAAAAAA&#10;AAAAoQIAAGRycy9kb3ducmV2LnhtbFBLBQYAAAAABAAEAPkAAACRAwAAAAA=&#10;" strokeweight=".25pt"/>
                    <v:line id="Line 1000"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LISsYAAADdAAAADwAAAGRycy9kb3ducmV2LnhtbESPQUvDQBCF7wX/wzKCt3ajFSmx2yKi&#10;IB4KaXrQ25CdZkOzs+numsZ/3zkI3mZ4b977Zr2dfK9GiqkLbOB+UYAiboLtuDVwqN/nK1ApI1vs&#10;A5OBX0qw3dzM1ljacOGKxn1ulYRwKtGAy3kotU6NI49pEQZi0Y4hesyyxlbbiBcJ971+KIon7bFj&#10;aXA40Kuj5rT/8Qbid05f1Xn5OT62b+fdKbqajpUxd7fTyzOoTFP+N/9df1jBL5bCL9/ICHp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SyErGAAAA3QAAAA8AAAAAAAAA&#10;AAAAAAAAoQIAAGRycy9kb3ducmV2LnhtbFBLBQYAAAAABAAEAPkAAACUAwAAAAA=&#10;" strokeweight=".25pt"/>
                    <v:line id="Line 1001"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5t0cMAAADdAAAADwAAAGRycy9kb3ducmV2LnhtbERPTWsCMRC9F/wPYQRvNWstpaxGEbEg&#10;HgqrPeht2Iybxc1kTeK6/ntTKPQ2j/c582VvG9GRD7VjBZNxBoK4dLrmSsHP4ev1E0SIyBobx6Tg&#10;QQGWi8HLHHPt7lxQt4+VSCEcclRgYmxzKUNpyGIYu5Y4cWfnLcYEfSW1x3sKt418y7IPabHm1GCw&#10;pbWh8rK/WQX+FMOxuE533Xu1uX5fvDnQuVBqNOxXMxCR+vgv/nNvdZqfTSfw+006QS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ebdHDAAAA3QAAAA8AAAAAAAAAAAAA&#10;AAAAoQIAAGRycy9kb3ducmV2LnhtbFBLBQYAAAAABAAEAPkAAACRAwAAAAA=&#10;" strokeweight=".25pt"/>
                    <v:line id="Line 1002"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zzpsMAAADdAAAADwAAAGRycy9kb3ducmV2LnhtbERPTWsCMRC9F/wPYQrearZaRFajiLQg&#10;HgqrHtrbsBk3i5vJmsR1/femUPA2j/c5i1VvG9GRD7VjBe+jDARx6XTNlYLj4ettBiJEZI2NY1Jw&#10;pwCr5eBlgbl2Ny6o28dKpBAOOSowMba5lKE0ZDGMXEucuJPzFmOCvpLa4y2F20aOs2wqLdacGgy2&#10;tDFUnvdXq8D/xvBTXCa77qP6vHyfvTnQqVBq+Nqv5yAi9fEp/ndvdZqfTcbw9006QS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M86bDAAAA3QAAAA8AAAAAAAAAAAAA&#10;AAAAoQIAAGRycy9kb3ducmV2LnhtbFBLBQYAAAAABAAEAPkAAACRAwAAAAA=&#10;" strokeweight=".25pt"/>
                    <v:line id="Line 1003"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BWPcMAAADdAAAADwAAAGRycy9kb3ducmV2LnhtbERPTWsCMRC9F/wPYQRvNduuFNkapYgF&#10;8SCserC3YTNuFjeTNYnr9t83hUJv83ifs1gNthU9+dA4VvAyzUAQV043XCs4HT+f5yBCRNbYOiYF&#10;3xRgtRw9LbDQ7sEl9YdYixTCoUAFJsaukDJUhiyGqeuIE3dx3mJM0NdSe3ykcNvK1yx7kxYbTg0G&#10;O1obqq6Hu1Xgv2I4l7d818/qzW1/9eZIl1KpyXj4eAcRaYj/4j/3Vqf5WZ7D7zfpB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AVj3DAAAA3QAAAA8AAAAAAAAAAAAA&#10;AAAAoQIAAGRycy9kb3ducmV2LnhtbFBLBQYAAAAABAAEAPkAAACRAwAAAAA=&#10;" strokeweight=".25pt"/>
                    <v:line id="Line 1004"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nOScMAAADdAAAADwAAAGRycy9kb3ducmV2LnhtbERPTWsCMRC9F/wPYQrearZVSlmNIlJB&#10;PAirPbS3YTNuFjeTNYnr+u+NIPQ2j/c5s0VvG9GRD7VjBe+jDARx6XTNlYKfw/rtC0SIyBobx6Tg&#10;RgEW88HLDHPtrlxQt4+VSCEcclRgYmxzKUNpyGIYuZY4cUfnLcYEfSW1x2sKt438yLJPabHm1GCw&#10;pZWh8rS/WAX+L4bf4jzedpPq+7w7eXOgY6HU8LVfTkFE6uO/+One6DQ/G0/g8U06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pzknDAAAA3QAAAA8AAAAAAAAAAAAA&#10;AAAAoQIAAGRycy9kb3ducmV2LnhtbFBLBQYAAAAABAAEAPkAAACRAwAAAAA=&#10;" strokeweight=".25pt"/>
                    <v:line id="Line 1005"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Vr0sQAAADdAAAADwAAAGRycy9kb3ducmV2LnhtbERPTWsCMRC9F/ofwhR6q9lWK7I1ikiF&#10;0oOwbg/1NmzGzeJmsiZx3f57IxS8zeN9znw52Fb05EPjWMHrKANBXDndcK3gp9y8zECEiKyxdUwK&#10;/ijAcvH4MMdcuwsX1O9iLVIIhxwVmBi7XMpQGbIYRq4jTtzBeYsxQV9L7fGSwm0r37JsKi02nBoM&#10;drQ2VB13Z6vA72P4LU7j735Sf562R29KOhRKPT8Nqw8QkYZ4F/+7v3San43f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ZWvSxAAAAN0AAAAPAAAAAAAAAAAA&#10;AAAAAKECAABkcnMvZG93bnJldi54bWxQSwUGAAAAAAQABAD5AAAAkgMAAAAA&#10;" strokeweight=".25pt"/>
                    <v:line id="Line 1006"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f1pcMAAADdAAAADwAAAGRycy9kb3ducmV2LnhtbERPTWsCMRC9C/6HMEJvmrWKlNUoIhVK&#10;D4XVHvQ2bMbN4mayJnHd/vtGKPQ2j/c5q01vG9GRD7VjBdNJBoK4dLrmSsH3cT9+AxEissbGMSn4&#10;oQCb9XCwwly7BxfUHWIlUgiHHBWYGNtcylAashgmriVO3MV5izFBX0nt8ZHCbSNfs2whLdacGgy2&#10;tDNUXg93q8CfYzgVt9lnN6/eb19Xb450KZR6GfXbJYhIffwX/7k/dJqfzRbw/Cad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39aXDAAAA3QAAAA8AAAAAAAAAAAAA&#10;AAAAoQIAAGRycy9kb3ducmV2LnhtbFBLBQYAAAAABAAEAPkAAACRAwAAAAA=&#10;" strokeweight=".25pt"/>
                    <v:line id="Line 1007"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tQPsQAAADdAAAADwAAAGRycy9kb3ducmV2LnhtbERPTWsCMRC9F/ofwhR6q9lWqbI1ikiF&#10;0oOwbg/1NmzGzeJmsiZx3f57IxS8zeN9znw52Fb05EPjWMHrKANBXDndcK3gp9y8zECEiKyxdUwK&#10;/ijAcvH4MMdcuwsX1O9iLVIIhxwVmBi7XMpQGbIYRq4jTtzBeYsxQV9L7fGSwm0r37LsXVpsODUY&#10;7GhtqDruzlaB38fwW5zG3/2k/jxtj96UdCiUen4aVh8gIg3xLv53f+k0PxtP4fZNOk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1A+xAAAAN0AAAAPAAAAAAAAAAAA&#10;AAAAAKECAABkcnMvZG93bnJldi54bWxQSwUGAAAAAAQABAD5AAAAkgMAAAAA&#10;" strokeweight=".25pt"/>
                  </v:group>
                </v:group>
                <v:line id="Line 1008"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QI1sUAAADdAAAADwAAAGRycy9kb3ducmV2LnhtbESP3WoCQQyF7wt9hyGF3tXZKqhsHUUK&#10;QosiuPYBwk72R3cyw864rm/fXBR6l3BOzvmy2oyuUwP1sfVs4H2SgSIuvW25NvBz3r0tQcWEbLHz&#10;TAYeFGGzfn5aYW79nU80FKlWEsIxRwNNSiHXOpYNOYwTH4hFq3zvMMna19r2eJdw1+lpls21w5al&#10;ocFAnw2V1+LmDOyH6kKLffE4x+/j9laN4XCaBWNeX8btB6hEY/o3/11/WcHPZoIr38gI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QI1sUAAADdAAAADwAAAAAAAAAA&#10;AAAAAAChAgAAZHJzL2Rvd25yZXYueG1sUEsFBgAAAAAEAAQA+QAAAJMDAAAAAA==&#10;" strokeweight="2pt">
                  <v:stroke startarrow="block" startarrowwidth="wide" endarrow="block" endarrowwidth="wide"/>
                </v:line>
                <v:line id="Line 1009"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itTcIAAADdAAAADwAAAGRycy9kb3ducmV2LnhtbERP22oCMRB9L/gPYQTfalaFVlejiFCo&#10;KAVXP2DYzF50MwmbuK5/3wiFvs3hXGe16U0jOmp9bVnBZJyAIM6trrlUcDl/vc9B+ICssbFMCp7k&#10;YbMevK0w1fbBJ+qyUIoYwj5FBVUILpXS5xUZ9GPriCNX2NZgiLAtpW7xEcNNI6dJ8iEN1hwbKnS0&#10;qyi/ZXej4NAVV/o8ZM+z3/9s70XvjqeZU2o07LdLEIH68C/+c3/rOD+ZLeD1TTxB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itTcIAAADdAAAADwAAAAAAAAAAAAAA&#10;AAChAgAAZHJzL2Rvd25yZXYueG1sUEsFBgAAAAAEAAQA+QAAAJADAAAAAA==&#10;" strokeweight="2pt">
                  <v:stroke startarrow="block" startarrowwidth="wide" endarrow="block" endarrowwidth="wide"/>
                </v:line>
              </v:group>
            </w:pict>
          </mc:Fallback>
        </mc:AlternateContent>
      </w:r>
      <w:r w:rsidRPr="00E9765E">
        <w:rPr>
          <w:noProof/>
          <w:sz w:val="24"/>
          <w:szCs w:val="24"/>
        </w:rPr>
        <mc:AlternateContent>
          <mc:Choice Requires="wpg">
            <w:drawing>
              <wp:anchor distT="0" distB="0" distL="114300" distR="114300" simplePos="0" relativeHeight="251663360" behindDoc="0" locked="0" layoutInCell="1" allowOverlap="1" wp14:anchorId="26EDD979" wp14:editId="0DBCCCFA">
                <wp:simplePos x="0" y="0"/>
                <wp:positionH relativeFrom="column">
                  <wp:posOffset>1257300</wp:posOffset>
                </wp:positionH>
                <wp:positionV relativeFrom="paragraph">
                  <wp:posOffset>83820</wp:posOffset>
                </wp:positionV>
                <wp:extent cx="1371600" cy="1371600"/>
                <wp:effectExtent l="22860" t="25400" r="24765" b="22225"/>
                <wp:wrapNone/>
                <wp:docPr id="956" name="Group 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4941" y="1264"/>
                          <a:chExt cx="3240" cy="3240"/>
                        </a:xfrm>
                      </wpg:grpSpPr>
                      <wpg:grpSp>
                        <wpg:cNvPr id="957" name="Group 1011"/>
                        <wpg:cNvGrpSpPr>
                          <a:grpSpLocks/>
                        </wpg:cNvGrpSpPr>
                        <wpg:grpSpPr bwMode="auto">
                          <a:xfrm>
                            <a:off x="4941" y="1264"/>
                            <a:ext cx="3240" cy="3240"/>
                            <a:chOff x="6201" y="1444"/>
                            <a:chExt cx="3240" cy="3240"/>
                          </a:xfrm>
                        </wpg:grpSpPr>
                        <wpg:grpSp>
                          <wpg:cNvPr id="958" name="Group 1012"/>
                          <wpg:cNvGrpSpPr>
                            <a:grpSpLocks/>
                          </wpg:cNvGrpSpPr>
                          <wpg:grpSpPr bwMode="auto">
                            <a:xfrm rot="16200000">
                              <a:off x="6201" y="1444"/>
                              <a:ext cx="3240" cy="3240"/>
                              <a:chOff x="2241" y="1264"/>
                              <a:chExt cx="3240" cy="3060"/>
                            </a:xfrm>
                          </wpg:grpSpPr>
                          <wps:wsp>
                            <wps:cNvPr id="959" name="Rectangle 1013"/>
                            <wps:cNvSpPr>
                              <a:spLocks noChangeArrowheads="1"/>
                            </wps:cNvSpPr>
                            <wps:spPr bwMode="auto">
                              <a:xfrm>
                                <a:off x="2241" y="1264"/>
                                <a:ext cx="3240" cy="3060"/>
                              </a:xfrm>
                              <a:prstGeom prst="rect">
                                <a:avLst/>
                              </a:prstGeom>
                              <a:solidFill>
                                <a:srgbClr val="FFFFFF"/>
                              </a:solidFill>
                              <a:ln w="3175">
                                <a:solidFill>
                                  <a:srgbClr val="000000"/>
                                </a:solidFill>
                                <a:miter lim="800000"/>
                                <a:headEnd/>
                                <a:tailEnd/>
                              </a:ln>
                            </wps:spPr>
                            <wps:bodyPr rot="0" vert="horz" wrap="square" lIns="91440" tIns="45720" rIns="91440" bIns="45720" anchor="t" anchorCtr="0" upright="1">
                              <a:noAutofit/>
                            </wps:bodyPr>
                          </wps:wsp>
                          <wps:wsp>
                            <wps:cNvPr id="960" name="Line 1014"/>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1" name="Line 1015"/>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2" name="Line 1016"/>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3" name="Line 1017"/>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4" name="Line 1018"/>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019"/>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020"/>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021"/>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8" name="Line 1022"/>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69" name="Line 1023"/>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70" name="Line 1024"/>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71" name="Line 1025"/>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72" name="Line 1026"/>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73" name="Line 1027"/>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74" name="Line 1028"/>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75" name="Line 1029"/>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76" name="Line 1030"/>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977" name="Group 1031"/>
                          <wpg:cNvGrpSpPr>
                            <a:grpSpLocks/>
                          </wpg:cNvGrpSpPr>
                          <wpg:grpSpPr bwMode="auto">
                            <a:xfrm rot="10800000">
                              <a:off x="6201" y="1444"/>
                              <a:ext cx="3240" cy="3240"/>
                              <a:chOff x="2241" y="1264"/>
                              <a:chExt cx="3240" cy="3060"/>
                            </a:xfrm>
                          </wpg:grpSpPr>
                          <wps:wsp>
                            <wps:cNvPr id="978" name="Rectangle 1032"/>
                            <wps:cNvSpPr>
                              <a:spLocks noChangeArrowheads="1"/>
                            </wps:cNvSpPr>
                            <wps:spPr bwMode="auto">
                              <a:xfrm>
                                <a:off x="2241" y="1264"/>
                                <a:ext cx="3240" cy="306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9" name="Line 1033"/>
                            <wps:cNvCnPr>
                              <a:cxnSpLocks noChangeShapeType="1"/>
                            </wps:cNvCnPr>
                            <wps:spPr bwMode="auto">
                              <a:xfrm>
                                <a:off x="38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0" name="Line 1034"/>
                            <wps:cNvCnPr>
                              <a:cxnSpLocks noChangeShapeType="1"/>
                            </wps:cNvCnPr>
                            <wps:spPr bwMode="auto">
                              <a:xfrm>
                                <a:off x="40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1" name="Line 1035"/>
                            <wps:cNvCnPr>
                              <a:cxnSpLocks noChangeShapeType="1"/>
                            </wps:cNvCnPr>
                            <wps:spPr bwMode="auto">
                              <a:xfrm>
                                <a:off x="42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2" name="Line 1036"/>
                            <wps:cNvCnPr>
                              <a:cxnSpLocks noChangeShapeType="1"/>
                            </wps:cNvCnPr>
                            <wps:spPr bwMode="auto">
                              <a:xfrm>
                                <a:off x="44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3" name="Line 1037"/>
                            <wps:cNvCnPr>
                              <a:cxnSpLocks noChangeShapeType="1"/>
                            </wps:cNvCnPr>
                            <wps:spPr bwMode="auto">
                              <a:xfrm>
                                <a:off x="45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4" name="Line 1038"/>
                            <wps:cNvCnPr>
                              <a:cxnSpLocks noChangeShapeType="1"/>
                            </wps:cNvCnPr>
                            <wps:spPr bwMode="auto">
                              <a:xfrm>
                                <a:off x="47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5" name="Line 1039"/>
                            <wps:cNvCnPr>
                              <a:cxnSpLocks noChangeShapeType="1"/>
                            </wps:cNvCnPr>
                            <wps:spPr bwMode="auto">
                              <a:xfrm>
                                <a:off x="49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6" name="Line 1040"/>
                            <wps:cNvCnPr>
                              <a:cxnSpLocks noChangeShapeType="1"/>
                            </wps:cNvCnPr>
                            <wps:spPr bwMode="auto">
                              <a:xfrm>
                                <a:off x="35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041"/>
                            <wps:cNvCnPr>
                              <a:cxnSpLocks noChangeShapeType="1"/>
                            </wps:cNvCnPr>
                            <wps:spPr bwMode="auto">
                              <a:xfrm>
                                <a:off x="36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8" name="Line 1042"/>
                            <wps:cNvCnPr>
                              <a:cxnSpLocks noChangeShapeType="1"/>
                            </wps:cNvCnPr>
                            <wps:spPr bwMode="auto">
                              <a:xfrm>
                                <a:off x="314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89" name="Line 1043"/>
                            <wps:cNvCnPr>
                              <a:cxnSpLocks noChangeShapeType="1"/>
                            </wps:cNvCnPr>
                            <wps:spPr bwMode="auto">
                              <a:xfrm>
                                <a:off x="33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0" name="Line 1044"/>
                            <wps:cNvCnPr>
                              <a:cxnSpLocks noChangeShapeType="1"/>
                            </wps:cNvCnPr>
                            <wps:spPr bwMode="auto">
                              <a:xfrm>
                                <a:off x="51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045"/>
                            <wps:cNvCnPr>
                              <a:cxnSpLocks noChangeShapeType="1"/>
                            </wps:cNvCnPr>
                            <wps:spPr bwMode="auto">
                              <a:xfrm>
                                <a:off x="53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2" name="Line 1046"/>
                            <wps:cNvCnPr>
                              <a:cxnSpLocks noChangeShapeType="1"/>
                            </wps:cNvCnPr>
                            <wps:spPr bwMode="auto">
                              <a:xfrm>
                                <a:off x="278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3" name="Line 1047"/>
                            <wps:cNvCnPr>
                              <a:cxnSpLocks noChangeShapeType="1"/>
                            </wps:cNvCnPr>
                            <wps:spPr bwMode="auto">
                              <a:xfrm>
                                <a:off x="296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048"/>
                            <wps:cNvCnPr>
                              <a:cxnSpLocks noChangeShapeType="1"/>
                            </wps:cNvCnPr>
                            <wps:spPr bwMode="auto">
                              <a:xfrm>
                                <a:off x="242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95" name="Line 1049"/>
                            <wps:cNvCnPr>
                              <a:cxnSpLocks noChangeShapeType="1"/>
                            </wps:cNvCnPr>
                            <wps:spPr bwMode="auto">
                              <a:xfrm>
                                <a:off x="2601" y="1264"/>
                                <a:ext cx="0" cy="30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96" name="Line 1050"/>
                        <wps:cNvCnPr>
                          <a:cxnSpLocks noChangeShapeType="1"/>
                        </wps:cNvCnPr>
                        <wps:spPr bwMode="auto">
                          <a:xfrm>
                            <a:off x="6561" y="1264"/>
                            <a:ext cx="0" cy="324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s:wsp>
                        <wps:cNvPr id="997" name="Line 1051"/>
                        <wps:cNvCnPr>
                          <a:cxnSpLocks noChangeShapeType="1"/>
                        </wps:cNvCnPr>
                        <wps:spPr bwMode="auto">
                          <a:xfrm>
                            <a:off x="4941" y="2884"/>
                            <a:ext cx="3240" cy="0"/>
                          </a:xfrm>
                          <a:prstGeom prst="line">
                            <a:avLst/>
                          </a:prstGeom>
                          <a:noFill/>
                          <a:ln w="25400">
                            <a:solidFill>
                              <a:srgbClr val="000000"/>
                            </a:solidFill>
                            <a:round/>
                            <a:headEnd type="triangle" w="lg" len="med"/>
                            <a:tailEnd type="triangle"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EC3ABDA" id="Group 956" o:spid="_x0000_s1026" style="position:absolute;margin-left:99pt;margin-top:6.6pt;width:108pt;height:108pt;z-index:251663360" coordorigin="4941,1264"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">
                <v:group id="Group 1011" o:spid="_x0000_s1027" style="position:absolute;left:4941;top:1264;width:3240;height:3240" coordorigin="6201,1444" coordsize="3240,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group id="Group 1012" o:spid="_x0000_s1028" style="position:absolute;left:6201;top:1444;width:3240;height:3240;rotation:-9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nsoYwwAAANwAAAAP&#10;AAAAAAAAAAAAAAAAAKoCAABkcnMvZG93bnJldi54bWxQSwUGAAAAAAQABAD6AAAAmgMAAAAA&#10;">
                    <v:rect id="Rectangle 1013" o:spid="_x0000_s1029"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6XpMIA&#10;AADcAAAADwAAAGRycy9kb3ducmV2LnhtbESPT4vCMBTE7wt+h/AEb2uqomg1ilTEvSysf8DrI3m2&#10;xealNKnWb28WFvY4zMxvmNWms5V4UONLxwpGwwQEsXam5FzB5bz/nIPwAdlg5ZgUvMjDZt37WGFq&#10;3JOP9DiFXEQI+xQVFCHUqZReF2TRD11NHL2bayyGKJtcmgafEW4rOU6SmbRYclwosKasIH0/tVbB&#10;YZbhJOifrG1l9Y0az1O87pQa9LvtEkSgLvyH/9pfRsFiuoDfM/EIyP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pekwgAAANwAAAAPAAAAAAAAAAAAAAAAAJgCAABkcnMvZG93&#10;bnJldi54bWxQSwUGAAAAAAQABAD1AAAAhwMAAAAA&#10;" strokeweight=".25pt"/>
                    <v:line id="Line 1014" o:spid="_x0000_s1030"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X5wMIAAADcAAAADwAAAGRycy9kb3ducmV2LnhtbERPz2vCMBS+D/wfwhN2m6luiFajiCiM&#10;HQZVD3p7NM+m2LzUJNbuv18Ogx0/vt/LdW8b0ZEPtWMF41EGgrh0uuZKwem4f5uBCBFZY+OYFPxQ&#10;gPVq8LLEXLsnF9QdYiVSCIccFZgY21zKUBqyGEauJU7c1XmLMUFfSe3xmcJtIydZNpUWa04NBlva&#10;Gipvh4dV4C8xnIv7+1f3Ue3u3zdvjnQtlHod9psFiEh9/Bf/uT+1gvk0zU9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dX5wMIAAADcAAAADwAAAAAAAAAAAAAA&#10;AAChAgAAZHJzL2Rvd25yZXYueG1sUEsFBgAAAAAEAAQA+QAAAJADAAAAAA==&#10;" strokeweight=".25pt"/>
                    <v:line id="Line 1015" o:spid="_x0000_s1031"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lcW8UAAADcAAAADwAAAGRycy9kb3ducmV2LnhtbESPQWsCMRSE74X+h/AK3mrWWsRujSLS&#10;gvQgrHpob4/Nc7O4eVmTdF3/vREEj8PMfMPMFr1tREc+1I4VjIYZCOLS6ZorBfvd9+sURIjIGhvH&#10;pOBCARbz56cZ5tqduaBuGyuRIBxyVGBibHMpQ2nIYhi6ljh5B+ctxiR9JbXHc4LbRr5l2URarDkt&#10;GGxpZag8bv+tAv8Xw29xGv9079XXaXP0ZkeHQqnBS7/8BBGpj4/wvb3WCj4mI7idS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lcW8UAAADcAAAADwAAAAAAAAAA&#10;AAAAAAChAgAAZHJzL2Rvd25yZXYueG1sUEsFBgAAAAAEAAQA+QAAAJMDAAAAAA==&#10;" strokeweight=".25pt"/>
                    <v:line id="Line 1016" o:spid="_x0000_s1032"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vCLMUAAADcAAAADwAAAGRycy9kb3ducmV2LnhtbESPQWsCMRSE7wX/Q3iCt5pVi9jVKFJa&#10;KD0Iqx7q7bF5bhY3L2uSrtt/bwoFj8PMfMOsNr1tREc+1I4VTMYZCOLS6ZorBcfDx/MCRIjIGhvH&#10;pOCXAmzWg6cV5trduKBuHyuRIBxyVGBibHMpQ2nIYhi7ljh5Z+ctxiR9JbXHW4LbRk6zbC4t1pwW&#10;DLb0Zqi87H+sAn+K4bu4zr66l+r9urt4c6BzodRo2G+XICL18RH+b39qBa/zKfyd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vCLMUAAADcAAAADwAAAAAAAAAA&#10;AAAAAAChAgAAZHJzL2Rvd25yZXYueG1sUEsFBgAAAAAEAAQA+QAAAJMDAAAAAA==&#10;" strokeweight=".25pt"/>
                    <v:line id="Line 1017" o:spid="_x0000_s1033"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dnt8UAAADcAAAADwAAAGRycy9kb3ducmV2LnhtbESPQWsCMRSE7wX/Q3iF3mq2tYhujSLF&#10;QulBWPVgb4/Nc7O4eVmTuG7/vREEj8PMfMPMFr1tREc+1I4VvA0zEMSl0zVXCnbb79cJiBCRNTaO&#10;ScE/BVjMB08zzLW7cEHdJlYiQTjkqMDE2OZShtKQxTB0LXHyDs5bjEn6SmqPlwS3jXzPsrG0WHNa&#10;MNjSl6HyuDlbBf4vhn1xGv12H9XqtD56s6VDodTLc7/8BBGpj4/wvf2jFUzHI7idSUdA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Qdnt8UAAADcAAAADwAAAAAAAAAA&#10;AAAAAAChAgAAZHJzL2Rvd25yZXYueG1sUEsFBgAAAAAEAAQA+QAAAJMDAAAAAA==&#10;" strokeweight=".25pt"/>
                    <v:line id="Line 1018" o:spid="_x0000_s1034"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7/w8UAAADcAAAADwAAAGRycy9kb3ducmV2LnhtbESPQWsCMRSE7wX/Q3iF3mq2VUS3RpFS&#10;oXgorHqwt8fmuVncvKxJuq7/vhEEj8PMfMPMl71tREc+1I4VvA0zEMSl0zVXCva79esURIjIGhvH&#10;pOBKAZaLwdMcc+0uXFC3jZVIEA45KjAxtrmUoTRkMQxdS5y8o/MWY5K+ktrjJcFtI9+zbCIt1pwW&#10;DLb0aag8bf+sAv8bw6E4jzbduPo6/5y82dGxUOrluV99gIjUx0f43v7WCmaTMdzO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7/w8UAAADcAAAADwAAAAAAAAAA&#10;AAAAAAChAgAAZHJzL2Rvd25yZXYueG1sUEsFBgAAAAAEAAQA+QAAAJMDAAAAAA==&#10;" strokeweight=".25pt"/>
                    <v:line id="Line 1019" o:spid="_x0000_s1035"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JaWMUAAADcAAAADwAAAGRycy9kb3ducmV2LnhtbESPQWsCMRSE7wX/Q3iCt5pVW2lXo0ip&#10;UHoorHpob4/Nc7O4eVmTuG7/fVMQPA4z8w2zXPe2ER35UDtWMBlnIIhLp2uuFBz228cXECEia2wc&#10;k4JfCrBeDR6WmGt35YK6XaxEgnDIUYGJsc2lDKUhi2HsWuLkHZ23GJP0ldQerwluGznNsrm0WHNa&#10;MNjSm6HytLtYBf4nhu/iPPvsnqr389fJmz0dC6VGw36zABGpj/fwrf2hFbzOn+H/TD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JaWMUAAADcAAAADwAAAAAAAAAA&#10;AAAAAAChAgAAZHJzL2Rvd25yZXYueG1sUEsFBgAAAAAEAAQA+QAAAJMDAAAAAA==&#10;" strokeweight=".25pt"/>
                    <v:line id="Line 1020" o:spid="_x0000_s1036"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DEL8UAAADcAAAADwAAAGRycy9kb3ducmV2LnhtbESPQWsCMRSE70L/Q3iF3jTbVha7NYpI&#10;heKhsNpDe3tsnpvFzcuaxHX77xtB8DjMzDfMfDnYVvTkQ+NYwfMkA0FcOd1wreB7vxnPQISIrLF1&#10;TAr+KMBy8TCaY6HdhUvqd7EWCcKhQAUmxq6QMlSGLIaJ64iTd3DeYkzS11J7vCS4beVLluXSYsNp&#10;wWBHa0PVcXe2CvxvDD/l6XXbT+uP09fRmz0dSqWeHofVO4hIQ7yHb+1PreAtz+F6Jh0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DEL8UAAADcAAAADwAAAAAAAAAA&#10;AAAAAAChAgAAZHJzL2Rvd25yZXYueG1sUEsFBgAAAAAEAAQA+QAAAJMDAAAAAA==&#10;" strokeweight=".25pt"/>
                    <v:line id="Line 1021" o:spid="_x0000_s1037"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xhtMUAAADcAAAADwAAAGRycy9kb3ducmV2LnhtbESPQWsCMRSE7wX/Q3iCt5pVi7arUaRU&#10;KD0UVj20t8fmuVncvKxJXLf/vikUPA4z8w2z2vS2ER35UDtWMBlnIIhLp2uuFBwPu8dnECEia2wc&#10;k4IfCrBZDx5WmGt344K6faxEgnDIUYGJsc2lDKUhi2HsWuLknZy3GJP0ldQebwluGznNsrm0WHNa&#10;MNjSq6HyvL9aBf47hq/iMvvonqq3y+fZmwOdCqVGw367BBGpj/fwf/tdK3iZL+DvTD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xhtMUAAADcAAAADwAAAAAAAAAA&#10;AAAAAAChAgAAZHJzL2Rvd25yZXYueG1sUEsFBgAAAAAEAAQA+QAAAJMDAAAAAA==&#10;" strokeweight=".25pt"/>
                    <v:line id="Line 1022" o:spid="_x0000_s1038"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P1xsIAAADcAAAADwAAAGRycy9kb3ducmV2LnhtbERPz2vCMBS+D/wfwhN2m6luiFajiCiM&#10;HQZVD3p7NM+m2LzUJNbuv18Ogx0/vt/LdW8b0ZEPtWMF41EGgrh0uuZKwem4f5uBCBFZY+OYFPxQ&#10;gPVq8LLEXLsnF9QdYiVSCIccFZgY21zKUBqyGEauJU7c1XmLMUFfSe3xmcJtIydZNpUWa04NBlva&#10;Gipvh4dV4C8xnIv7+1f3Ue3u3zdvjnQtlHod9psFiEh9/Bf/uT+1gvk0rU1n0hG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6P1xsIAAADcAAAADwAAAAAAAAAAAAAA&#10;AAChAgAAZHJzL2Rvd25yZXYueG1sUEsFBgAAAAAEAAQA+QAAAJADAAAAAA==&#10;" strokeweight=".25pt"/>
                    <v:line id="Line 1023" o:spid="_x0000_s1039"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9QXcUAAADcAAAADwAAAGRycy9kb3ducmV2LnhtbESPQWsCMRSE74L/ITyhN83WFtGtUUQU&#10;Sg+FVQ/t7bF5bhY3L2sS1+2/bwoFj8PMfMMs171tREc+1I4VPE8yEMSl0zVXCk7H/XgOIkRkjY1j&#10;UvBDAdar4WCJuXZ3Lqg7xEokCIccFZgY21zKUBqyGCauJU7e2XmLMUlfSe3xnuC2kdMsm0mLNacF&#10;gy1tDZWXw80q8N8xfBXXl4/utdpdPy/eHOlcKPU06jdvICL18RH+b79rBYvZAv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9QXcUAAADcAAAADwAAAAAAAAAA&#10;AAAAAAChAgAAZHJzL2Rvd25yZXYueG1sUEsFBgAAAAAEAAQA+QAAAJMDAAAAAA==&#10;" strokeweight=".25pt"/>
                    <v:line id="Line 1024" o:spid="_x0000_s1040"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xvHcMAAADcAAAADwAAAGRycy9kb3ducmV2LnhtbERPz2vCMBS+D/wfwhN2m+nccLMziowN&#10;hgehdYd5ezTPpti81CSr9b83B8Hjx/d7sRpsK3ryoXGs4HmSgSCunG64VvC7+356BxEissbWMSm4&#10;UIDVcvSwwFy7MxfUl7EWKYRDjgpMjF0uZagMWQwT1xEn7uC8xZigr6X2eE7htpXTLJtJiw2nBoMd&#10;fRqqjuW/VeD3MfwVp5dN/1p/nbZHb3Z0KJR6HA/rDxCRhngX39w/WsH8Lc1PZ9IRkM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Mbx3DAAAA3AAAAA8AAAAAAAAAAAAA&#10;AAAAoQIAAGRycy9kb3ducmV2LnhtbFBLBQYAAAAABAAEAPkAAACRAwAAAAA=&#10;" strokeweight=".25pt"/>
                    <v:line id="Line 1025" o:spid="_x0000_s1041"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DKhsUAAADcAAAADwAAAGRycy9kb3ducmV2LnhtbESPQWsCMRSE7wX/Q3hCbzVrldquRpFi&#10;oXgorHpob4/Nc7O4eVmTdF3/vSkUPA4z8w2zWPW2ER35UDtWMB5lIIhLp2uuFBz2H0+vIEJE1tg4&#10;JgVXCrBaDh4WmGt34YK6XaxEgnDIUYGJsc2lDKUhi2HkWuLkHZ23GJP0ldQeLwluG/mcZS/SYs1p&#10;wWBL74bK0+7XKvA/MXwX58m2m1ab89fJmz0dC6Ueh/16DiJSH+/h//anVvA2G8PfmXQ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0DKhsUAAADcAAAADwAAAAAAAAAA&#10;AAAAAAChAgAAZHJzL2Rvd25yZXYueG1sUEsFBgAAAAAEAAQA+QAAAJMDAAAAAA==&#10;" strokeweight=".25pt"/>
                    <v:line id="Line 1026" o:spid="_x0000_s1042"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JU8cUAAADcAAAADwAAAGRycy9kb3ducmV2LnhtbESPQWsCMRSE7wX/Q3iCt5rVltquRhGp&#10;ID0UVj20t8fmuVncvKxJXLf/vikUPA4z8w2zWPW2ER35UDtWMBlnIIhLp2uuFBwP28dXECEia2wc&#10;k4IfCrBaDh4WmGt344K6faxEgnDIUYGJsc2lDKUhi2HsWuLknZy3GJP0ldQebwluGznNshdpsea0&#10;YLCljaHyvL9aBf47hq/i8vTRPVfvl8+zNwc6FUqNhv16DiJSH+/h//ZOK3ibTeHvTDo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JU8cUAAADcAAAADwAAAAAAAAAA&#10;AAAAAAChAgAAZHJzL2Rvd25yZXYueG1sUEsFBgAAAAAEAAQA+QAAAJMDAAAAAA==&#10;" strokeweight=".25pt"/>
                    <v:line id="Line 1027" o:spid="_x0000_s1043"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7xasUAAADcAAAADwAAAGRycy9kb3ducmV2LnhtbESPQWsCMRSE7wX/Q3iCt5pVS21Xo0ip&#10;ID0UVj20t8fmuVncvKxJXLf/vikUPA4z8w2zXPe2ER35UDtWMBlnIIhLp2uuFBwP28cXECEia2wc&#10;k4IfCrBeDR6WmGt344K6faxEgnDIUYGJsc2lDKUhi2HsWuLknZy3GJP0ldQebwluGznNsmdpsea0&#10;YLClN0PleX+1Cvx3DF/FZfbRPVXvl8+zNwc6FUqNhv1mASJSH+/h//ZOK3idz+DvTD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7xasUAAADcAAAADwAAAAAAAAAA&#10;AAAAAAChAgAAZHJzL2Rvd25yZXYueG1sUEsFBgAAAAAEAAQA+QAAAJMDAAAAAA==&#10;" strokeweight=".25pt"/>
                    <v:line id="Line 1028" o:spid="_x0000_s1044"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dpHsYAAADcAAAADwAAAGRycy9kb3ducmV2LnhtbESPT2sCMRTE7wW/Q3iCt5r1D7VdjSKl&#10;QumhsOqhvT02z83i5mVN4rr99k2h4HGYmd8wq01vG9GRD7VjBZNxBoK4dLrmSsHxsHt8BhEissbG&#10;MSn4oQCb9eBhhbl2Ny6o28dKJAiHHBWYGNtcylAashjGriVO3sl5izFJX0nt8ZbgtpHTLHuSFmtO&#10;CwZbejVUnvdXq8B/x/BVXGYf3bx6u3yevTnQqVBqNOy3SxCR+ngP/7fftYKXxRz+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3aR7GAAAA3AAAAA8AAAAAAAAA&#10;AAAAAAAAoQIAAGRycy9kb3ducmV2LnhtbFBLBQYAAAAABAAEAPkAAACUAwAAAAA=&#10;" strokeweight=".25pt"/>
                    <v:line id="Line 1029" o:spid="_x0000_s1045"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vMhcYAAADcAAAADwAAAGRycy9kb3ducmV2LnhtbESPT2sCMRTE7wW/Q3hCbzVba/9tjSKl&#10;BfEg7NpDe3tsnpvFzcuapOv67Y1Q6HGYmd8w8+VgW9GTD41jBfeTDARx5XTDtYKv3efdC4gQkTW2&#10;jknBmQIsF6ObOebanbigvoy1SBAOOSowMXa5lKEyZDFMXEecvL3zFmOSvpba4ynBbSunWfYkLTac&#10;Fgx29G6oOpS/VoH/ieG7OD5s+ln9cdwevNnRvlDqdjys3kBEGuJ/+K+91gpenx/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zIXGAAAA3AAAAA8AAAAAAAAA&#10;AAAAAAAAoQIAAGRycy9kb3ducmV2LnhtbFBLBQYAAAAABAAEAPkAAACUAwAAAAA=&#10;" strokeweight=".25pt"/>
                    <v:line id="Line 1030" o:spid="_x0000_s1046"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lS8sUAAADcAAAADwAAAGRycy9kb3ducmV2LnhtbESPQWsCMRSE7wX/Q3iCt5pVi7arUaRU&#10;KD0UVj20t8fmuVncvKxJXLf/vikUPA4z8w2z2vS2ER35UDtWMBlnIIhLp2uuFBwPu8dnECEia2wc&#10;k4IfCrBZDx5WmGt344K6faxEgnDIUYGJsc2lDKUhi2HsWuLknZy3GJP0ldQebwluGznNsrm0WHNa&#10;MNjSq6HyvL9aBf47hq/iMvvonqq3y+fZmwOdCqVGw367BBGpj/fwf/tdK3hZzOHvTDo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lS8sUAAADcAAAADwAAAAAAAAAA&#10;AAAAAAChAgAAZHJzL2Rvd25yZXYueG1sUEsFBgAAAAAEAAQA+QAAAJMDAAAAAA==&#10;" strokeweight=".25pt"/>
                  </v:group>
                  <v:group id="Group 1031" o:spid="_x0000_s1047" style="position:absolute;left:6201;top:1444;width:3240;height:3240;rotation:180" coordorigin="2241,1264" coordsize="32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TaO7MQAAADcAAAA&#10;DwAAAAAAAAAAAAAAAACqAgAAZHJzL2Rvd25yZXYueG1sUEsFBgAAAAAEAAQA+gAAAJsDAAAAAA==&#10;">
                    <v:rect id="Rectangle 1032" o:spid="_x0000_s1048" style="position:absolute;left:2241;top:1264;width:324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RfMAA&#10;AADcAAAADwAAAGRycy9kb3ducmV2LnhtbERPy4rCMBTdD/gP4QruxtQuplqNIoLQ1TjjY39trm2x&#10;uSlJtPXvzWJglofzXm0G04onOd9YVjCbJiCIS6sbrhScT/vPOQgfkDW2lknBizxs1qOPFeba9vxL&#10;z2OoRAxhn6OCOoQul9KXNRn0U9sRR+5mncEQoaukdtjHcNPKNEm+pMGGY0ONHe1qKu/Hh1Hw/ZMW&#10;V9plWfo49Low7jK/bVulJuNhuwQRaAj/4j93oRUssrg2nolH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HdRfMAAAADcAAAADwAAAAAAAAAAAAAAAACYAgAAZHJzL2Rvd25y&#10;ZXYueG1sUEsFBgAAAAAEAAQA9QAAAIUDAAAAAA==&#10;" filled="f" strokeweight=".25pt"/>
                    <v:line id="Line 1033" o:spid="_x0000_s1049" style="position:absolute;visibility:visible;mso-wrap-style:square" from="3861,1264" to="38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bGgMUAAADcAAAADwAAAGRycy9kb3ducmV2LnhtbESPQWsCMRSE70L/Q3gFb5ptLVq3RilF&#10;QXoorHpob4/Nc7O4eVmTuG7/fVMQPA4z8w2zWPW2ER35UDtW8DTOQBCXTtdcKTjsN6NXECEia2wc&#10;k4JfCrBaPgwWmGt35YK6XaxEgnDIUYGJsc2lDKUhi2HsWuLkHZ23GJP0ldQerwluG/mcZVNpsea0&#10;YLClD0PlaXexCvxPDN/FefLZvVTr89fJmz0dC6WGj/37G4hIfbyHb+2tVjCfzeH/TD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bGgMUAAADcAAAADwAAAAAAAAAA&#10;AAAAAAChAgAAZHJzL2Rvd25yZXYueG1sUEsFBgAAAAAEAAQA+QAAAJMDAAAAAA==&#10;" strokeweight=".25pt"/>
                    <v:line id="Line 1034" o:spid="_x0000_s1050" style="position:absolute;visibility:visible;mso-wrap-style:square" from="4041,1264" to="40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kfOsIAAADcAAAADwAAAGRycy9kb3ducmV2LnhtbERPz2vCMBS+D/wfwhN2m6lThlajyJgw&#10;PAyqHvT2aJ5NsXmpSVbrf28Ogx0/vt/LdW8b0ZEPtWMF41EGgrh0uuZKwfGwfZuBCBFZY+OYFDwo&#10;wHo1eFlirt2dC+r2sRIphEOOCkyMbS5lKA1ZDCPXEifu4rzFmKCvpPZ4T+G2ke9Z9iEt1pwaDLb0&#10;aai87n+tAn+O4VTcJrtuWn3dfq7eHOhSKPU67DcLEJH6+C/+c39rBfNZmp/Op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dkfOsIAAADcAAAADwAAAAAAAAAAAAAA&#10;AAChAgAAZHJzL2Rvd25yZXYueG1sUEsFBgAAAAAEAAQA+QAAAJADAAAAAA==&#10;" strokeweight=".25pt"/>
                    <v:line id="Line 1035" o:spid="_x0000_s1051" style="position:absolute;visibility:visible;mso-wrap-style:square" from="4221,1264" to="42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W6ocUAAADcAAAADwAAAGRycy9kb3ducmV2LnhtbESPQWsCMRSE7wX/Q3iF3mrWKsVujSJF&#10;ofQgrHqwt8fmuVncvKxJXLf/3ggFj8PMfMPMFr1tREc+1I4VjIYZCOLS6ZorBfvd+nUKIkRkjY1j&#10;UvBHARbzwdMMc+2uXFC3jZVIEA45KjAxtrmUoTRkMQxdS5y8o/MWY5K+ktrjNcFtI9+y7F1arDkt&#10;GGzpy1B52l6sAv8bw6E4j3+6SbU6b07e7OhYKPXy3C8/QUTq4yP83/7WCj6mI7ifSUd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W6ocUAAADcAAAADwAAAAAAAAAA&#10;AAAAAAChAgAAZHJzL2Rvd25yZXYueG1sUEsFBgAAAAAEAAQA+QAAAJMDAAAAAA==&#10;" strokeweight=".25pt"/>
                    <v:line id="Line 1036" o:spid="_x0000_s1052" style="position:absolute;visibility:visible;mso-wrap-style:square" from="4401,1264" to="44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ck1sUAAADcAAAADwAAAGRycy9kb3ducmV2LnhtbESPQWsCMRSE7wX/Q3hCbzVblWK3RhGp&#10;UDwUVj3Y22Pz3CxuXtYkXdd/bwoFj8PMfMPMl71tREc+1I4VvI4yEMSl0zVXCg77zcsMRIjIGhvH&#10;pOBGAZaLwdMcc+2uXFC3i5VIEA45KjAxtrmUoTRkMYxcS5y8k/MWY5K+ktrjNcFtI8dZ9iYt1pwW&#10;DLa0NlSed79Wgf+J4VhcJttuWn1evs/e7OlUKPU87FcfICL18RH+b39pBe+zMfydSUdA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ck1sUAAADcAAAADwAAAAAAAAAA&#10;AAAAAAChAgAAZHJzL2Rvd25yZXYueG1sUEsFBgAAAAAEAAQA+QAAAJMDAAAAAA==&#10;" strokeweight=".25pt"/>
                    <v:line id="Line 1037" o:spid="_x0000_s1053" style="position:absolute;visibility:visible;mso-wrap-style:square" from="4581,1264" to="45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uBTcUAAADcAAAADwAAAGRycy9kb3ducmV2LnhtbESPQWsCMRSE70L/Q3iF3jRblWK3RhGx&#10;UHoQVj3Y22Pz3CxuXtYkXbf/3ggFj8PMfMPMl71tREc+1I4VvI4yEMSl0zVXCg77z+EMRIjIGhvH&#10;pOCPAiwXT4M55tpduaBuFyuRIBxyVGBibHMpQ2nIYhi5ljh5J+ctxiR9JbXHa4LbRo6z7E1arDkt&#10;GGxpbag8736tAv8Tw7G4TL67abW5bM/e7OlUKPXy3K8+QETq4yP83/7SCt5nE7ifSUd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uBTcUAAADcAAAADwAAAAAAAAAA&#10;AAAAAAChAgAAZHJzL2Rvd25yZXYueG1sUEsFBgAAAAAEAAQA+QAAAJMDAAAAAA==&#10;" strokeweight=".25pt"/>
                    <v:line id="Line 1038" o:spid="_x0000_s1054" style="position:absolute;visibility:visible;mso-wrap-style:square" from="4761,1264" to="47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IZOcUAAADcAAAADwAAAGRycy9kb3ducmV2LnhtbESPQWsCMRSE74L/ITyhN822FbFbo4hU&#10;KD0UVj3Y22Pz3CxuXtYkrtt/3xQEj8PMfMMsVr1tREc+1I4VPE8yEMSl0zVXCg777XgOIkRkjY1j&#10;UvBLAVbL4WCBuXY3LqjbxUokCIccFZgY21zKUBqyGCauJU7eyXmLMUlfSe3xluC2kS9ZNpMWa04L&#10;BlvaGCrPu6tV4H9iOBaX169uWn1cvs/e7OlUKPU06tfvICL18RG+tz+1grf5FP7P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IZOcUAAADcAAAADwAAAAAAAAAA&#10;AAAAAAChAgAAZHJzL2Rvd25yZXYueG1sUEsFBgAAAAAEAAQA+QAAAJMDAAAAAA==&#10;" strokeweight=".25pt"/>
                    <v:line id="Line 1039" o:spid="_x0000_s1055" style="position:absolute;visibility:visible;mso-wrap-style:square" from="4941,1264" to="49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68osUAAADcAAAADwAAAGRycy9kb3ducmV2LnhtbESPQWsCMRSE70L/Q3gFb5ptrWK3RilF&#10;QXoorHpob4/Nc7O4eVmTuG7/fVMQPA4z8w2zWPW2ER35UDtW8DTOQBCXTtdcKTjsN6M5iBCRNTaO&#10;ScEvBVgtHwYLzLW7ckHdLlYiQTjkqMDE2OZShtKQxTB2LXHyjs5bjEn6SmqP1wS3jXzOspm0WHNa&#10;MNjSh6HytLtYBf4nhu/iPPnsXqr1+evkzZ6OhVLDx/79DUSkPt7Dt/ZWK3idT+H/TD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68osUAAADcAAAADwAAAAAAAAAA&#10;AAAAAAChAgAAZHJzL2Rvd25yZXYueG1sUEsFBgAAAAAEAAQA+QAAAJMDAAAAAA==&#10;" strokeweight=".25pt"/>
                    <v:line id="Line 1040" o:spid="_x0000_s1056" style="position:absolute;visibility:visible;mso-wrap-style:square" from="3501,1264" to="35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wi1cUAAADcAAAADwAAAGRycy9kb3ducmV2LnhtbESPQWsCMRSE74X+h/AK3mq2tYjdGkWk&#10;BelBWPVgb4/Nc7O4eVmTdF3/vREEj8PMfMNM571tREc+1I4VvA0zEMSl0zVXCnbbn9cJiBCRNTaO&#10;ScGFAsxnz09TzLU7c0HdJlYiQTjkqMDE2OZShtKQxTB0LXHyDs5bjEn6SmqP5wS3jXzPsrG0WHNa&#10;MNjS0lB53PxbBf4vhn1xGv12H9X3aX30ZkuHQqnBS7/4AhGpj4/wvb3SCj4nY7id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wi1cUAAADcAAAADwAAAAAAAAAA&#10;AAAAAAChAgAAZHJzL2Rvd25yZXYueG1sUEsFBgAAAAAEAAQA+QAAAJMDAAAAAA==&#10;" strokeweight=".25pt"/>
                    <v:line id="Line 1041" o:spid="_x0000_s1057" style="position:absolute;visibility:visible;mso-wrap-style:square" from="3681,1264" to="36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CHTsUAAADcAAAADwAAAGRycy9kb3ducmV2LnhtbESPQWsCMRSE70L/Q3gFb5ptLWq3RilF&#10;QXoorHpob4/Nc7O4eVmTuG7/fVMQPA4z8w2zWPW2ER35UDtW8DTOQBCXTtdcKTjsN6M5iBCRNTaO&#10;ScEvBVgtHwYLzLW7ckHdLlYiQTjkqMDE2OZShtKQxTB2LXHyjs5bjEn6SmqP1wS3jXzOsqm0WHNa&#10;MNjSh6HytLtYBf4nhu/iPPnsXqr1+evkzZ6OhVLDx/79DUSkPt7Dt/ZWK3idz+D/TD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CHTsUAAADcAAAADwAAAAAAAAAA&#10;AAAAAAChAgAAZHJzL2Rvd25yZXYueG1sUEsFBgAAAAAEAAQA+QAAAJMDAAAAAA==&#10;" strokeweight=".25pt"/>
                    <v:line id="Line 1042" o:spid="_x0000_s1058" style="position:absolute;visibility:visible;mso-wrap-style:square" from="3141,1264" to="314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8TPMIAAADcAAAADwAAAGRycy9kb3ducmV2LnhtbERPz2vCMBS+D/wfwhN2m6lThlajyJgw&#10;PAyqHvT2aJ5NsXmpSVbrf28Ogx0/vt/LdW8b0ZEPtWMF41EGgrh0uuZKwfGwfZuBCBFZY+OYFDwo&#10;wHo1eFlirt2dC+r2sRIphEOOCkyMbS5lKA1ZDCPXEifu4rzFmKCvpPZ4T+G2ke9Z9iEt1pwaDLb0&#10;aai87n+tAn+O4VTcJrtuWn3dfq7eHOhSKPU67DcLEJH6+C/+c39rBfNZWpvOp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68TPMIAAADcAAAADwAAAAAAAAAAAAAA&#10;AAChAgAAZHJzL2Rvd25yZXYueG1sUEsFBgAAAAAEAAQA+QAAAJADAAAAAA==&#10;" strokeweight=".25pt"/>
                    <v:line id="Line 1043" o:spid="_x0000_s1059" style="position:absolute;visibility:visible;mso-wrap-style:square" from="3321,1264" to="33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O2p8UAAADcAAAADwAAAGRycy9kb3ducmV2LnhtbESPQWsCMRSE7wX/Q3iF3mq2VYpujSJF&#10;ofQgrHqwt8fmuVncvKxJXLf/3ggFj8PMfMPMFr1tREc+1I4VvA0zEMSl0zVXCva79esERIjIGhvH&#10;pOCPAizmg6cZ5tpduaBuGyuRIBxyVGBibHMpQ2nIYhi6ljh5R+ctxiR9JbXHa4LbRr5n2Ye0WHNa&#10;MNjSl6HytL1YBf43hkNxHv1042p13py82dGxUOrluV9+gojUx0f4v/2tFUwnU7ifSUd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O2p8UAAADcAAAADwAAAAAAAAAA&#10;AAAAAAChAgAAZHJzL2Rvd25yZXYueG1sUEsFBgAAAAAEAAQA+QAAAJMDAAAAAA==&#10;" strokeweight=".25pt"/>
                    <v:line id="Line 1044" o:spid="_x0000_s1060" style="position:absolute;visibility:visible;mso-wrap-style:square" from="5121,1264" to="51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CJ58IAAADcAAAADwAAAGRycy9kb3ducmV2LnhtbERPz2vCMBS+D/wfwhN2m6lThlajyJgw&#10;PAyqHvT2aJ5NsXmpSVbrf28Ogx0/vt/LdW8b0ZEPtWMF41EGgrh0uuZKwfGwfZuBCBFZY+OYFDwo&#10;wHo1eFlirt2dC+r2sRIphEOOCkyMbS5lKA1ZDCPXEifu4rzFmKCvpPZ4T+G2ke9Z9iEt1pwaDLb0&#10;aai87n+tAn+O4VTcJrtuWn3dfq7eHOhSKPU67DcLEJH6+C/+c39rBfN5mp/OpCM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CJ58IAAADcAAAADwAAAAAAAAAAAAAA&#10;AAChAgAAZHJzL2Rvd25yZXYueG1sUEsFBgAAAAAEAAQA+QAAAJADAAAAAA==&#10;" strokeweight=".25pt"/>
                    <v:line id="Line 1045" o:spid="_x0000_s1061" style="position:absolute;visibility:visible;mso-wrap-style:square" from="5301,1264" to="53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wsfMUAAADcAAAADwAAAGRycy9kb3ducmV2LnhtbESPQWsCMRSE70L/Q3hCb5pVS6mrUYoo&#10;lB4Kqz3o7bF5bhY3L2sS1+2/bwoFj8PMfMMs171tREc+1I4VTMYZCOLS6ZorBd+H3egNRIjIGhvH&#10;pOCHAqxXT4Ml5trduaBuHyuRIBxyVGBibHMpQ2nIYhi7ljh5Z+ctxiR9JbXHe4LbRk6z7FVarDkt&#10;GGxpY6i87G9WgT/FcCyus8/updpevy7eHOhcKPU87N8XICL18RH+b39oBfP5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0wsfMUAAADcAAAADwAAAAAAAAAA&#10;AAAAAAChAgAAZHJzL2Rvd25yZXYueG1sUEsFBgAAAAAEAAQA+QAAAJMDAAAAAA==&#10;" strokeweight=".25pt"/>
                    <v:line id="Line 1046" o:spid="_x0000_s1062" style="position:absolute;visibility:visible;mso-wrap-style:square" from="2781,1264" to="278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6yC8UAAADcAAAADwAAAGRycy9kb3ducmV2LnhtbESPQWsCMRSE7wX/Q3hCbzVblaJbo4hU&#10;KB4Kqx7a22Pz3CxuXtYkXdd/bwoFj8PMfMMsVr1tREc+1I4VvI4yEMSl0zVXCo6H7csMRIjIGhvH&#10;pOBGAVbLwdMCc+2uXFC3j5VIEA45KjAxtrmUoTRkMYxcS5y8k/MWY5K+ktrjNcFtI8dZ9iYt1pwW&#10;DLa0MVSe979Wgf+J4bu4THbdtPq4fJ29OdCpUOp52K/fQUTq4yP83/7UCubzMfydSUd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56yC8UAAADcAAAADwAAAAAAAAAA&#10;AAAAAAChAgAAZHJzL2Rvd25yZXYueG1sUEsFBgAAAAAEAAQA+QAAAJMDAAAAAA==&#10;" strokeweight=".25pt"/>
                    <v:line id="Line 1047" o:spid="_x0000_s1063" style="position:absolute;visibility:visible;mso-wrap-style:square" from="2961,1264" to="296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IXkMUAAADcAAAADwAAAGRycy9kb3ducmV2LnhtbESPQWsCMRSE7wX/Q3iCt5ptLUW3RhGp&#10;IB4Kqx7a22Pz3CxuXtYkruu/bwoFj8PMfMPMl71tREc+1I4VvIwzEMSl0zVXCo6HzfMURIjIGhvH&#10;pOBOAZaLwdMcc+1uXFC3j5VIEA45KjAxtrmUoTRkMYxdS5y8k/MWY5K+ktrjLcFtI1+z7F1arDkt&#10;GGxpbag8769Wgf+J4bu4THbdW/V5+Tp7c6BTodRo2K8+QETq4yP8395qBbPZBP7Op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IXkMUAAADcAAAADwAAAAAAAAAA&#10;AAAAAAChAgAAZHJzL2Rvd25yZXYueG1sUEsFBgAAAAAEAAQA+QAAAJMDAAAAAA==&#10;" strokeweight=".25pt"/>
                    <v:line id="Line 1048" o:spid="_x0000_s1064" style="position:absolute;visibility:visible;mso-wrap-style:square" from="2421,1264" to="242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uP5MUAAADcAAAADwAAAGRycy9kb3ducmV2LnhtbESPQWsCMRSE74L/ITyhN822FdGtUUQq&#10;lB4Kqx7a22Pz3CxuXtYkrtt/3xQEj8PMfMMs171tREc+1I4VPE8yEMSl0zVXCo6H3XgOIkRkjY1j&#10;UvBLAdar4WCJuXY3Lqjbx0okCIccFZgY21zKUBqyGCauJU7eyXmLMUlfSe3xluC2kS9ZNpMWa04L&#10;BlvaGirP+6tV4H9i+C4ur5/dtHq/fJ29OdCpUOpp1G/eQETq4yN8b39oBYvFF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uP5MUAAADcAAAADwAAAAAAAAAA&#10;AAAAAAChAgAAZHJzL2Rvd25yZXYueG1sUEsFBgAAAAAEAAQA+QAAAJMDAAAAAA==&#10;" strokeweight=".25pt"/>
                    <v:line id="Line 1049" o:spid="_x0000_s1065" style="position:absolute;visibility:visible;mso-wrap-style:square" from="2601,1264" to="2601,4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cqf8UAAADcAAAADwAAAGRycy9kb3ducmV2LnhtbESPQWsCMRSE70L/Q3gFb5ptrVK3RilF&#10;QXoorHpob4/Nc7O4eVmTuG7/fVMQPA4z8w2zWPW2ER35UDtW8DTOQBCXTtdcKTjsN6NXECEia2wc&#10;k4JfCrBaPgwWmGt35YK6XaxEgnDIUYGJsc2lDKUhi2HsWuLkHZ23GJP0ldQerwluG/mcZTNpsea0&#10;YLClD0PlaXexCvxPDN/FefLZvVTr89fJmz0dC6WGj/37G4hIfbyHb+2tVjCfT+H/TDo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cqf8UAAADcAAAADwAAAAAAAAAA&#10;AAAAAAChAgAAZHJzL2Rvd25yZXYueG1sUEsFBgAAAAAEAAQA+QAAAJMDAAAAAA==&#10;" strokeweight=".25pt"/>
                  </v:group>
                </v:group>
                <v:line id="Line 1050" o:spid="_x0000_s1066" style="position:absolute;visibility:visible;mso-wrap-style:square" from="6561,1264" to="656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H3e8QAAADcAAAADwAAAGRycy9kb3ducmV2LnhtbESP3WoCMRSE7wu+QziCdzWrgtXVKCII&#10;FkvB1Qc4bM7+6OYkbOK6vn1TKPRymJlvmPW2N43oqPW1ZQWTcQKCOLe65lLB9XJ4X4DwAVljY5kU&#10;vMjDdjN4W2Oq7ZPP1GWhFBHCPkUFVQguldLnFRn0Y+uIo1fY1mCIsi2lbvEZ4aaR0ySZS4M1x4UK&#10;He0ryu/Zwyg4dcWNPk7Z6+I/v3ePondf55lTajTsdysQgfrwH/5rH7WC5XIOv2fi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wfd7xAAAANwAAAAPAAAAAAAAAAAA&#10;AAAAAKECAABkcnMvZG93bnJldi54bWxQSwUGAAAAAAQABAD5AAAAkgMAAAAA&#10;" strokeweight="2pt">
                  <v:stroke startarrow="block" startarrowwidth="wide" endarrow="block" endarrowwidth="wide"/>
                </v:line>
                <v:line id="Line 1051" o:spid="_x0000_s1067" style="position:absolute;visibility:visible;mso-wrap-style:square" from="4941,2884" to="818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1S4MQAAADcAAAADwAAAGRycy9kb3ducmV2LnhtbESP3WoCMRSE7wu+QziCdzVrBa1bo0hB&#10;UCyFXfsAh83Zn7o5CZu4rm9vhEIvh5n5hllvB9OKnjrfWFYwmyYgiAurG64U/Jz3r+8gfEDW2Fom&#10;BXfysN2MXtaYanvjjPo8VCJC2KeooA7BpVL6oiaDfmodcfRK2xkMUXaV1B3eIty08i1JFtJgw3Gh&#10;RkefNRWX/GoUnPryl5an/H72x+/dtRzcVzZ3Sk3Gw+4DRKAh/If/2getYLVawvNMPAJy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jVLgxAAAANwAAAAPAAAAAAAAAAAA&#10;AAAAAKECAABkcnMvZG93bnJldi54bWxQSwUGAAAAAAQABAD5AAAAkgMAAAAA&#10;" strokeweight="2pt">
                  <v:stroke startarrow="block" startarrowwidth="wide" endarrow="block" endarrowwidth="wide"/>
                </v:line>
              </v:group>
            </w:pict>
          </mc:Fallback>
        </mc:AlternateContent>
      </w:r>
    </w:p>
    <w:p w14:paraId="21237645" w14:textId="77777777" w:rsidR="000E2404" w:rsidRDefault="000E2404" w:rsidP="00E9765E">
      <w:pPr>
        <w:spacing w:after="0"/>
        <w:rPr>
          <w:sz w:val="24"/>
          <w:szCs w:val="24"/>
        </w:rPr>
      </w:pPr>
    </w:p>
    <w:p w14:paraId="687D0709" w14:textId="77777777" w:rsidR="00E9765E" w:rsidRDefault="00E9765E" w:rsidP="00E9765E">
      <w:pPr>
        <w:spacing w:after="0"/>
        <w:rPr>
          <w:sz w:val="24"/>
          <w:szCs w:val="24"/>
        </w:rPr>
      </w:pPr>
    </w:p>
    <w:p w14:paraId="1F83D989" w14:textId="77777777" w:rsidR="00E9765E" w:rsidRDefault="00E9765E" w:rsidP="00E9765E">
      <w:pPr>
        <w:spacing w:after="0"/>
        <w:rPr>
          <w:sz w:val="24"/>
          <w:szCs w:val="24"/>
        </w:rPr>
      </w:pPr>
    </w:p>
    <w:p w14:paraId="203D1A83" w14:textId="77777777" w:rsidR="00E9765E" w:rsidRDefault="00E9765E" w:rsidP="00E9765E">
      <w:pPr>
        <w:spacing w:after="0"/>
        <w:rPr>
          <w:sz w:val="24"/>
          <w:szCs w:val="24"/>
        </w:rPr>
      </w:pPr>
    </w:p>
    <w:p w14:paraId="632EE0D7" w14:textId="77777777" w:rsidR="00E9765E" w:rsidRDefault="00E9765E" w:rsidP="00E9765E">
      <w:pPr>
        <w:spacing w:after="0"/>
        <w:rPr>
          <w:sz w:val="24"/>
          <w:szCs w:val="24"/>
        </w:rPr>
      </w:pPr>
    </w:p>
    <w:p w14:paraId="3B57B6BB" w14:textId="77777777" w:rsidR="001032BA" w:rsidRDefault="001032BA" w:rsidP="00E9765E">
      <w:pPr>
        <w:spacing w:after="0"/>
        <w:rPr>
          <w:sz w:val="24"/>
          <w:szCs w:val="24"/>
        </w:rPr>
      </w:pPr>
    </w:p>
    <w:p w14:paraId="2F0A09C3" w14:textId="2D81050C" w:rsidR="001032BA" w:rsidRDefault="000E2404" w:rsidP="00E9765E">
      <w:pPr>
        <w:spacing w:after="0"/>
        <w:rPr>
          <w:sz w:val="24"/>
          <w:szCs w:val="24"/>
        </w:rPr>
      </w:pPr>
      <w:r w:rsidRPr="00E9765E">
        <w:rPr>
          <w:sz w:val="24"/>
          <w:szCs w:val="24"/>
        </w:rPr>
        <w:t>Write the algebraic function represented by the graph.</w:t>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24"/>
      </w:tblGrid>
      <w:tr w:rsidR="001032BA" w14:paraId="555EBEDF" w14:textId="77777777" w:rsidTr="001032BA">
        <w:trPr>
          <w:trHeight w:val="3527"/>
        </w:trPr>
        <w:tc>
          <w:tcPr>
            <w:tcW w:w="4824" w:type="dxa"/>
            <w:vAlign w:val="center"/>
          </w:tcPr>
          <w:p w14:paraId="516ADCCA" w14:textId="79E51AE6" w:rsidR="007D12E2" w:rsidRDefault="007D12E2" w:rsidP="001032BA">
            <w:pPr>
              <w:jc w:val="center"/>
              <w:rPr>
                <w:sz w:val="24"/>
                <w:szCs w:val="24"/>
              </w:rPr>
            </w:pPr>
            <w:r>
              <w:rPr>
                <w:noProof/>
              </w:rPr>
              <w:drawing>
                <wp:inline distT="0" distB="0" distL="0" distR="0" wp14:anchorId="6545D7C6" wp14:editId="636458F9">
                  <wp:extent cx="2087880" cy="211763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2103008" cy="2132980"/>
                          </a:xfrm>
                          <a:prstGeom prst="rect">
                            <a:avLst/>
                          </a:prstGeom>
                        </pic:spPr>
                      </pic:pic>
                    </a:graphicData>
                  </a:graphic>
                </wp:inline>
              </w:drawing>
            </w:r>
          </w:p>
        </w:tc>
        <w:tc>
          <w:tcPr>
            <w:tcW w:w="4824" w:type="dxa"/>
            <w:vAlign w:val="center"/>
          </w:tcPr>
          <w:p w14:paraId="0BA50934" w14:textId="6D63F6F5" w:rsidR="007D12E2" w:rsidRDefault="007D12E2" w:rsidP="001032BA">
            <w:pPr>
              <w:jc w:val="center"/>
              <w:rPr>
                <w:sz w:val="24"/>
                <w:szCs w:val="24"/>
              </w:rPr>
            </w:pPr>
            <w:r>
              <w:rPr>
                <w:noProof/>
              </w:rPr>
              <w:drawing>
                <wp:inline distT="0" distB="0" distL="0" distR="0" wp14:anchorId="2F060C4B" wp14:editId="45E77683">
                  <wp:extent cx="2042160" cy="2056816"/>
                  <wp:effectExtent l="0" t="0" r="0" b="63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060577" cy="2075365"/>
                          </a:xfrm>
                          <a:prstGeom prst="rect">
                            <a:avLst/>
                          </a:prstGeom>
                        </pic:spPr>
                      </pic:pic>
                    </a:graphicData>
                  </a:graphic>
                </wp:inline>
              </w:drawing>
            </w:r>
          </w:p>
        </w:tc>
      </w:tr>
      <w:tr w:rsidR="001032BA" w14:paraId="323FB045" w14:textId="77777777" w:rsidTr="001032BA">
        <w:trPr>
          <w:trHeight w:val="449"/>
        </w:trPr>
        <w:tc>
          <w:tcPr>
            <w:tcW w:w="4824" w:type="dxa"/>
            <w:vAlign w:val="center"/>
          </w:tcPr>
          <w:p w14:paraId="2ECD4695" w14:textId="4B155ED6" w:rsidR="007D12E2" w:rsidRDefault="001032BA" w:rsidP="001032BA">
            <w:pPr>
              <w:rPr>
                <w:sz w:val="24"/>
                <w:szCs w:val="24"/>
              </w:rPr>
            </w:pPr>
            <w:r>
              <w:rPr>
                <w:sz w:val="24"/>
                <w:szCs w:val="24"/>
              </w:rPr>
              <w:t>11.  ________________________________</w:t>
            </w:r>
          </w:p>
        </w:tc>
        <w:tc>
          <w:tcPr>
            <w:tcW w:w="4824" w:type="dxa"/>
            <w:vAlign w:val="center"/>
          </w:tcPr>
          <w:p w14:paraId="1419863E" w14:textId="0DE412DC" w:rsidR="007D12E2" w:rsidRDefault="001032BA" w:rsidP="001032BA">
            <w:pPr>
              <w:rPr>
                <w:sz w:val="24"/>
                <w:szCs w:val="24"/>
              </w:rPr>
            </w:pPr>
            <w:r>
              <w:rPr>
                <w:sz w:val="24"/>
                <w:szCs w:val="24"/>
              </w:rPr>
              <w:t>12.  ________________________________</w:t>
            </w:r>
          </w:p>
        </w:tc>
      </w:tr>
      <w:tr w:rsidR="001032BA" w14:paraId="50EC91BA" w14:textId="77777777" w:rsidTr="001032BA">
        <w:trPr>
          <w:trHeight w:val="3437"/>
        </w:trPr>
        <w:tc>
          <w:tcPr>
            <w:tcW w:w="4824" w:type="dxa"/>
            <w:vAlign w:val="center"/>
          </w:tcPr>
          <w:p w14:paraId="7B3E4EF5" w14:textId="1EECD56E" w:rsidR="001032BA" w:rsidRDefault="001032BA" w:rsidP="001032BA">
            <w:pPr>
              <w:jc w:val="center"/>
              <w:rPr>
                <w:sz w:val="24"/>
                <w:szCs w:val="24"/>
              </w:rPr>
            </w:pPr>
            <w:r>
              <w:rPr>
                <w:noProof/>
              </w:rPr>
              <w:drawing>
                <wp:inline distT="0" distB="0" distL="0" distR="0" wp14:anchorId="7EC4B1DA" wp14:editId="541941BF">
                  <wp:extent cx="2171700" cy="217170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2171890" cy="2171890"/>
                          </a:xfrm>
                          <a:prstGeom prst="rect">
                            <a:avLst/>
                          </a:prstGeom>
                        </pic:spPr>
                      </pic:pic>
                    </a:graphicData>
                  </a:graphic>
                </wp:inline>
              </w:drawing>
            </w:r>
          </w:p>
        </w:tc>
        <w:tc>
          <w:tcPr>
            <w:tcW w:w="4824" w:type="dxa"/>
            <w:vAlign w:val="center"/>
          </w:tcPr>
          <w:p w14:paraId="2068009F" w14:textId="178D6ECD" w:rsidR="001032BA" w:rsidRDefault="001032BA" w:rsidP="001032BA">
            <w:pPr>
              <w:jc w:val="center"/>
              <w:rPr>
                <w:sz w:val="24"/>
                <w:szCs w:val="24"/>
              </w:rPr>
            </w:pPr>
            <w:r>
              <w:rPr>
                <w:noProof/>
              </w:rPr>
              <w:drawing>
                <wp:inline distT="0" distB="0" distL="0" distR="0" wp14:anchorId="27E05DFB" wp14:editId="752A7908">
                  <wp:extent cx="2171700" cy="2176822"/>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2178022" cy="2183159"/>
                          </a:xfrm>
                          <a:prstGeom prst="rect">
                            <a:avLst/>
                          </a:prstGeom>
                        </pic:spPr>
                      </pic:pic>
                    </a:graphicData>
                  </a:graphic>
                </wp:inline>
              </w:drawing>
            </w:r>
          </w:p>
        </w:tc>
      </w:tr>
      <w:tr w:rsidR="001032BA" w14:paraId="338D0109" w14:textId="77777777" w:rsidTr="001032BA">
        <w:trPr>
          <w:trHeight w:val="449"/>
        </w:trPr>
        <w:tc>
          <w:tcPr>
            <w:tcW w:w="4824" w:type="dxa"/>
            <w:vAlign w:val="center"/>
          </w:tcPr>
          <w:p w14:paraId="417C22C5" w14:textId="5E7A859E" w:rsidR="001032BA" w:rsidRDefault="001032BA" w:rsidP="00C12C69">
            <w:pPr>
              <w:rPr>
                <w:sz w:val="24"/>
                <w:szCs w:val="24"/>
              </w:rPr>
            </w:pPr>
            <w:r>
              <w:rPr>
                <w:sz w:val="24"/>
                <w:szCs w:val="24"/>
              </w:rPr>
              <w:t>13.  ________________________________</w:t>
            </w:r>
          </w:p>
        </w:tc>
        <w:tc>
          <w:tcPr>
            <w:tcW w:w="4824" w:type="dxa"/>
            <w:vAlign w:val="center"/>
          </w:tcPr>
          <w:p w14:paraId="524EC94A" w14:textId="41C56274" w:rsidR="001032BA" w:rsidRDefault="001032BA" w:rsidP="00C12C69">
            <w:pPr>
              <w:rPr>
                <w:sz w:val="24"/>
                <w:szCs w:val="24"/>
              </w:rPr>
            </w:pPr>
            <w:r>
              <w:rPr>
                <w:sz w:val="24"/>
                <w:szCs w:val="24"/>
              </w:rPr>
              <w:t>14.  ________________________________</w:t>
            </w:r>
          </w:p>
        </w:tc>
      </w:tr>
      <w:tr w:rsidR="001032BA" w14:paraId="269B1E79" w14:textId="77777777" w:rsidTr="001032BA">
        <w:trPr>
          <w:trHeight w:val="3437"/>
        </w:trPr>
        <w:tc>
          <w:tcPr>
            <w:tcW w:w="4824" w:type="dxa"/>
            <w:vAlign w:val="center"/>
          </w:tcPr>
          <w:p w14:paraId="739E3D1E" w14:textId="4E282419" w:rsidR="001032BA" w:rsidRDefault="001032BA" w:rsidP="00C12C69">
            <w:pPr>
              <w:jc w:val="center"/>
              <w:rPr>
                <w:sz w:val="24"/>
                <w:szCs w:val="24"/>
              </w:rPr>
            </w:pPr>
            <w:r>
              <w:rPr>
                <w:noProof/>
              </w:rPr>
              <w:drawing>
                <wp:inline distT="0" distB="0" distL="0" distR="0" wp14:anchorId="74FDAB1F" wp14:editId="1DB10D4E">
                  <wp:extent cx="2133600" cy="2174337"/>
                  <wp:effectExtent l="0" t="0" r="0" b="0"/>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2144264" cy="2185204"/>
                          </a:xfrm>
                          <a:prstGeom prst="rect">
                            <a:avLst/>
                          </a:prstGeom>
                        </pic:spPr>
                      </pic:pic>
                    </a:graphicData>
                  </a:graphic>
                </wp:inline>
              </w:drawing>
            </w:r>
          </w:p>
        </w:tc>
        <w:tc>
          <w:tcPr>
            <w:tcW w:w="4824" w:type="dxa"/>
            <w:vAlign w:val="center"/>
          </w:tcPr>
          <w:p w14:paraId="189BA87A" w14:textId="63E2C000" w:rsidR="001032BA" w:rsidRDefault="001032BA" w:rsidP="00C12C69">
            <w:pPr>
              <w:jc w:val="center"/>
              <w:rPr>
                <w:sz w:val="24"/>
                <w:szCs w:val="24"/>
              </w:rPr>
            </w:pPr>
            <w:r>
              <w:rPr>
                <w:noProof/>
              </w:rPr>
              <w:drawing>
                <wp:inline distT="0" distB="0" distL="0" distR="0" wp14:anchorId="0CECB95A" wp14:editId="4095407F">
                  <wp:extent cx="2263140" cy="2284744"/>
                  <wp:effectExtent l="0" t="0" r="3810" b="127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271661" cy="2293346"/>
                          </a:xfrm>
                          <a:prstGeom prst="rect">
                            <a:avLst/>
                          </a:prstGeom>
                        </pic:spPr>
                      </pic:pic>
                    </a:graphicData>
                  </a:graphic>
                </wp:inline>
              </w:drawing>
            </w:r>
          </w:p>
        </w:tc>
      </w:tr>
      <w:tr w:rsidR="001032BA" w14:paraId="796F36C4" w14:textId="77777777" w:rsidTr="001032BA">
        <w:trPr>
          <w:trHeight w:val="449"/>
        </w:trPr>
        <w:tc>
          <w:tcPr>
            <w:tcW w:w="4824" w:type="dxa"/>
            <w:vAlign w:val="center"/>
          </w:tcPr>
          <w:p w14:paraId="27ECCCBE" w14:textId="585F9130" w:rsidR="001032BA" w:rsidRDefault="001032BA" w:rsidP="00C12C69">
            <w:pPr>
              <w:rPr>
                <w:sz w:val="24"/>
                <w:szCs w:val="24"/>
              </w:rPr>
            </w:pPr>
            <w:r>
              <w:rPr>
                <w:sz w:val="24"/>
                <w:szCs w:val="24"/>
              </w:rPr>
              <w:t>15.  ________________________________</w:t>
            </w:r>
          </w:p>
        </w:tc>
        <w:tc>
          <w:tcPr>
            <w:tcW w:w="4824" w:type="dxa"/>
            <w:vAlign w:val="center"/>
          </w:tcPr>
          <w:p w14:paraId="4277651F" w14:textId="0BCC6552" w:rsidR="001032BA" w:rsidRDefault="001032BA" w:rsidP="00C12C69">
            <w:pPr>
              <w:rPr>
                <w:sz w:val="24"/>
                <w:szCs w:val="24"/>
              </w:rPr>
            </w:pPr>
            <w:r>
              <w:rPr>
                <w:sz w:val="24"/>
                <w:szCs w:val="24"/>
              </w:rPr>
              <w:t>16.  ________________________________</w:t>
            </w:r>
          </w:p>
        </w:tc>
      </w:tr>
    </w:tbl>
    <w:p w14:paraId="71A01357" w14:textId="2F2551E9" w:rsidR="000E2404" w:rsidRPr="001032BA" w:rsidRDefault="000E2404" w:rsidP="00E9765E">
      <w:pPr>
        <w:spacing w:after="0"/>
        <w:rPr>
          <w:sz w:val="24"/>
          <w:szCs w:val="24"/>
        </w:rPr>
      </w:pPr>
      <w:r w:rsidRPr="00E9765E">
        <w:rPr>
          <w:sz w:val="24"/>
          <w:szCs w:val="24"/>
        </w:rPr>
        <w:tab/>
      </w:r>
      <w:r w:rsidRPr="00E9765E">
        <w:rPr>
          <w:sz w:val="24"/>
          <w:szCs w:val="24"/>
        </w:rPr>
        <w:tab/>
      </w:r>
      <w:r w:rsidRPr="00E9765E">
        <w:rPr>
          <w:sz w:val="24"/>
          <w:szCs w:val="24"/>
        </w:rPr>
        <w:tab/>
      </w:r>
    </w:p>
    <w:sectPr w:rsidR="000E2404" w:rsidRPr="001032BA" w:rsidSect="00941C48">
      <w:headerReference w:type="default" r:id="rId146"/>
      <w:footerReference w:type="default" r:id="rId147"/>
      <w:footerReference w:type="first" r:id="rId148"/>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EC323B5" w16cid:durableId="1E21A1D6"/>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8B847A" w14:textId="77777777" w:rsidR="00BA61AA" w:rsidRDefault="00BA61AA" w:rsidP="00220A40">
      <w:pPr>
        <w:spacing w:after="0" w:line="240" w:lineRule="auto"/>
      </w:pPr>
      <w:r>
        <w:separator/>
      </w:r>
    </w:p>
  </w:endnote>
  <w:endnote w:type="continuationSeparator" w:id="0">
    <w:p w14:paraId="3B21B566" w14:textId="77777777" w:rsidR="00BA61AA" w:rsidRDefault="00BA61AA"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58CBC" w14:textId="7C313E03" w:rsidR="00C12C69" w:rsidRPr="004565F8" w:rsidRDefault="004565F8" w:rsidP="004565F8">
    <w:pPr>
      <w:pStyle w:val="Footer"/>
    </w:pPr>
    <w:sdt>
      <w:sdtPr>
        <w:id w:val="-193542822"/>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1968391792"/>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0922C9">
          <w:rPr>
            <w:noProof/>
          </w:rPr>
          <w:t>11</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C0C1BC" w14:textId="027AF8D0" w:rsidR="004565F8" w:rsidRDefault="004565F8">
    <w:pPr>
      <w:pStyle w:val="Footer"/>
    </w:pPr>
    <w:sdt>
      <w:sdtPr>
        <w:id w:val="491688802"/>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1924522660"/>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sidR="000922C9">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9813B5" w14:textId="77777777" w:rsidR="00BA61AA" w:rsidRDefault="00BA61AA" w:rsidP="00220A40">
      <w:pPr>
        <w:spacing w:after="0" w:line="240" w:lineRule="auto"/>
      </w:pPr>
      <w:r>
        <w:separator/>
      </w:r>
    </w:p>
  </w:footnote>
  <w:footnote w:type="continuationSeparator" w:id="0">
    <w:p w14:paraId="0C5FD2B0" w14:textId="77777777" w:rsidR="00BA61AA" w:rsidRDefault="00BA61AA"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F7EB4B" w14:textId="4457A7BB" w:rsidR="00C12C69" w:rsidRPr="00941C48" w:rsidRDefault="00941C48" w:rsidP="00941C48">
    <w:pPr>
      <w:rPr>
        <w:i/>
        <w:sz w:val="48"/>
        <w:szCs w:val="44"/>
      </w:rPr>
    </w:pPr>
    <w:r w:rsidRPr="008350BA">
      <w:rPr>
        <w:i/>
      </w:rPr>
      <w:t>Mathematics Instructional Plan – Algebra II</w:t>
    </w:r>
    <w:r w:rsidRPr="008350BA">
      <w:rPr>
        <w:i/>
        <w:color w:val="17365D" w:themeColor="text2" w:themeShade="BF"/>
        <w:sz w:val="48"/>
        <w:szCs w:val="44"/>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CAD051B"/>
    <w:multiLevelType w:val="hybridMultilevel"/>
    <w:tmpl w:val="DCCC2264"/>
    <w:lvl w:ilvl="0" w:tplc="FFE6A896">
      <w:start w:val="1"/>
      <w:numFmt w:val="decimal"/>
      <w:lvlText w:val="%1."/>
      <w:lvlJc w:val="left"/>
      <w:pPr>
        <w:tabs>
          <w:tab w:val="num" w:pos="720"/>
        </w:tabs>
        <w:ind w:left="720" w:hanging="360"/>
      </w:pPr>
      <w:rPr>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A914D46A">
      <w:start w:val="1"/>
      <w:numFmt w:val="bullet"/>
      <w:pStyle w:val="Heading3"/>
      <w:lvlText w:val=""/>
      <w:lvlJc w:val="left"/>
      <w:pPr>
        <w:tabs>
          <w:tab w:val="num" w:pos="1440"/>
        </w:tabs>
        <w:ind w:left="1440" w:hanging="360"/>
      </w:pPr>
      <w:rPr>
        <w:rFonts w:ascii="Symbol" w:hAnsi="Symbol" w:cs="Times New Roman" w:hint="default"/>
        <w:b w:val="0"/>
        <w:i w:val="0"/>
        <w:sz w:val="22"/>
        <w:szCs w:val="22"/>
      </w:rPr>
    </w:lvl>
    <w:lvl w:ilvl="2" w:tplc="3F1EBE50">
      <w:start w:val="1"/>
      <w:numFmt w:val="bullet"/>
      <w:lvlText w:val="o"/>
      <w:lvlJc w:val="left"/>
      <w:pPr>
        <w:tabs>
          <w:tab w:val="num" w:pos="2340"/>
        </w:tabs>
        <w:ind w:left="2340" w:hanging="360"/>
      </w:pPr>
      <w:rPr>
        <w:rFonts w:ascii="Courier New" w:hAnsi="Courier New" w:cs="Courier New"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8C4890"/>
    <w:multiLevelType w:val="hybridMultilevel"/>
    <w:tmpl w:val="751C1B50"/>
    <w:lvl w:ilvl="0" w:tplc="8940E44C">
      <w:start w:val="1"/>
      <w:numFmt w:val="decimal"/>
      <w:lvlText w:val="%1."/>
      <w:lvlJc w:val="left"/>
      <w:pPr>
        <w:tabs>
          <w:tab w:val="num" w:pos="720"/>
        </w:tabs>
        <w:ind w:left="720" w:hanging="360"/>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3E941A1A">
      <w:start w:val="1"/>
      <w:numFmt w:val="lowerLetter"/>
      <w:lvlText w:val="%2."/>
      <w:lvlJc w:val="left"/>
      <w:pPr>
        <w:tabs>
          <w:tab w:val="num" w:pos="1440"/>
        </w:tabs>
        <w:ind w:left="1440" w:hanging="360"/>
      </w:pPr>
      <w:rPr>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B523C26"/>
    <w:multiLevelType w:val="hybridMultilevel"/>
    <w:tmpl w:val="7492A7D2"/>
    <w:lvl w:ilvl="0" w:tplc="04090017">
      <w:start w:val="1"/>
      <w:numFmt w:val="lowerLetter"/>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5" w15:restartNumberingAfterBreak="0">
    <w:nsid w:val="1BB52CF5"/>
    <w:multiLevelType w:val="hybridMultilevel"/>
    <w:tmpl w:val="E2D2253C"/>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6"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7" w15:restartNumberingAfterBreak="0">
    <w:nsid w:val="2E676C8D"/>
    <w:multiLevelType w:val="hybridMultilevel"/>
    <w:tmpl w:val="A7E8D9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0B7EE7"/>
    <w:multiLevelType w:val="hybridMultilevel"/>
    <w:tmpl w:val="8B28DFA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6B3178D4"/>
    <w:multiLevelType w:val="hybridMultilevel"/>
    <w:tmpl w:val="45D468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7E71DD4"/>
    <w:multiLevelType w:val="hybridMultilevel"/>
    <w:tmpl w:val="D532745C"/>
    <w:lvl w:ilvl="0" w:tplc="586818E6">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7"/>
  </w:num>
  <w:num w:numId="4">
    <w:abstractNumId w:val="11"/>
  </w:num>
  <w:num w:numId="5">
    <w:abstractNumId w:val="12"/>
  </w:num>
  <w:num w:numId="6">
    <w:abstractNumId w:val="0"/>
  </w:num>
  <w:num w:numId="7">
    <w:abstractNumId w:val="8"/>
  </w:num>
  <w:num w:numId="8">
    <w:abstractNumId w:val="1"/>
  </w:num>
  <w:num w:numId="9">
    <w:abstractNumId w:val="2"/>
  </w:num>
  <w:num w:numId="10">
    <w:abstractNumId w:val="9"/>
  </w:num>
  <w:num w:numId="11">
    <w:abstractNumId w:val="10"/>
  </w:num>
  <w:num w:numId="12">
    <w:abstractNumId w:val="4"/>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4213"/>
    <w:rsid w:val="00075B63"/>
    <w:rsid w:val="000906FC"/>
    <w:rsid w:val="000922C9"/>
    <w:rsid w:val="00092761"/>
    <w:rsid w:val="000B2B6E"/>
    <w:rsid w:val="000D5A2B"/>
    <w:rsid w:val="000E2404"/>
    <w:rsid w:val="000E40B0"/>
    <w:rsid w:val="0010315D"/>
    <w:rsid w:val="001032BA"/>
    <w:rsid w:val="00132559"/>
    <w:rsid w:val="00167D18"/>
    <w:rsid w:val="00196BD1"/>
    <w:rsid w:val="001C1985"/>
    <w:rsid w:val="00220A40"/>
    <w:rsid w:val="002261CD"/>
    <w:rsid w:val="00285CD5"/>
    <w:rsid w:val="0029797D"/>
    <w:rsid w:val="002B1C1A"/>
    <w:rsid w:val="002E277C"/>
    <w:rsid w:val="00381AFE"/>
    <w:rsid w:val="00381C1B"/>
    <w:rsid w:val="003A0EB1"/>
    <w:rsid w:val="003C048F"/>
    <w:rsid w:val="003C739D"/>
    <w:rsid w:val="003E315A"/>
    <w:rsid w:val="003E3AC9"/>
    <w:rsid w:val="004203F5"/>
    <w:rsid w:val="004565F8"/>
    <w:rsid w:val="00477E91"/>
    <w:rsid w:val="004859BB"/>
    <w:rsid w:val="004944F7"/>
    <w:rsid w:val="004A219B"/>
    <w:rsid w:val="004E5B8D"/>
    <w:rsid w:val="004F5403"/>
    <w:rsid w:val="00516CA8"/>
    <w:rsid w:val="00521E66"/>
    <w:rsid w:val="00541DA9"/>
    <w:rsid w:val="00551EFD"/>
    <w:rsid w:val="00567BB3"/>
    <w:rsid w:val="00597682"/>
    <w:rsid w:val="005C02F4"/>
    <w:rsid w:val="005D453F"/>
    <w:rsid w:val="006B0124"/>
    <w:rsid w:val="006C13B5"/>
    <w:rsid w:val="007C3F1E"/>
    <w:rsid w:val="007D12E2"/>
    <w:rsid w:val="007D15AB"/>
    <w:rsid w:val="007E41D5"/>
    <w:rsid w:val="007F0621"/>
    <w:rsid w:val="008035E5"/>
    <w:rsid w:val="00822CAE"/>
    <w:rsid w:val="00832B13"/>
    <w:rsid w:val="00861E66"/>
    <w:rsid w:val="0088553E"/>
    <w:rsid w:val="00901C94"/>
    <w:rsid w:val="00914C7B"/>
    <w:rsid w:val="00932BC8"/>
    <w:rsid w:val="00941C48"/>
    <w:rsid w:val="00982F69"/>
    <w:rsid w:val="009C6EF1"/>
    <w:rsid w:val="009D1D59"/>
    <w:rsid w:val="009E322F"/>
    <w:rsid w:val="00A12A49"/>
    <w:rsid w:val="00A20131"/>
    <w:rsid w:val="00A756D3"/>
    <w:rsid w:val="00AA57E5"/>
    <w:rsid w:val="00AF58F3"/>
    <w:rsid w:val="00B02B58"/>
    <w:rsid w:val="00B26237"/>
    <w:rsid w:val="00B53827"/>
    <w:rsid w:val="00B56B29"/>
    <w:rsid w:val="00BA61AA"/>
    <w:rsid w:val="00C10991"/>
    <w:rsid w:val="00C12C69"/>
    <w:rsid w:val="00C21E8C"/>
    <w:rsid w:val="00C22AB8"/>
    <w:rsid w:val="00C618CC"/>
    <w:rsid w:val="00C674C5"/>
    <w:rsid w:val="00C73471"/>
    <w:rsid w:val="00CB679E"/>
    <w:rsid w:val="00D453E6"/>
    <w:rsid w:val="00D94802"/>
    <w:rsid w:val="00DA7DEB"/>
    <w:rsid w:val="00DB525F"/>
    <w:rsid w:val="00E05F3A"/>
    <w:rsid w:val="00E20D9B"/>
    <w:rsid w:val="00E24E7E"/>
    <w:rsid w:val="00E26312"/>
    <w:rsid w:val="00E67BE8"/>
    <w:rsid w:val="00E71C8F"/>
    <w:rsid w:val="00E94916"/>
    <w:rsid w:val="00E9765E"/>
    <w:rsid w:val="00F05752"/>
    <w:rsid w:val="00F441BA"/>
    <w:rsid w:val="00F51728"/>
    <w:rsid w:val="00F71DED"/>
    <w:rsid w:val="00F826E8"/>
    <w:rsid w:val="00F940D1"/>
    <w:rsid w:val="00FE40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7"/>
    <o:shapelayout v:ext="edit">
      <o:idmap v:ext="edit" data="1"/>
    </o:shapelayout>
  </w:shapeDefaults>
  <w:decimalSymbol w:val="."/>
  <w:listSeparator w:val=","/>
  <w14:docId w14:val="72FCEFB8"/>
  <w15:docId w15:val="{B66F77AE-4877-41F3-9048-0922A87EF3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Bullet1Bold"/>
    <w:next w:val="Normal"/>
    <w:link w:val="Heading3Char"/>
    <w:uiPriority w:val="9"/>
    <w:unhideWhenUsed/>
    <w:qFormat/>
    <w:rsid w:val="000922C9"/>
    <w:pPr>
      <w:numPr>
        <w:ilvl w:val="1"/>
        <w:numId w:val="8"/>
      </w:numPr>
      <w:tabs>
        <w:tab w:val="clear" w:pos="1440"/>
      </w:tabs>
      <w:ind w:left="720"/>
      <w:outlineLvl w:val="2"/>
    </w:pPr>
    <w:rPr>
      <w:rFonts w:asciiTheme="minorHAnsi" w:hAnsiTheme="minorHAnsi"/>
      <w:bCs/>
    </w:rPr>
  </w:style>
  <w:style w:type="paragraph" w:styleId="Heading7">
    <w:name w:val="heading 7"/>
    <w:basedOn w:val="Normal"/>
    <w:next w:val="Normal"/>
    <w:link w:val="Heading7Char"/>
    <w:qFormat/>
    <w:rsid w:val="000E2404"/>
    <w:pPr>
      <w:spacing w:before="240" w:after="60" w:line="240" w:lineRule="auto"/>
      <w:outlineLvl w:val="6"/>
    </w:pPr>
    <w:rPr>
      <w:rFonts w:ascii="Times New Roman" w:eastAsia="Times New Roman" w:hAnsi="Times New Roman" w:cs="Times New Roman"/>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0922C9"/>
    <w:rPr>
      <w:rFonts w:eastAsia="Calibri" w:cs="Times New Roman"/>
      <w:b/>
      <w:bCs/>
      <w:sz w:val="24"/>
      <w:szCs w:val="24"/>
      <w:lang w:bidi="en-US"/>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Bullet1Char">
    <w:name w:val="Bullet 1 Char"/>
    <w:link w:val="Bullet1"/>
    <w:rsid w:val="00C10991"/>
    <w:rPr>
      <w:rFonts w:ascii="Times New Roman" w:eastAsia="Times New Roman" w:hAnsi="Times New Roman" w:cs="Times New Roman"/>
      <w:sz w:val="24"/>
      <w:szCs w:val="20"/>
    </w:rPr>
  </w:style>
  <w:style w:type="character" w:customStyle="1" w:styleId="vocabularyChar">
    <w:name w:val="vocabulary Char"/>
    <w:link w:val="vocabulary"/>
    <w:rsid w:val="00C10991"/>
    <w:rPr>
      <w:rFonts w:ascii="Calibri" w:hAnsi="Calibri"/>
      <w:i/>
      <w:sz w:val="24"/>
      <w:szCs w:val="24"/>
      <w:lang w:bidi="en-US"/>
    </w:rPr>
  </w:style>
  <w:style w:type="paragraph" w:customStyle="1" w:styleId="vocabulary">
    <w:name w:val="vocabulary"/>
    <w:basedOn w:val="Normal"/>
    <w:next w:val="Normal"/>
    <w:link w:val="vocabularyChar"/>
    <w:rsid w:val="00C10991"/>
    <w:pPr>
      <w:spacing w:after="60" w:line="240" w:lineRule="auto"/>
      <w:ind w:left="360"/>
    </w:pPr>
    <w:rPr>
      <w:rFonts w:ascii="Calibri" w:hAnsi="Calibri"/>
      <w:i/>
      <w:sz w:val="24"/>
      <w:szCs w:val="24"/>
      <w:lang w:bidi="en-US"/>
    </w:rPr>
  </w:style>
  <w:style w:type="character" w:customStyle="1" w:styleId="NumberedParaChar">
    <w:name w:val="Numbered Para Char"/>
    <w:link w:val="NumberedPara"/>
    <w:locked/>
    <w:rsid w:val="00516CA8"/>
    <w:rPr>
      <w:rFonts w:ascii="Times New Roman" w:eastAsia="Times New Roman" w:hAnsi="Times New Roman" w:cs="Times New Roman"/>
      <w:sz w:val="24"/>
      <w:szCs w:val="20"/>
    </w:rPr>
  </w:style>
  <w:style w:type="paragraph" w:customStyle="1" w:styleId="Bullet1Bold">
    <w:name w:val="Bullet 1 Bold"/>
    <w:basedOn w:val="Bullet1"/>
    <w:next w:val="Bullet2"/>
    <w:rsid w:val="00516CA8"/>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516CA8"/>
    <w:pPr>
      <w:spacing w:after="0" w:line="240" w:lineRule="auto"/>
      <w:ind w:left="1440" w:hanging="360"/>
    </w:pPr>
    <w:rPr>
      <w:rFonts w:ascii="Calibri" w:eastAsia="Times New Roman" w:hAnsi="Calibri" w:cs="Times New Roman"/>
      <w:sz w:val="24"/>
      <w:lang w:bidi="en-US"/>
    </w:rPr>
  </w:style>
  <w:style w:type="table" w:styleId="TableGrid">
    <w:name w:val="Table Grid"/>
    <w:basedOn w:val="TableNormal"/>
    <w:uiPriority w:val="59"/>
    <w:rsid w:val="00DA7D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167D18"/>
    <w:rPr>
      <w:color w:val="0000FF" w:themeColor="hyperlink"/>
      <w:u w:val="single"/>
    </w:rPr>
  </w:style>
  <w:style w:type="character" w:customStyle="1" w:styleId="Heading7Char">
    <w:name w:val="Heading 7 Char"/>
    <w:basedOn w:val="DefaultParagraphFont"/>
    <w:link w:val="Heading7"/>
    <w:rsid w:val="000E2404"/>
    <w:rPr>
      <w:rFonts w:ascii="Times New Roman" w:eastAsia="Times New Roman" w:hAnsi="Times New Roman" w:cs="Times New Roman"/>
      <w:sz w:val="24"/>
      <w:szCs w:val="24"/>
      <w:lang w:bidi="en-US"/>
    </w:rPr>
  </w:style>
  <w:style w:type="character" w:styleId="CommentReference">
    <w:name w:val="annotation reference"/>
    <w:basedOn w:val="DefaultParagraphFont"/>
    <w:uiPriority w:val="99"/>
    <w:semiHidden/>
    <w:unhideWhenUsed/>
    <w:rsid w:val="00C22AB8"/>
    <w:rPr>
      <w:sz w:val="16"/>
      <w:szCs w:val="16"/>
    </w:rPr>
  </w:style>
  <w:style w:type="paragraph" w:styleId="CommentText">
    <w:name w:val="annotation text"/>
    <w:basedOn w:val="Normal"/>
    <w:link w:val="CommentTextChar"/>
    <w:uiPriority w:val="99"/>
    <w:semiHidden/>
    <w:unhideWhenUsed/>
    <w:rsid w:val="00C22AB8"/>
    <w:pPr>
      <w:spacing w:line="240" w:lineRule="auto"/>
    </w:pPr>
    <w:rPr>
      <w:sz w:val="20"/>
      <w:szCs w:val="20"/>
    </w:rPr>
  </w:style>
  <w:style w:type="character" w:customStyle="1" w:styleId="CommentTextChar">
    <w:name w:val="Comment Text Char"/>
    <w:basedOn w:val="DefaultParagraphFont"/>
    <w:link w:val="CommentText"/>
    <w:uiPriority w:val="99"/>
    <w:semiHidden/>
    <w:rsid w:val="00C22AB8"/>
    <w:rPr>
      <w:sz w:val="20"/>
      <w:szCs w:val="20"/>
    </w:rPr>
  </w:style>
  <w:style w:type="paragraph" w:styleId="CommentSubject">
    <w:name w:val="annotation subject"/>
    <w:basedOn w:val="CommentText"/>
    <w:next w:val="CommentText"/>
    <w:link w:val="CommentSubjectChar"/>
    <w:uiPriority w:val="99"/>
    <w:semiHidden/>
    <w:unhideWhenUsed/>
    <w:rsid w:val="00C22AB8"/>
    <w:rPr>
      <w:b/>
      <w:bCs/>
    </w:rPr>
  </w:style>
  <w:style w:type="character" w:customStyle="1" w:styleId="CommentSubjectChar">
    <w:name w:val="Comment Subject Char"/>
    <w:basedOn w:val="CommentTextChar"/>
    <w:link w:val="CommentSubject"/>
    <w:uiPriority w:val="99"/>
    <w:semiHidden/>
    <w:rsid w:val="00C22AB8"/>
    <w:rPr>
      <w:b/>
      <w:bCs/>
      <w:sz w:val="20"/>
      <w:szCs w:val="20"/>
    </w:rPr>
  </w:style>
  <w:style w:type="character" w:styleId="FollowedHyperlink">
    <w:name w:val="FollowedHyperlink"/>
    <w:basedOn w:val="DefaultParagraphFont"/>
    <w:uiPriority w:val="99"/>
    <w:semiHidden/>
    <w:unhideWhenUsed/>
    <w:rsid w:val="003E3AC9"/>
    <w:rPr>
      <w:color w:val="800080" w:themeColor="followedHyperlink"/>
      <w:u w:val="single"/>
    </w:rPr>
  </w:style>
  <w:style w:type="character" w:customStyle="1" w:styleId="UnresolvedMention">
    <w:name w:val="Unresolved Mention"/>
    <w:basedOn w:val="DefaultParagraphFont"/>
    <w:uiPriority w:val="99"/>
    <w:semiHidden/>
    <w:unhideWhenUsed/>
    <w:rsid w:val="003E3AC9"/>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6.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image" Target="media/image33.png"/><Relationship Id="rId84" Type="http://schemas.openxmlformats.org/officeDocument/2006/relationships/image" Target="media/image44.wmf"/><Relationship Id="rId89" Type="http://schemas.openxmlformats.org/officeDocument/2006/relationships/image" Target="media/image47.png"/><Relationship Id="rId112" Type="http://schemas.openxmlformats.org/officeDocument/2006/relationships/oleObject" Target="embeddings/oleObject39.bin"/><Relationship Id="rId133" Type="http://schemas.openxmlformats.org/officeDocument/2006/relationships/oleObject" Target="embeddings/oleObject48.bin"/><Relationship Id="rId138" Type="http://schemas.openxmlformats.org/officeDocument/2006/relationships/image" Target="media/image77.wmf"/><Relationship Id="rId16" Type="http://schemas.openxmlformats.org/officeDocument/2006/relationships/hyperlink" Target="https://www.desmos.com/calculator/8keeh1pt5l" TargetMode="External"/><Relationship Id="rId107" Type="http://schemas.openxmlformats.org/officeDocument/2006/relationships/image" Target="media/image59.png"/><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3.png"/><Relationship Id="rId58" Type="http://schemas.openxmlformats.org/officeDocument/2006/relationships/oleObject" Target="embeddings/oleObject21.bin"/><Relationship Id="rId74" Type="http://schemas.openxmlformats.org/officeDocument/2006/relationships/image" Target="media/image37.png"/><Relationship Id="rId79" Type="http://schemas.openxmlformats.org/officeDocument/2006/relationships/oleObject" Target="embeddings/oleObject28.bin"/><Relationship Id="rId102" Type="http://schemas.openxmlformats.org/officeDocument/2006/relationships/image" Target="media/image56.wmf"/><Relationship Id="rId123" Type="http://schemas.openxmlformats.org/officeDocument/2006/relationships/oleObject" Target="embeddings/oleObject43.bin"/><Relationship Id="rId128" Type="http://schemas.openxmlformats.org/officeDocument/2006/relationships/image" Target="media/image72.wmf"/><Relationship Id="rId144" Type="http://schemas.openxmlformats.org/officeDocument/2006/relationships/image" Target="media/image82.png"/><Relationship Id="rId149"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image" Target="media/image51.png"/><Relationship Id="rId22" Type="http://schemas.openxmlformats.org/officeDocument/2006/relationships/oleObject" Target="embeddings/oleObject6.bin"/><Relationship Id="rId27" Type="http://schemas.openxmlformats.org/officeDocument/2006/relationships/hyperlink" Target="https://quizizz.com/admin/search/Transformation%20Graphing" TargetMode="External"/><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oleObject" Target="embeddings/oleObject23.bin"/><Relationship Id="rId69" Type="http://schemas.openxmlformats.org/officeDocument/2006/relationships/image" Target="media/image34.wmf"/><Relationship Id="rId113" Type="http://schemas.openxmlformats.org/officeDocument/2006/relationships/image" Target="media/image63.png"/><Relationship Id="rId118" Type="http://schemas.openxmlformats.org/officeDocument/2006/relationships/oleObject" Target="embeddings/oleObject41.bin"/><Relationship Id="rId134" Type="http://schemas.openxmlformats.org/officeDocument/2006/relationships/image" Target="media/image75.wmf"/><Relationship Id="rId139" Type="http://schemas.openxmlformats.org/officeDocument/2006/relationships/oleObject" Target="embeddings/oleObject51.bin"/><Relationship Id="rId80" Type="http://schemas.openxmlformats.org/officeDocument/2006/relationships/image" Target="media/image41.png"/><Relationship Id="rId85" Type="http://schemas.openxmlformats.org/officeDocument/2006/relationships/oleObject" Target="embeddings/oleObject30.bin"/><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7.png"/><Relationship Id="rId67" Type="http://schemas.openxmlformats.org/officeDocument/2006/relationships/oleObject" Target="embeddings/oleObject24.bin"/><Relationship Id="rId103" Type="http://schemas.openxmlformats.org/officeDocument/2006/relationships/oleObject" Target="embeddings/oleObject36.bin"/><Relationship Id="rId108" Type="http://schemas.openxmlformats.org/officeDocument/2006/relationships/image" Target="media/image60.wmf"/><Relationship Id="rId116" Type="http://schemas.openxmlformats.org/officeDocument/2006/relationships/image" Target="media/image65.png"/><Relationship Id="rId124" Type="http://schemas.openxmlformats.org/officeDocument/2006/relationships/image" Target="media/image70.wmf"/><Relationship Id="rId129" Type="http://schemas.openxmlformats.org/officeDocument/2006/relationships/oleObject" Target="embeddings/oleObject46.bin"/><Relationship Id="rId137" Type="http://schemas.openxmlformats.org/officeDocument/2006/relationships/oleObject" Target="embeddings/oleObject50.bin"/><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9.png"/><Relationship Id="rId70" Type="http://schemas.openxmlformats.org/officeDocument/2006/relationships/oleObject" Target="embeddings/oleObject25.bin"/><Relationship Id="rId75" Type="http://schemas.openxmlformats.org/officeDocument/2006/relationships/image" Target="media/image38.wmf"/><Relationship Id="rId83" Type="http://schemas.openxmlformats.org/officeDocument/2006/relationships/image" Target="media/image43.png"/><Relationship Id="rId88" Type="http://schemas.openxmlformats.org/officeDocument/2006/relationships/oleObject" Target="embeddings/oleObject31.bin"/><Relationship Id="rId91" Type="http://schemas.openxmlformats.org/officeDocument/2006/relationships/oleObject" Target="embeddings/oleObject32.bin"/><Relationship Id="rId96" Type="http://schemas.openxmlformats.org/officeDocument/2006/relationships/image" Target="media/image52.wmf"/><Relationship Id="rId111" Type="http://schemas.openxmlformats.org/officeDocument/2006/relationships/image" Target="media/image62.wmf"/><Relationship Id="rId132" Type="http://schemas.openxmlformats.org/officeDocument/2006/relationships/image" Target="media/image74.wmf"/><Relationship Id="rId140" Type="http://schemas.openxmlformats.org/officeDocument/2006/relationships/image" Target="media/image78.png"/><Relationship Id="rId145" Type="http://schemas.openxmlformats.org/officeDocument/2006/relationships/image" Target="media/image8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hyperlink" Target="https://www.khanacademy.org/math/algebra2/manipulating-functions" TargetMode="External"/><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image" Target="media/image26.wmf"/><Relationship Id="rId106" Type="http://schemas.openxmlformats.org/officeDocument/2006/relationships/oleObject" Target="embeddings/oleObject37.bin"/><Relationship Id="rId114" Type="http://schemas.openxmlformats.org/officeDocument/2006/relationships/image" Target="media/image64.wmf"/><Relationship Id="rId119" Type="http://schemas.openxmlformats.org/officeDocument/2006/relationships/image" Target="media/image67.png"/><Relationship Id="rId127" Type="http://schemas.openxmlformats.org/officeDocument/2006/relationships/oleObject" Target="embeddings/oleObject45.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oleObject" Target="embeddings/oleObject19.bin"/><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oleObject" Target="embeddings/oleObject26.bin"/><Relationship Id="rId78" Type="http://schemas.openxmlformats.org/officeDocument/2006/relationships/image" Target="media/image40.wmf"/><Relationship Id="rId81" Type="http://schemas.openxmlformats.org/officeDocument/2006/relationships/image" Target="media/image42.wmf"/><Relationship Id="rId86" Type="http://schemas.openxmlformats.org/officeDocument/2006/relationships/image" Target="media/image45.png"/><Relationship Id="rId94" Type="http://schemas.openxmlformats.org/officeDocument/2006/relationships/oleObject" Target="embeddings/oleObject33.bin"/><Relationship Id="rId99" Type="http://schemas.openxmlformats.org/officeDocument/2006/relationships/image" Target="media/image54.wmf"/><Relationship Id="rId101" Type="http://schemas.openxmlformats.org/officeDocument/2006/relationships/image" Target="media/image55.png"/><Relationship Id="rId122" Type="http://schemas.openxmlformats.org/officeDocument/2006/relationships/image" Target="media/image69.wmf"/><Relationship Id="rId130" Type="http://schemas.openxmlformats.org/officeDocument/2006/relationships/image" Target="media/image73.wmf"/><Relationship Id="rId135" Type="http://schemas.openxmlformats.org/officeDocument/2006/relationships/oleObject" Target="embeddings/oleObject49.bin"/><Relationship Id="rId143" Type="http://schemas.openxmlformats.org/officeDocument/2006/relationships/image" Target="media/image81.png"/><Relationship Id="rId148" Type="http://schemas.openxmlformats.org/officeDocument/2006/relationships/footer" Target="footer2.xml"/><Relationship Id="rId151"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3.bin"/><Relationship Id="rId109" Type="http://schemas.openxmlformats.org/officeDocument/2006/relationships/oleObject" Target="embeddings/oleObject38.bin"/><Relationship Id="rId34" Type="http://schemas.openxmlformats.org/officeDocument/2006/relationships/image" Target="media/image13.wmf"/><Relationship Id="rId50" Type="http://schemas.openxmlformats.org/officeDocument/2006/relationships/image" Target="media/image21.png"/><Relationship Id="rId55" Type="http://schemas.openxmlformats.org/officeDocument/2006/relationships/oleObject" Target="embeddings/oleObject20.bin"/><Relationship Id="rId76" Type="http://schemas.openxmlformats.org/officeDocument/2006/relationships/oleObject" Target="embeddings/oleObject27.bin"/><Relationship Id="rId97" Type="http://schemas.openxmlformats.org/officeDocument/2006/relationships/oleObject" Target="embeddings/oleObject34.bin"/><Relationship Id="rId104" Type="http://schemas.openxmlformats.org/officeDocument/2006/relationships/image" Target="media/image57.png"/><Relationship Id="rId120" Type="http://schemas.openxmlformats.org/officeDocument/2006/relationships/image" Target="media/image68.wmf"/><Relationship Id="rId125" Type="http://schemas.openxmlformats.org/officeDocument/2006/relationships/oleObject" Target="embeddings/oleObject44.bin"/><Relationship Id="rId141" Type="http://schemas.openxmlformats.org/officeDocument/2006/relationships/image" Target="media/image79.png"/><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35.png"/><Relationship Id="rId92" Type="http://schemas.openxmlformats.org/officeDocument/2006/relationships/image" Target="media/image49.png"/><Relationship Id="rId2" Type="http://schemas.openxmlformats.org/officeDocument/2006/relationships/numbering" Target="numbering.xml"/><Relationship Id="rId29" Type="http://schemas.openxmlformats.org/officeDocument/2006/relationships/hyperlink" Target="https://www.khanacademy.org/math/algebra2/manipulating-functions/modal/e/shifting_and_reflecting_functions" TargetMode="External"/><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image" Target="media/image46.wmf"/><Relationship Id="rId110" Type="http://schemas.openxmlformats.org/officeDocument/2006/relationships/image" Target="media/image61.png"/><Relationship Id="rId115" Type="http://schemas.openxmlformats.org/officeDocument/2006/relationships/oleObject" Target="embeddings/oleObject40.bin"/><Relationship Id="rId131" Type="http://schemas.openxmlformats.org/officeDocument/2006/relationships/oleObject" Target="embeddings/oleObject47.bin"/><Relationship Id="rId136" Type="http://schemas.openxmlformats.org/officeDocument/2006/relationships/image" Target="media/image76.wmf"/><Relationship Id="rId61" Type="http://schemas.openxmlformats.org/officeDocument/2006/relationships/oleObject" Target="embeddings/oleObject22.bin"/><Relationship Id="rId82" Type="http://schemas.openxmlformats.org/officeDocument/2006/relationships/oleObject" Target="embeddings/oleObject29.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image" Target="media/image25.png"/><Relationship Id="rId77" Type="http://schemas.openxmlformats.org/officeDocument/2006/relationships/image" Target="media/image39.png"/><Relationship Id="rId100" Type="http://schemas.openxmlformats.org/officeDocument/2006/relationships/oleObject" Target="embeddings/oleObject35.bin"/><Relationship Id="rId105" Type="http://schemas.openxmlformats.org/officeDocument/2006/relationships/image" Target="media/image58.wmf"/><Relationship Id="rId126" Type="http://schemas.openxmlformats.org/officeDocument/2006/relationships/image" Target="media/image71.wmf"/><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6.wmf"/><Relationship Id="rId93" Type="http://schemas.openxmlformats.org/officeDocument/2006/relationships/image" Target="media/image50.wmf"/><Relationship Id="rId98" Type="http://schemas.openxmlformats.org/officeDocument/2006/relationships/image" Target="media/image53.png"/><Relationship Id="rId121" Type="http://schemas.openxmlformats.org/officeDocument/2006/relationships/oleObject" Target="embeddings/oleObject42.bin"/><Relationship Id="rId142" Type="http://schemas.openxmlformats.org/officeDocument/2006/relationships/image" Target="media/image80.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EBC861-22F8-4C1F-8C3A-A348AB8973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12</Pages>
  <Words>1502</Words>
  <Characters>856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0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5</cp:revision>
  <cp:lastPrinted>2010-05-07T13:49:00Z</cp:lastPrinted>
  <dcterms:created xsi:type="dcterms:W3CDTF">2018-02-04T20:06:00Z</dcterms:created>
  <dcterms:modified xsi:type="dcterms:W3CDTF">2018-07-30T1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